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15E06" w:rsidRPr="007635A2" w:rsidRDefault="007635A2" w:rsidP="007B1A8F">
      <w:pPr>
        <w:spacing w:line="240" w:lineRule="auto"/>
        <w:contextualSpacing/>
        <w:rPr>
          <w:rFonts w:ascii="Garamond" w:hAnsi="Garamond"/>
          <w:b/>
          <w:sz w:val="24"/>
          <w:szCs w:val="24"/>
        </w:rPr>
      </w:pPr>
      <w:r>
        <w:rPr>
          <w:rFonts w:ascii="Garamond" w:hAnsi="Garamond"/>
          <w:b/>
          <w:sz w:val="24"/>
          <w:szCs w:val="24"/>
        </w:rPr>
        <w:t>T</w:t>
      </w:r>
      <w:r w:rsidR="00734669" w:rsidRPr="007635A2">
        <w:rPr>
          <w:rFonts w:ascii="Garamond" w:hAnsi="Garamond"/>
          <w:b/>
          <w:sz w:val="24"/>
          <w:szCs w:val="24"/>
        </w:rPr>
        <w:t>opics List:</w:t>
      </w:r>
    </w:p>
    <w:p w:rsidR="00C44164" w:rsidRPr="00A43D98" w:rsidRDefault="00117C26" w:rsidP="007B1A8F">
      <w:pPr>
        <w:spacing w:line="240" w:lineRule="auto"/>
        <w:contextualSpacing/>
        <w:rPr>
          <w:rFonts w:ascii="Garamond" w:hAnsi="Garamond"/>
          <w:b/>
          <w:u w:val="single"/>
        </w:rPr>
      </w:pPr>
      <w:r w:rsidRPr="00A43D98">
        <w:rPr>
          <w:rFonts w:ascii="Garamond" w:hAnsi="Garamond"/>
          <w:b/>
          <w:u w:val="single"/>
        </w:rPr>
        <w:t>Unit 1</w:t>
      </w:r>
    </w:p>
    <w:p w:rsidR="00D251FC" w:rsidRPr="007635A2" w:rsidRDefault="00D251FC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implifying Expressions</w:t>
      </w:r>
    </w:p>
    <w:p w:rsidR="00C44164" w:rsidRPr="007635A2" w:rsidRDefault="00C4416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Evaluating Linear Equations</w:t>
      </w:r>
    </w:p>
    <w:p w:rsidR="00C44164" w:rsidRPr="007635A2" w:rsidRDefault="00C4416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Dimensional Analysis</w:t>
      </w:r>
    </w:p>
    <w:p w:rsidR="009545C6" w:rsidRPr="007635A2" w:rsidRDefault="009545C6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Consecutive Number Equations</w:t>
      </w:r>
    </w:p>
    <w:p w:rsidR="00C44164" w:rsidRPr="007635A2" w:rsidRDefault="00C4416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Linear Equation Word Problems</w:t>
      </w:r>
    </w:p>
    <w:p w:rsidR="00C44164" w:rsidRPr="007635A2" w:rsidRDefault="00C4416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Representing Linear Equations Verbally</w:t>
      </w:r>
    </w:p>
    <w:p w:rsidR="00C44164" w:rsidRPr="007635A2" w:rsidRDefault="00C4416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and Graphing Linear Inequalities</w:t>
      </w:r>
    </w:p>
    <w:p w:rsidR="00C44164" w:rsidRPr="007635A2" w:rsidRDefault="007D70FA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Writing Linear Inequalities given a Graph</w:t>
      </w:r>
    </w:p>
    <w:p w:rsidR="007D70FA" w:rsidRPr="007635A2" w:rsidRDefault="00894DF2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Linear Inequalities Word Problems</w:t>
      </w:r>
    </w:p>
    <w:p w:rsidR="00462304" w:rsidRPr="007635A2" w:rsidRDefault="00462304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Formulas for a variable</w:t>
      </w:r>
    </w:p>
    <w:p w:rsidR="007B6AD6" w:rsidRPr="007635A2" w:rsidRDefault="007B6AD6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lope of a linear function</w:t>
      </w:r>
    </w:p>
    <w:p w:rsidR="00CC7C32" w:rsidRPr="007635A2" w:rsidRDefault="00A7275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Exponential Equations</w:t>
      </w:r>
      <w:r w:rsidR="008930D7" w:rsidRPr="007635A2">
        <w:t xml:space="preserve"> </w:t>
      </w:r>
      <w:r w:rsidR="008930D7" w:rsidRPr="007635A2">
        <w:rPr>
          <w:rFonts w:ascii="Garamond" w:hAnsi="Garamond"/>
        </w:rPr>
        <w:t>Writing Linear Equations in Slope-Intercept, Point-Slope, and Standard Form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 xml:space="preserve">Polynomials 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Radical Expressions and Operations</w:t>
      </w:r>
    </w:p>
    <w:p w:rsidR="00A72751" w:rsidRPr="007635A2" w:rsidRDefault="00A72751" w:rsidP="007B1A8F">
      <w:pPr>
        <w:spacing w:line="240" w:lineRule="auto"/>
        <w:contextualSpacing/>
        <w:rPr>
          <w:rFonts w:ascii="Garamond" w:hAnsi="Garamond"/>
        </w:rPr>
      </w:pPr>
    </w:p>
    <w:p w:rsidR="00A72751" w:rsidRPr="00A43D98" w:rsidRDefault="00734669" w:rsidP="00A72751">
      <w:pPr>
        <w:spacing w:line="240" w:lineRule="auto"/>
        <w:contextualSpacing/>
        <w:rPr>
          <w:rFonts w:ascii="Garamond" w:hAnsi="Garamond"/>
          <w:b/>
          <w:u w:val="single"/>
        </w:rPr>
      </w:pPr>
      <w:r w:rsidRPr="00A43D98">
        <w:rPr>
          <w:rFonts w:ascii="Garamond" w:hAnsi="Garamond"/>
          <w:b/>
          <w:u w:val="single"/>
        </w:rPr>
        <w:t>Unit 2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Graphing Linear Equations and Inequalities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Systems of Equations by Graphing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Systems of Equations by Substitution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Systems of Equations by Elimination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Linear Equations for a Variable (Including: One, No, and Infinite Solutions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Graphing Systems of Linear Equations</w:t>
      </w:r>
    </w:p>
    <w:p w:rsidR="00A72751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Writing Systems of Equations Given a Graph</w:t>
      </w:r>
    </w:p>
    <w:p w:rsidR="00734669" w:rsidRPr="007635A2" w:rsidRDefault="00A7275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ystems of Linear Equations and Inequalities Word Problems</w:t>
      </w:r>
    </w:p>
    <w:p w:rsidR="00DF5A01" w:rsidRPr="007635A2" w:rsidRDefault="00DF5A0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Rate of Change</w:t>
      </w:r>
    </w:p>
    <w:p w:rsidR="00DF5A01" w:rsidRPr="007635A2" w:rsidRDefault="00DF5A01" w:rsidP="00A7275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 xml:space="preserve">Arithmetic Sequences 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Domain and Range of a Function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Function Notation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Function Notation Word Problems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Domain and Range on a Graph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Combining Functions</w:t>
      </w:r>
    </w:p>
    <w:p w:rsidR="00DF5A01" w:rsidRPr="007635A2" w:rsidRDefault="00DF5A01" w:rsidP="00DF5A01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Arithmetic Sequences</w:t>
      </w:r>
    </w:p>
    <w:p w:rsidR="00DF5A01" w:rsidRPr="007635A2" w:rsidRDefault="00DF5A01" w:rsidP="00A72751">
      <w:pPr>
        <w:spacing w:line="240" w:lineRule="auto"/>
        <w:contextualSpacing/>
        <w:rPr>
          <w:rFonts w:ascii="Garamond" w:hAnsi="Garamond"/>
        </w:rPr>
      </w:pPr>
    </w:p>
    <w:p w:rsidR="007635A2" w:rsidRDefault="007635A2" w:rsidP="007B1A8F">
      <w:pPr>
        <w:spacing w:line="240" w:lineRule="auto"/>
        <w:contextualSpacing/>
        <w:rPr>
          <w:rFonts w:ascii="Garamond" w:hAnsi="Garamond"/>
          <w:b/>
        </w:rPr>
      </w:pPr>
    </w:p>
    <w:p w:rsidR="00734669" w:rsidRPr="00DA02FF" w:rsidRDefault="007635A2" w:rsidP="007B1A8F">
      <w:pPr>
        <w:spacing w:line="240" w:lineRule="auto"/>
        <w:contextualSpacing/>
        <w:rPr>
          <w:rFonts w:ascii="Garamond" w:hAnsi="Garamond"/>
          <w:b/>
          <w:u w:val="single"/>
        </w:rPr>
      </w:pPr>
      <w:r w:rsidRPr="00DA02FF">
        <w:rPr>
          <w:rFonts w:ascii="Garamond" w:hAnsi="Garamond"/>
          <w:b/>
          <w:noProof/>
          <w:sz w:val="24"/>
          <w:szCs w:val="24"/>
          <w:u w:val="single"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7AAD2320" wp14:editId="534AB328">
                <wp:simplePos x="0" y="0"/>
                <wp:positionH relativeFrom="column">
                  <wp:posOffset>3078480</wp:posOffset>
                </wp:positionH>
                <wp:positionV relativeFrom="paragraph">
                  <wp:posOffset>11430</wp:posOffset>
                </wp:positionV>
                <wp:extent cx="2339975" cy="183451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9975" cy="1834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AEB" w:rsidRDefault="00343AE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AD232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2.4pt;margin-top:.9pt;width:184.25pt;height:144.45pt;z-index:2516992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" stroked="f">
                <v:textbox>
                  <w:txbxContent>
                    <w:p w:rsidR="00343AEB" w:rsidRDefault="00343AEB"/>
                  </w:txbxContent>
                </v:textbox>
                <w10:wrap type="square"/>
              </v:shape>
            </w:pict>
          </mc:Fallback>
        </mc:AlternateContent>
      </w:r>
      <w:r w:rsidR="00DF5A01" w:rsidRPr="00DA02FF">
        <w:rPr>
          <w:rFonts w:ascii="Garamond" w:hAnsi="Garamond"/>
          <w:b/>
          <w:u w:val="single"/>
        </w:rPr>
        <w:t>U</w:t>
      </w:r>
      <w:r w:rsidR="00734669" w:rsidRPr="00DA02FF">
        <w:rPr>
          <w:rFonts w:ascii="Garamond" w:hAnsi="Garamond"/>
          <w:b/>
          <w:u w:val="single"/>
        </w:rPr>
        <w:t>nit 3</w:t>
      </w:r>
      <w:r w:rsidR="00DF5A01" w:rsidRPr="00DA02FF">
        <w:rPr>
          <w:rFonts w:ascii="Garamond" w:hAnsi="Garamond"/>
          <w:b/>
          <w:u w:val="single"/>
        </w:rPr>
        <w:t xml:space="preserve"> (A&amp;B)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Quadratic Function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Factoring Quadratic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Solving Quadratic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Graphing Quadratic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Characteristics of Quadratic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Word Problems with Quadratic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</w:rPr>
      </w:pPr>
      <w:r w:rsidRPr="007635A2">
        <w:rPr>
          <w:rFonts w:ascii="Garamond" w:hAnsi="Garamond"/>
        </w:rPr>
        <w:t>Transformations of Quadratic Equations</w:t>
      </w:r>
    </w:p>
    <w:p w:rsidR="00DF5A01" w:rsidRPr="007635A2" w:rsidRDefault="00DF5A01" w:rsidP="007B1A8F">
      <w:pPr>
        <w:spacing w:line="240" w:lineRule="auto"/>
        <w:contextualSpacing/>
        <w:rPr>
          <w:rFonts w:ascii="Garamond" w:hAnsi="Garamond"/>
          <w:b/>
        </w:rPr>
      </w:pPr>
    </w:p>
    <w:p w:rsidR="00F03530" w:rsidRPr="007635A2" w:rsidRDefault="00F03530" w:rsidP="007B1A8F">
      <w:pPr>
        <w:spacing w:line="240" w:lineRule="auto"/>
        <w:contextualSpacing/>
        <w:rPr>
          <w:rFonts w:ascii="Garamond" w:hAnsi="Garamond"/>
        </w:rPr>
      </w:pPr>
    </w:p>
    <w:p w:rsidR="007635A2" w:rsidRDefault="007635A2" w:rsidP="007B1A8F">
      <w:pPr>
        <w:spacing w:line="240" w:lineRule="auto"/>
        <w:contextualSpacing/>
        <w:rPr>
          <w:rFonts w:ascii="Garamond" w:hAnsi="Garamond"/>
        </w:rPr>
      </w:pPr>
    </w:p>
    <w:p w:rsidR="007635A2" w:rsidRDefault="007635A2" w:rsidP="007B1A8F">
      <w:pPr>
        <w:spacing w:line="240" w:lineRule="auto"/>
        <w:contextualSpacing/>
        <w:rPr>
          <w:rFonts w:ascii="Garamond" w:hAnsi="Garamond"/>
        </w:rPr>
      </w:pPr>
    </w:p>
    <w:p w:rsidR="007635A2" w:rsidRDefault="007635A2" w:rsidP="007B1A8F">
      <w:pPr>
        <w:spacing w:line="240" w:lineRule="auto"/>
        <w:contextualSpacing/>
        <w:rPr>
          <w:rFonts w:ascii="Garamond" w:hAnsi="Garamond"/>
        </w:rPr>
      </w:pPr>
    </w:p>
    <w:p w:rsidR="001460C8" w:rsidRDefault="001460C8" w:rsidP="007B1A8F">
      <w:pPr>
        <w:spacing w:line="240" w:lineRule="auto"/>
        <w:contextualSpacing/>
        <w:rPr>
          <w:rFonts w:ascii="Garamond" w:hAnsi="Garamond"/>
          <w:b/>
          <w:sz w:val="28"/>
        </w:rPr>
      </w:pPr>
    </w:p>
    <w:p w:rsidR="001460C8" w:rsidRDefault="001460C8" w:rsidP="007B1A8F">
      <w:pPr>
        <w:spacing w:line="240" w:lineRule="auto"/>
        <w:contextualSpacing/>
        <w:rPr>
          <w:rFonts w:ascii="Garamond" w:hAnsi="Garamond"/>
          <w:b/>
          <w:sz w:val="28"/>
        </w:rPr>
      </w:pPr>
    </w:p>
    <w:p w:rsidR="00734669" w:rsidRPr="006D062E" w:rsidRDefault="00734669" w:rsidP="007B1A8F">
      <w:pPr>
        <w:spacing w:line="240" w:lineRule="auto"/>
        <w:contextualSpacing/>
        <w:rPr>
          <w:rFonts w:ascii="Garamond" w:hAnsi="Garamond"/>
          <w:b/>
          <w:sz w:val="28"/>
        </w:rPr>
      </w:pPr>
      <w:r w:rsidRPr="006D062E">
        <w:rPr>
          <w:rFonts w:ascii="Garamond" w:hAnsi="Garamond"/>
          <w:b/>
          <w:sz w:val="28"/>
        </w:rPr>
        <w:lastRenderedPageBreak/>
        <w:t>Practice Problems:</w:t>
      </w:r>
    </w:p>
    <w:p w:rsidR="006D062E" w:rsidRDefault="006D062E" w:rsidP="007B1A8F">
      <w:pPr>
        <w:spacing w:line="240" w:lineRule="auto"/>
        <w:contextualSpacing/>
        <w:rPr>
          <w:rFonts w:ascii="Garamond" w:hAnsi="Garamond"/>
        </w:rPr>
      </w:pPr>
    </w:p>
    <w:p w:rsidR="006D062E" w:rsidRDefault="00734669" w:rsidP="00FD60E8">
      <w:pPr>
        <w:spacing w:line="240" w:lineRule="auto"/>
        <w:contextualSpacing/>
        <w:rPr>
          <w:rFonts w:ascii="Garamond" w:hAnsi="Garamond"/>
          <w:b/>
          <w:sz w:val="24"/>
        </w:rPr>
      </w:pPr>
      <w:r w:rsidRPr="006D062E">
        <w:rPr>
          <w:rFonts w:ascii="Garamond" w:hAnsi="Garamond"/>
          <w:b/>
          <w:sz w:val="24"/>
        </w:rPr>
        <w:t>Unit 1</w:t>
      </w:r>
    </w:p>
    <w:p w:rsidR="00FD60E8" w:rsidRPr="00FD60E8" w:rsidRDefault="00FD60E8" w:rsidP="00FD60E8">
      <w:pPr>
        <w:spacing w:line="240" w:lineRule="auto"/>
        <w:contextualSpacing/>
        <w:rPr>
          <w:rFonts w:ascii="Garamond" w:hAnsi="Garamond"/>
          <w:b/>
          <w:sz w:val="24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t xml:space="preserve">Simplify the following expressions.  </w:t>
      </w:r>
      <w:r w:rsidR="00847873">
        <w:rPr>
          <w:rFonts w:ascii="Garamond" w:hAnsi="Garamond" w:cs="Times New Roman"/>
          <w:b/>
          <w:color w:val="000000"/>
        </w:rPr>
        <w:t>How many terms are in each expression?</w:t>
      </w:r>
    </w:p>
    <w:p w:rsidR="001948C6" w:rsidRPr="005E16FE" w:rsidRDefault="001948C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5E16FE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>1.</w:t>
      </w:r>
      <w:r w:rsidR="00DF06CA">
        <w:rPr>
          <w:rFonts w:ascii="Garamond" w:hAnsi="Garamond" w:cs="Times New Roman"/>
          <w:color w:val="000000"/>
        </w:rPr>
        <w:t xml:space="preserve">      </w:t>
      </w:r>
      <m:oMath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20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5</m:t>
            </m:r>
          </m:sup>
        </m:sSup>
        <m:r>
          <w:rPr>
            <w:rFonts w:ascii="Cambria Math" w:hAnsi="Cambria Math" w:cs="Times New Roman"/>
            <w:color w:val="000000"/>
          </w:rPr>
          <m:t>+12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</w:rPr>
          <m:t>+2x-8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5</m:t>
            </m:r>
          </m:sup>
        </m:sSup>
        <m:r>
          <w:rPr>
            <w:rFonts w:ascii="Cambria Math" w:hAnsi="Cambria Math" w:cs="Times New Roman"/>
            <w:color w:val="000000"/>
          </w:rPr>
          <m:t>+8</m:t>
        </m:r>
      </m:oMath>
      <w:r w:rsidR="00DF06CA">
        <w:rPr>
          <w:rFonts w:ascii="Garamond" w:hAnsi="Garamond" w:cs="Times New Roman"/>
          <w:color w:val="000000"/>
          <w:vertAlign w:val="superscript"/>
        </w:rPr>
        <w:t xml:space="preserve">         </w:t>
      </w:r>
      <w:r w:rsidR="00DF06CA">
        <w:rPr>
          <w:rFonts w:ascii="Garamond" w:hAnsi="Garamond" w:cs="Times New Roman"/>
          <w:color w:val="000000"/>
          <w:vertAlign w:val="superscript"/>
        </w:rPr>
        <w:tab/>
      </w:r>
      <w:r w:rsidR="00DF06CA">
        <w:rPr>
          <w:rFonts w:ascii="Garamond" w:hAnsi="Garamond" w:cs="Times New Roman"/>
          <w:color w:val="000000"/>
          <w:vertAlign w:val="superscript"/>
        </w:rPr>
        <w:tab/>
      </w:r>
      <w:r w:rsidR="00DF06CA">
        <w:rPr>
          <w:rFonts w:ascii="Garamond" w:hAnsi="Garamond" w:cs="Times New Roman"/>
          <w:color w:val="000000"/>
        </w:rPr>
        <w:t xml:space="preserve"> 2. </w:t>
      </w:r>
      <w:r w:rsidR="001948C6" w:rsidRPr="005E16FE">
        <w:rPr>
          <w:rFonts w:ascii="Garamond" w:hAnsi="Garamond" w:cs="Times New Roman"/>
          <w:color w:val="000000"/>
        </w:rPr>
        <w:t xml:space="preserve"> </w:t>
      </w:r>
      <m:oMath>
        <m:r>
          <w:rPr>
            <w:rFonts w:ascii="Cambria Math" w:hAnsi="Cambria Math" w:cs="Times New Roman"/>
            <w:color w:val="000000"/>
          </w:rPr>
          <m:t xml:space="preserve">     -4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3</m:t>
            </m:r>
          </m:sup>
        </m:sSup>
        <m:r>
          <w:rPr>
            <w:rFonts w:ascii="Cambria Math" w:hAnsi="Cambria Math" w:cs="Times New Roman"/>
            <w:color w:val="000000"/>
          </w:rPr>
          <m:t>-3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</w:rPr>
              <m:t>x</m:t>
            </m:r>
          </m:e>
          <m:sup>
            <m:r>
              <w:rPr>
                <w:rFonts w:ascii="Cambria Math" w:hAnsi="Cambria Math" w:cs="Times New Roman"/>
                <w:color w:val="000000"/>
              </w:rPr>
              <m:t>2</m:t>
            </m:r>
          </m:sup>
        </m:sSup>
        <m:r>
          <w:rPr>
            <w:rFonts w:ascii="Cambria Math" w:hAnsi="Cambria Math" w:cs="Times New Roman"/>
            <w:color w:val="000000"/>
          </w:rPr>
          <m:t>+2(x+3)</m:t>
        </m:r>
      </m:oMath>
      <w:r w:rsidR="00DF06CA">
        <w:rPr>
          <w:rFonts w:ascii="Garamond" w:hAnsi="Garamond" w:cs="Times New Roman"/>
          <w:color w:val="000000"/>
        </w:rPr>
        <w:t xml:space="preserve"> </w:t>
      </w:r>
    </w:p>
    <w:p w:rsidR="00DF06CA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DF06CA" w:rsidP="00DF06C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3. </w:t>
      </w:r>
      <w:r w:rsidRPr="00950B17">
        <w:rPr>
          <w:rFonts w:ascii="Garamond" w:hAnsi="Garamond"/>
        </w:rPr>
        <w:object w:dxaOrig="3100" w:dyaOrig="360" w14:anchorId="0787C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4pt;height:18pt" o:ole="">
            <v:imagedata r:id="rId8" o:title=""/>
          </v:shape>
          <o:OLEObject Type="Embed" ProgID="Equation.3" ShapeID="_x0000_i1025" DrawAspect="Content" ObjectID="_1606067765" r:id="rId9"/>
        </w:object>
      </w: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Pr="005E16FE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Pr="005E16FE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t>Use Dimensional Analysis to convert the following</w:t>
      </w:r>
      <w:r w:rsidR="00A34B5E">
        <w:rPr>
          <w:rFonts w:ascii="Garamond" w:hAnsi="Garamond" w:cs="Times New Roman"/>
          <w:b/>
          <w:color w:val="000000"/>
        </w:rPr>
        <w:t>.</w:t>
      </w:r>
    </w:p>
    <w:p w:rsidR="00A34B5E" w:rsidRPr="005E16FE" w:rsidRDefault="00A34B5E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1948C6" w:rsidRPr="005E16FE" w:rsidRDefault="00DF06CA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>4</w:t>
      </w:r>
      <w:r w:rsidR="001948C6" w:rsidRPr="005E16FE">
        <w:rPr>
          <w:rFonts w:ascii="Garamond" w:hAnsi="Garamond" w:cs="Times New Roman"/>
          <w:color w:val="000000"/>
        </w:rPr>
        <w:t xml:space="preserve">.  Anna is 429,687 seconds old.  How old is she in days? </w:t>
      </w: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1948C6" w:rsidRPr="005E16FE" w:rsidRDefault="00DF06CA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>5</w:t>
      </w:r>
      <w:r w:rsidR="001948C6" w:rsidRPr="005E16FE">
        <w:rPr>
          <w:rFonts w:ascii="Garamond" w:hAnsi="Garamond" w:cs="Times New Roman"/>
          <w:color w:val="000000"/>
        </w:rPr>
        <w:t xml:space="preserve">.  Jason is traveling 123 km/hr.  How fast is he going in miles per hour? </w:t>
      </w: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  (Hint:  1 mile = 1609.34 meters)</w:t>
      </w:r>
    </w:p>
    <w:p w:rsidR="001948C6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A34B5E" w:rsidRPr="005E16FE" w:rsidRDefault="00A34B5E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DF06CA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>6</w:t>
      </w:r>
      <w:r w:rsidR="001948C6" w:rsidRPr="005E16FE">
        <w:rPr>
          <w:rFonts w:ascii="Garamond" w:hAnsi="Garamond" w:cs="Times New Roman"/>
          <w:color w:val="000000"/>
        </w:rPr>
        <w:t xml:space="preserve">.  A juice company produced 6,528 mL of orange juice.  How many 1 liter bottles can they fill </w:t>
      </w: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  with this amount? </w:t>
      </w: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720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F06CA" w:rsidRDefault="00A34B5E" w:rsidP="00E25F9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</w:t>
      </w:r>
      <w:r w:rsidR="00DF06CA">
        <w:rPr>
          <w:rFonts w:ascii="Garamond" w:hAnsi="Garamond" w:cs="Times New Roman"/>
          <w:color w:val="000000"/>
        </w:rPr>
        <w:t xml:space="preserve">          </w:t>
      </w:r>
      <w:r w:rsidR="00F6006A">
        <w:rPr>
          <w:rFonts w:ascii="Garamond" w:hAnsi="Garamond" w:cs="Times New Roman"/>
          <w:color w:val="000000"/>
        </w:rPr>
        <w:t xml:space="preserve"> </w:t>
      </w:r>
      <w:r w:rsidR="00DF06CA">
        <w:rPr>
          <w:rFonts w:ascii="Garamond" w:hAnsi="Garamond" w:cs="Times New Roman"/>
          <w:color w:val="000000"/>
        </w:rPr>
        <w:t xml:space="preserve"> 7</w:t>
      </w:r>
      <w:r w:rsidR="001948C6" w:rsidRPr="005E16FE">
        <w:rPr>
          <w:rFonts w:ascii="Garamond" w:hAnsi="Garamond" w:cs="Times New Roman"/>
          <w:color w:val="000000"/>
        </w:rPr>
        <w:t xml:space="preserve">.  </w:t>
      </w:r>
      <w:r w:rsidR="00E25F91">
        <w:rPr>
          <w:rFonts w:ascii="Garamond" w:hAnsi="Garamond" w:cs="Times New Roman"/>
          <w:color w:val="000000"/>
        </w:rPr>
        <w:t xml:space="preserve">A  water faucet is dropping one drop of water every 2 seconds.  Estimate how many drops the faucet will </w:t>
      </w:r>
    </w:p>
    <w:p w:rsidR="001948C6" w:rsidRPr="00EF63E5" w:rsidRDefault="00DF06CA" w:rsidP="00E25F9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           </w:t>
      </w:r>
      <w:r w:rsidR="00F6006A">
        <w:rPr>
          <w:rFonts w:ascii="Garamond" w:hAnsi="Garamond" w:cs="Times New Roman"/>
          <w:color w:val="000000"/>
        </w:rPr>
        <w:t xml:space="preserve"> </w:t>
      </w:r>
      <w:r w:rsidR="00E25F91">
        <w:rPr>
          <w:rFonts w:ascii="Garamond" w:hAnsi="Garamond" w:cs="Times New Roman"/>
          <w:color w:val="000000"/>
        </w:rPr>
        <w:t>drop in one week if it continues at this rate.</w:t>
      </w:r>
    </w:p>
    <w:p w:rsidR="00EF63E5" w:rsidRDefault="00EF63E5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007C44" w:rsidRDefault="00007C44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EF63E5" w:rsidRDefault="00EF63E5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F3F21" w:rsidRDefault="005F3F21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F3F21" w:rsidRDefault="005F3F21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8. </w:t>
      </w:r>
      <w:r w:rsidRPr="00950B17">
        <w:rPr>
          <w:rFonts w:ascii="Garamond" w:hAnsi="Garamond"/>
        </w:rPr>
        <w:object w:dxaOrig="1040" w:dyaOrig="400" w14:anchorId="047E9569">
          <v:shape id="_x0000_i1026" type="#_x0000_t75" style="width:51.6pt;height:20.4pt" o:ole="">
            <v:imagedata r:id="rId10" o:title=""/>
          </v:shape>
          <o:OLEObject Type="Embed" ProgID="Equation.3" ShapeID="_x0000_i1026" DrawAspect="Content" ObjectID="_1606067766" r:id="rId11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9. </w:t>
      </w:r>
      <w:r w:rsidRPr="00950B17">
        <w:rPr>
          <w:rFonts w:ascii="Garamond" w:hAnsi="Garamond"/>
        </w:rPr>
        <w:object w:dxaOrig="1219" w:dyaOrig="360" w14:anchorId="07369186">
          <v:shape id="_x0000_i1027" type="#_x0000_t75" style="width:60.6pt;height:18pt" o:ole="">
            <v:imagedata r:id="rId12" o:title=""/>
          </v:shape>
          <o:OLEObject Type="Embed" ProgID="Equation.3" ShapeID="_x0000_i1027" DrawAspect="Content" ObjectID="_1606067767" r:id="rId13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10. </w:t>
      </w:r>
      <w:r w:rsidRPr="00950B17">
        <w:rPr>
          <w:rFonts w:ascii="Garamond" w:hAnsi="Garamond"/>
        </w:rPr>
        <w:object w:dxaOrig="1020" w:dyaOrig="360" w14:anchorId="537973E1">
          <v:shape id="_x0000_i1028" type="#_x0000_t75" style="width:51pt;height:18pt" o:ole="">
            <v:imagedata r:id="rId14" o:title=""/>
          </v:shape>
          <o:OLEObject Type="Embed" ProgID="Equation.3" ShapeID="_x0000_i1028" DrawAspect="Content" ObjectID="_1606067768" r:id="rId15"/>
        </w:object>
      </w: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11.  </w:t>
      </w:r>
      <w:r w:rsidRPr="00950B17">
        <w:rPr>
          <w:rFonts w:ascii="Garamond" w:hAnsi="Garamond"/>
        </w:rPr>
        <w:object w:dxaOrig="1140" w:dyaOrig="680" w14:anchorId="755F7366">
          <v:shape id="_x0000_i1029" type="#_x0000_t75" style="width:57pt;height:33.6pt" o:ole="">
            <v:imagedata r:id="rId16" o:title=""/>
          </v:shape>
          <o:OLEObject Type="Embed" ProgID="Equation.3" ShapeID="_x0000_i1029" DrawAspect="Content" ObjectID="_1606067769" r:id="rId17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12. </w:t>
      </w:r>
      <w:r w:rsidRPr="00950B17">
        <w:rPr>
          <w:rFonts w:ascii="Garamond" w:hAnsi="Garamond"/>
        </w:rPr>
        <w:object w:dxaOrig="999" w:dyaOrig="380" w14:anchorId="69DB0923">
          <v:shape id="_x0000_i1030" type="#_x0000_t75" style="width:50.4pt;height:18.6pt" o:ole="">
            <v:imagedata r:id="rId18" o:title=""/>
          </v:shape>
          <o:OLEObject Type="Embed" ProgID="Equation.3" ShapeID="_x0000_i1030" DrawAspect="Content" ObjectID="_1606067770" r:id="rId19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13.  </w:t>
      </w:r>
      <w:r w:rsidRPr="00950B17">
        <w:rPr>
          <w:rFonts w:ascii="Garamond" w:hAnsi="Garamond"/>
        </w:rPr>
        <w:object w:dxaOrig="740" w:dyaOrig="380" w14:anchorId="12FA71F0">
          <v:shape id="_x0000_i1031" type="#_x0000_t75" style="width:36.6pt;height:18.6pt" o:ole="">
            <v:imagedata r:id="rId20" o:title=""/>
          </v:shape>
          <o:OLEObject Type="Embed" ProgID="Equation.3" ShapeID="_x0000_i1031" DrawAspect="Content" ObjectID="_1606067771" r:id="rId21"/>
        </w:object>
      </w: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14.    </w:t>
      </w:r>
      <w:r w:rsidRPr="00950B17">
        <w:rPr>
          <w:rFonts w:ascii="Garamond" w:hAnsi="Garamond"/>
        </w:rPr>
        <w:object w:dxaOrig="1260" w:dyaOrig="380" w14:anchorId="2CF1BF15">
          <v:shape id="_x0000_i1032" type="#_x0000_t75" style="width:63pt;height:18.6pt" o:ole="">
            <v:imagedata r:id="rId22" o:title=""/>
          </v:shape>
          <o:OLEObject Type="Embed" ProgID="Equation.3" ShapeID="_x0000_i1032" DrawAspect="Content" ObjectID="_1606067772" r:id="rId23"/>
        </w:object>
      </w:r>
      <w:r>
        <w:rPr>
          <w:rFonts w:ascii="Garamond" w:hAnsi="Garamond"/>
        </w:rPr>
        <w:tab/>
        <w:t xml:space="preserve">             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15.  </w:t>
      </w:r>
      <w:r w:rsidRPr="00950B17">
        <w:rPr>
          <w:rFonts w:ascii="Garamond" w:hAnsi="Garamond"/>
        </w:rPr>
        <w:object w:dxaOrig="1680" w:dyaOrig="380" w14:anchorId="513C59A0">
          <v:shape id="_x0000_i1033" type="#_x0000_t75" style="width:84pt;height:18.6pt" o:ole="">
            <v:imagedata r:id="rId24" o:title=""/>
          </v:shape>
          <o:OLEObject Type="Embed" ProgID="Equation.3" ShapeID="_x0000_i1033" DrawAspect="Content" ObjectID="_1606067773" r:id="rId25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           16.  </w:t>
      </w:r>
      <w:r w:rsidRPr="00950B17">
        <w:rPr>
          <w:rFonts w:ascii="Garamond" w:hAnsi="Garamond"/>
        </w:rPr>
        <w:object w:dxaOrig="1800" w:dyaOrig="360" w14:anchorId="13473687">
          <v:shape id="_x0000_i1034" type="#_x0000_t75" style="width:90pt;height:18pt" o:ole="">
            <v:imagedata r:id="rId26" o:title=""/>
          </v:shape>
          <o:OLEObject Type="Embed" ProgID="Equation.3" ShapeID="_x0000_i1034" DrawAspect="Content" ObjectID="_1606067774" r:id="rId27"/>
        </w:object>
      </w: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5F3F21">
      <w:pPr>
        <w:spacing w:after="0" w:line="240" w:lineRule="auto"/>
        <w:contextualSpacing/>
        <w:rPr>
          <w:rFonts w:ascii="Garamond" w:hAnsi="Garamond"/>
        </w:rPr>
      </w:pPr>
    </w:p>
    <w:p w:rsidR="005F3F21" w:rsidRDefault="005F3F21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Pr="00EC29EB" w:rsidRDefault="00EC29EB" w:rsidP="00EC29EB">
      <w:pPr>
        <w:spacing w:line="240" w:lineRule="auto"/>
        <w:contextualSpacing/>
        <w:rPr>
          <w:rFonts w:ascii="Garamond" w:hAnsi="Garamond"/>
          <w:b/>
          <w:sz w:val="24"/>
          <w:szCs w:val="24"/>
        </w:rPr>
      </w:pPr>
      <w:r w:rsidRPr="00EC29EB">
        <w:rPr>
          <w:rFonts w:ascii="Garamond" w:hAnsi="Garamond"/>
          <w:b/>
          <w:sz w:val="24"/>
          <w:szCs w:val="24"/>
        </w:rPr>
        <w:t>Unit 2</w:t>
      </w:r>
    </w:p>
    <w:p w:rsidR="001948C6" w:rsidRPr="005E16FE" w:rsidRDefault="001948C6" w:rsidP="00EC29E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t xml:space="preserve">Set up each problem as a linear equation and solve for the unknown value.  </w:t>
      </w:r>
    </w:p>
    <w:p w:rsidR="001948C6" w:rsidRPr="005E16FE" w:rsidRDefault="001948C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ab/>
      </w:r>
    </w:p>
    <w:p w:rsidR="001948C6" w:rsidRPr="005E16FE" w:rsidRDefault="00EC29E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17</w:t>
      </w:r>
      <w:r w:rsidR="001948C6" w:rsidRPr="005E16FE">
        <w:rPr>
          <w:rFonts w:ascii="Garamond" w:hAnsi="Garamond" w:cs="Times New Roman"/>
          <w:color w:val="000000"/>
        </w:rPr>
        <w:t xml:space="preserve">.   </w:t>
      </w:r>
      <w:r w:rsidR="001948C6" w:rsidRPr="005E16FE">
        <w:rPr>
          <w:rFonts w:ascii="Garamond" w:hAnsi="Garamond" w:cs="Times New Roman"/>
          <w:color w:val="000000"/>
        </w:rPr>
        <w:tab/>
        <w:t>The literature club is printing a storybook to raise money. The Print Shop A charges $3 for each book, and $45 to create the film</w:t>
      </w:r>
      <w:r w:rsidR="00421370">
        <w:rPr>
          <w:rFonts w:ascii="Garamond" w:hAnsi="Garamond" w:cs="Times New Roman"/>
          <w:color w:val="000000"/>
        </w:rPr>
        <w:t xml:space="preserve">. How many books can be printed if the club has a budget of $350?  Write an equation that models this situation and solve for the number of books. </w:t>
      </w:r>
    </w:p>
    <w:p w:rsidR="001948C6" w:rsidRDefault="001948C6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EC29EB" w:rsidRDefault="00EC29EB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Pr="005E16FE" w:rsidRDefault="00FD60E8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EC29E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ab/>
        <w:t>18</w:t>
      </w:r>
      <w:r w:rsidR="001948C6" w:rsidRPr="005E16FE">
        <w:rPr>
          <w:rFonts w:ascii="Garamond" w:hAnsi="Garamond" w:cs="Times New Roman"/>
          <w:color w:val="000000"/>
        </w:rPr>
        <w:t>.</w:t>
      </w:r>
      <w:r w:rsidR="001948C6" w:rsidRPr="005E16FE">
        <w:rPr>
          <w:rFonts w:ascii="Garamond" w:hAnsi="Garamond" w:cs="Times New Roman"/>
          <w:color w:val="000000"/>
        </w:rPr>
        <w:tab/>
        <w:t>A rectangle is 5 feet longer than it is wide. The perimeter of the rectangle is 34 feet. What is the length of the rectangle?</w:t>
      </w:r>
    </w:p>
    <w:p w:rsidR="001948C6" w:rsidRDefault="00FD60E8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</w:t>
      </w:r>
    </w:p>
    <w:p w:rsidR="00EC29EB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C29EB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C29EB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C29EB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C29EB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C29EB" w:rsidRPr="005E16FE" w:rsidRDefault="00EC29EB" w:rsidP="00FD60E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E17014" w:rsidRDefault="00EF63E5" w:rsidP="00EC29E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</w:t>
      </w:r>
      <w:r w:rsidR="00093985">
        <w:rPr>
          <w:rFonts w:ascii="Garamond" w:hAnsi="Garamond" w:cs="Times New Roman"/>
          <w:color w:val="000000"/>
        </w:rPr>
        <w:t xml:space="preserve"> </w:t>
      </w:r>
      <w:r w:rsidR="00EC29EB">
        <w:rPr>
          <w:rFonts w:ascii="Garamond" w:hAnsi="Garamond" w:cs="Times New Roman"/>
          <w:color w:val="000000"/>
        </w:rPr>
        <w:t xml:space="preserve"> 19</w:t>
      </w:r>
      <w:r w:rsidR="001948C6" w:rsidRPr="005E16FE">
        <w:rPr>
          <w:rFonts w:ascii="Garamond" w:hAnsi="Garamond" w:cs="Times New Roman"/>
          <w:color w:val="000000"/>
        </w:rPr>
        <w:t>.</w:t>
      </w:r>
      <w:r w:rsidR="00F6006A">
        <w:rPr>
          <w:rFonts w:ascii="Garamond" w:hAnsi="Garamond" w:cs="Times New Roman"/>
          <w:color w:val="000000"/>
        </w:rPr>
        <w:t xml:space="preserve">   </w:t>
      </w:r>
      <w:r w:rsidR="001948C6" w:rsidRPr="005E16FE">
        <w:rPr>
          <w:rFonts w:ascii="Garamond" w:hAnsi="Garamond" w:cs="Times New Roman"/>
          <w:color w:val="000000"/>
        </w:rPr>
        <w:t>A</w:t>
      </w:r>
      <w:r w:rsidR="002611A1">
        <w:rPr>
          <w:rFonts w:ascii="Garamond" w:hAnsi="Garamond" w:cs="Times New Roman"/>
          <w:color w:val="000000"/>
        </w:rPr>
        <w:t>llison</w:t>
      </w:r>
      <w:r w:rsidR="001948C6" w:rsidRPr="005E16FE">
        <w:rPr>
          <w:rFonts w:ascii="Garamond" w:hAnsi="Garamond" w:cs="Times New Roman"/>
          <w:color w:val="000000"/>
        </w:rPr>
        <w:t xml:space="preserve"> </w:t>
      </w:r>
      <w:r w:rsidR="002611A1">
        <w:rPr>
          <w:rFonts w:ascii="Garamond" w:hAnsi="Garamond" w:cs="Times New Roman"/>
          <w:color w:val="000000"/>
        </w:rPr>
        <w:t>earns $5 for every candy bar she sells as part of her fundraiser,</w:t>
      </w:r>
      <w:r w:rsidR="001948C6" w:rsidRPr="005E16FE">
        <w:rPr>
          <w:rFonts w:ascii="Garamond" w:hAnsi="Garamond" w:cs="Times New Roman"/>
          <w:color w:val="000000"/>
        </w:rPr>
        <w:t xml:space="preserve"> and </w:t>
      </w:r>
      <w:r w:rsidR="002611A1">
        <w:rPr>
          <w:rFonts w:ascii="Garamond" w:hAnsi="Garamond" w:cs="Times New Roman"/>
          <w:color w:val="000000"/>
        </w:rPr>
        <w:t>$15</w:t>
      </w:r>
      <w:r w:rsidR="001948C6" w:rsidRPr="005E16FE">
        <w:rPr>
          <w:rFonts w:ascii="Garamond" w:hAnsi="Garamond" w:cs="Times New Roman"/>
          <w:color w:val="000000"/>
        </w:rPr>
        <w:t xml:space="preserve"> for every </w:t>
      </w:r>
      <w:r w:rsidR="002611A1">
        <w:rPr>
          <w:rFonts w:ascii="Garamond" w:hAnsi="Garamond" w:cs="Times New Roman"/>
          <w:color w:val="000000"/>
        </w:rPr>
        <w:t>bundt cake she sells.</w:t>
      </w:r>
      <w:r w:rsidR="001948C6" w:rsidRPr="005E16FE">
        <w:rPr>
          <w:rFonts w:ascii="Garamond" w:hAnsi="Garamond" w:cs="Times New Roman"/>
          <w:color w:val="000000"/>
        </w:rPr>
        <w:t xml:space="preserve">  In one week, Ashley </w:t>
      </w:r>
      <w:r w:rsidR="002611A1">
        <w:rPr>
          <w:rFonts w:ascii="Garamond" w:hAnsi="Garamond" w:cs="Times New Roman"/>
          <w:color w:val="000000"/>
        </w:rPr>
        <w:t>earned $</w:t>
      </w:r>
      <w:r w:rsidR="001948C6" w:rsidRPr="005E16FE">
        <w:rPr>
          <w:rFonts w:ascii="Garamond" w:hAnsi="Garamond" w:cs="Times New Roman"/>
          <w:color w:val="000000"/>
        </w:rPr>
        <w:t xml:space="preserve">350 </w:t>
      </w:r>
      <w:r w:rsidR="002611A1">
        <w:rPr>
          <w:rFonts w:ascii="Garamond" w:hAnsi="Garamond" w:cs="Times New Roman"/>
          <w:color w:val="000000"/>
        </w:rPr>
        <w:t xml:space="preserve">selling candy bars and cakes. </w:t>
      </w:r>
      <w:r w:rsidR="001948C6" w:rsidRPr="005E16FE">
        <w:rPr>
          <w:rFonts w:ascii="Garamond" w:hAnsi="Garamond" w:cs="Times New Roman"/>
          <w:color w:val="000000"/>
        </w:rPr>
        <w:t xml:space="preserve"> Write a linear model that relates the nu</w:t>
      </w:r>
      <w:r w:rsidR="002611A1">
        <w:rPr>
          <w:rFonts w:ascii="Garamond" w:hAnsi="Garamond" w:cs="Times New Roman"/>
          <w:color w:val="000000"/>
        </w:rPr>
        <w:t>mber of candy bars and</w:t>
      </w:r>
      <w:r w:rsidR="001948C6" w:rsidRPr="005E16FE">
        <w:rPr>
          <w:rFonts w:ascii="Garamond" w:hAnsi="Garamond" w:cs="Times New Roman"/>
          <w:color w:val="000000"/>
        </w:rPr>
        <w:t xml:space="preserve"> cake</w:t>
      </w:r>
      <w:r w:rsidR="002611A1">
        <w:rPr>
          <w:rFonts w:ascii="Garamond" w:hAnsi="Garamond" w:cs="Times New Roman"/>
          <w:color w:val="000000"/>
        </w:rPr>
        <w:t xml:space="preserve">s that Allison sold and then find the number of </w:t>
      </w:r>
      <w:r w:rsidR="001948C6" w:rsidRPr="005E16FE">
        <w:rPr>
          <w:rFonts w:ascii="Garamond" w:hAnsi="Garamond" w:cs="Times New Roman"/>
          <w:color w:val="000000"/>
        </w:rPr>
        <w:t xml:space="preserve">candy bars she </w:t>
      </w:r>
      <w:r w:rsidR="002611A1">
        <w:rPr>
          <w:rFonts w:ascii="Garamond" w:hAnsi="Garamond" w:cs="Times New Roman"/>
          <w:color w:val="000000"/>
        </w:rPr>
        <w:t xml:space="preserve">sold if she sold 6 cakes. </w:t>
      </w:r>
    </w:p>
    <w:p w:rsidR="00F6006A" w:rsidRDefault="006C7EA5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  <w:r>
        <w:rPr>
          <w:rFonts w:ascii="Garamond" w:hAnsi="Garamond"/>
          <w:b/>
        </w:rPr>
        <w:lastRenderedPageBreak/>
        <w:tab/>
        <w:t xml:space="preserve">  </w:t>
      </w:r>
      <w:r w:rsidR="00007C44">
        <w:rPr>
          <w:rFonts w:ascii="Garamond" w:hAnsi="Garamond"/>
          <w:b/>
        </w:rPr>
        <w:t xml:space="preserve">         </w:t>
      </w:r>
      <w:r>
        <w:rPr>
          <w:rFonts w:ascii="Garamond" w:hAnsi="Garamond"/>
          <w:b/>
        </w:rPr>
        <w:t xml:space="preserve"> </w:t>
      </w:r>
      <w:r w:rsidR="00007C44">
        <w:rPr>
          <w:rFonts w:ascii="Garamond" w:hAnsi="Garamond"/>
        </w:rPr>
        <w:t xml:space="preserve">  </w:t>
      </w:r>
      <w:r w:rsidR="00EC29EB">
        <w:rPr>
          <w:rFonts w:ascii="Garamond" w:hAnsi="Garamond"/>
        </w:rPr>
        <w:t>20</w:t>
      </w:r>
      <w:r w:rsidR="00F6006A">
        <w:rPr>
          <w:rFonts w:ascii="Garamond" w:hAnsi="Garamond"/>
        </w:rPr>
        <w:t xml:space="preserve">.  </w:t>
      </w:r>
      <w:r w:rsidR="00007C44">
        <w:rPr>
          <w:rFonts w:ascii="Garamond" w:hAnsi="Garamond"/>
        </w:rPr>
        <w:t>Write an equation to solve for three consecutive numbers whose sum is 51</w:t>
      </w:r>
      <w:r w:rsidR="009907C1">
        <w:rPr>
          <w:rFonts w:ascii="Garamond" w:hAnsi="Garamond"/>
        </w:rPr>
        <w:t>.</w:t>
      </w:r>
      <w:r>
        <w:rPr>
          <w:rFonts w:ascii="Garamond" w:hAnsi="Garamond"/>
          <w:b/>
        </w:rPr>
        <w:t xml:space="preserve">   </w:t>
      </w: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</w:p>
    <w:p w:rsidR="00E17014" w:rsidRDefault="006C7EA5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  </w:t>
      </w:r>
    </w:p>
    <w:p w:rsidR="006C7EA5" w:rsidRDefault="00E17014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  <w:r>
        <w:rPr>
          <w:rFonts w:ascii="Garamond" w:hAnsi="Garamond"/>
          <w:b/>
        </w:rPr>
        <w:tab/>
        <w:t xml:space="preserve">           </w:t>
      </w:r>
      <w:r w:rsidR="007B6AD6">
        <w:rPr>
          <w:rFonts w:ascii="Garamond" w:hAnsi="Garamond"/>
          <w:b/>
        </w:rPr>
        <w:t xml:space="preserve">     </w:t>
      </w:r>
      <w:r w:rsidR="006C7EA5">
        <w:rPr>
          <w:rFonts w:ascii="Garamond" w:hAnsi="Garamond"/>
          <w:b/>
        </w:rPr>
        <w:t xml:space="preserve"> </w:t>
      </w:r>
      <w:r w:rsidR="001948C6" w:rsidRPr="005E16FE">
        <w:rPr>
          <w:rFonts w:ascii="Garamond" w:hAnsi="Garamond"/>
          <w:b/>
        </w:rPr>
        <w:t>Solve and graph each inequality.</w:t>
      </w:r>
      <w:r w:rsidR="00FC3663">
        <w:rPr>
          <w:rFonts w:ascii="Garamond" w:hAnsi="Garamond"/>
          <w:b/>
        </w:rPr>
        <w:t xml:space="preserve"> Then write the solution using interval notation.</w:t>
      </w:r>
    </w:p>
    <w:p w:rsidR="00FC3663" w:rsidRDefault="006C7EA5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  <w:r>
        <w:rPr>
          <w:rFonts w:ascii="Garamond" w:hAnsi="Garamond"/>
        </w:rPr>
        <w:tab/>
        <w:t xml:space="preserve">        </w:t>
      </w:r>
      <w:r w:rsidR="007B6AD6">
        <w:rPr>
          <w:rFonts w:ascii="Garamond" w:hAnsi="Garamond"/>
        </w:rPr>
        <w:t xml:space="preserve">         </w:t>
      </w:r>
      <w:r>
        <w:rPr>
          <w:rFonts w:ascii="Garamond" w:hAnsi="Garamond"/>
        </w:rPr>
        <w:t xml:space="preserve"> </w:t>
      </w:r>
      <w:r w:rsidR="00EC29EB">
        <w:rPr>
          <w:rFonts w:ascii="Garamond" w:hAnsi="Garamond"/>
        </w:rPr>
        <w:t>21</w:t>
      </w:r>
      <w:r w:rsidRPr="006C7EA5">
        <w:rPr>
          <w:rFonts w:ascii="Garamond" w:hAnsi="Garamond"/>
        </w:rPr>
        <w:t>.</w:t>
      </w:r>
      <w:r>
        <w:rPr>
          <w:rFonts w:ascii="Garamond" w:hAnsi="Garamond"/>
          <w:b/>
        </w:rPr>
        <w:t xml:space="preserve"> </w:t>
      </w:r>
      <w:r w:rsidR="001948C6" w:rsidRPr="006C7EA5">
        <w:rPr>
          <w:rFonts w:ascii="Garamond" w:hAnsi="Garamond" w:cs="Times"/>
        </w:rPr>
        <w:t xml:space="preserve"> </w:t>
      </w:r>
      <w:r w:rsidR="00FC3663">
        <w:rPr>
          <w:rFonts w:ascii="Garamond" w:hAnsi="Garamond" w:cs="Times"/>
        </w:rPr>
        <w:t xml:space="preserve">a. </w:t>
      </w:r>
      <w:r w:rsidR="001948C6" w:rsidRPr="006C7EA5">
        <w:rPr>
          <w:rFonts w:ascii="Garamond" w:hAnsi="Garamond" w:cs="Times"/>
        </w:rPr>
        <w:t>7</w:t>
      </w:r>
      <w:r w:rsidR="001948C6" w:rsidRPr="006C7EA5">
        <w:rPr>
          <w:rFonts w:ascii="Garamond" w:hAnsi="Garamond" w:cs="Times"/>
          <w:i/>
          <w:iCs/>
        </w:rPr>
        <w:t>x</w:t>
      </w:r>
      <w:r w:rsidR="001948C6" w:rsidRPr="006C7EA5">
        <w:rPr>
          <w:rFonts w:ascii="Garamond" w:hAnsi="Garamond" w:cs="Times"/>
        </w:rPr>
        <w:t xml:space="preserve"> + 2(3</w:t>
      </w:r>
      <w:r w:rsidR="001948C6" w:rsidRPr="006C7EA5">
        <w:rPr>
          <w:rFonts w:ascii="Garamond" w:hAnsi="Garamond" w:cs="Times"/>
          <w:i/>
          <w:iCs/>
        </w:rPr>
        <w:t>x</w:t>
      </w:r>
      <w:r w:rsidR="001948C6" w:rsidRPr="006C7EA5">
        <w:rPr>
          <w:rFonts w:ascii="Garamond" w:hAnsi="Garamond" w:cs="Times"/>
        </w:rPr>
        <w:t xml:space="preserve"> – 11) </w:t>
      </w:r>
      <w:r w:rsidR="001948C6" w:rsidRPr="005E16FE">
        <w:rPr>
          <w:rFonts w:cs="Times"/>
        </w:rPr>
        <w:sym w:font="Symbol" w:char="F0A3"/>
      </w:r>
      <w:r>
        <w:rPr>
          <w:rFonts w:ascii="Garamond" w:hAnsi="Garamond" w:cs="Times"/>
        </w:rPr>
        <w:t xml:space="preserve"> 17            </w:t>
      </w:r>
      <w:r w:rsidR="00FC3663">
        <w:rPr>
          <w:rFonts w:ascii="Garamond" w:hAnsi="Garamond" w:cs="Times"/>
        </w:rPr>
        <w:tab/>
      </w:r>
      <w:r w:rsidR="00FC3663">
        <w:rPr>
          <w:rFonts w:ascii="Garamond" w:hAnsi="Garamond" w:cs="Times"/>
        </w:rPr>
        <w:tab/>
      </w:r>
      <w:r w:rsidR="00FC3663">
        <w:rPr>
          <w:rFonts w:ascii="Garamond" w:hAnsi="Garamond" w:cs="Times"/>
        </w:rPr>
        <w:tab/>
        <w:t>b. Solution using interval notation:</w:t>
      </w:r>
    </w:p>
    <w:p w:rsidR="00FC3663" w:rsidRDefault="00FC3663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C3663" w:rsidRDefault="00FC3663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C3663" w:rsidRDefault="00FC3663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C3663" w:rsidRDefault="00FC3663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C3663" w:rsidRDefault="00FC3663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6006A" w:rsidRDefault="00F6006A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</w:p>
    <w:p w:rsidR="00FC3663" w:rsidRDefault="006C7EA5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"/>
        </w:rPr>
      </w:pPr>
      <w:r>
        <w:rPr>
          <w:rFonts w:ascii="Garamond" w:hAnsi="Garamond" w:cs="Times"/>
        </w:rPr>
        <w:t xml:space="preserve">        </w:t>
      </w:r>
      <w:r w:rsidR="007B6AD6">
        <w:rPr>
          <w:rFonts w:ascii="Garamond" w:hAnsi="Garamond" w:cs="Times"/>
        </w:rPr>
        <w:tab/>
      </w:r>
      <w:r w:rsidR="007B6AD6">
        <w:rPr>
          <w:rFonts w:ascii="Garamond" w:hAnsi="Garamond" w:cs="Times"/>
        </w:rPr>
        <w:tab/>
      </w:r>
    </w:p>
    <w:p w:rsidR="001948C6" w:rsidRPr="006C7EA5" w:rsidRDefault="006C7EA5" w:rsidP="006C7EA5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/>
          <w:b/>
        </w:rPr>
      </w:pPr>
      <w:r>
        <w:rPr>
          <w:rFonts w:ascii="Garamond" w:hAnsi="Garamond" w:cs="Times"/>
        </w:rPr>
        <w:t xml:space="preserve"> </w:t>
      </w:r>
      <w:r w:rsidR="00FC3663">
        <w:rPr>
          <w:rFonts w:ascii="Garamond" w:hAnsi="Garamond" w:cs="Times"/>
        </w:rPr>
        <w:tab/>
      </w:r>
      <w:r w:rsidR="00FC3663">
        <w:rPr>
          <w:rFonts w:ascii="Garamond" w:hAnsi="Garamond" w:cs="Times"/>
        </w:rPr>
        <w:tab/>
      </w:r>
      <w:r w:rsidR="00EC29EB">
        <w:rPr>
          <w:rFonts w:ascii="Garamond" w:hAnsi="Garamond" w:cs="Times"/>
        </w:rPr>
        <w:t>22</w:t>
      </w:r>
      <w:r w:rsidR="001948C6" w:rsidRPr="006C7EA5">
        <w:rPr>
          <w:rFonts w:ascii="Garamond" w:hAnsi="Garamond" w:cs="Times"/>
        </w:rPr>
        <w:t>.</w:t>
      </w:r>
      <w:r w:rsidR="00FC3663">
        <w:rPr>
          <w:rFonts w:ascii="Garamond" w:hAnsi="Garamond" w:cs="Times"/>
        </w:rPr>
        <w:t xml:space="preserve"> </w:t>
      </w:r>
      <w:r w:rsidR="001948C6" w:rsidRPr="006C7EA5">
        <w:rPr>
          <w:rFonts w:ascii="Garamond" w:hAnsi="Garamond" w:cs="Times"/>
        </w:rPr>
        <w:t xml:space="preserve"> </w:t>
      </w:r>
      <w:r w:rsidR="00FC3663">
        <w:rPr>
          <w:rFonts w:ascii="Garamond" w:hAnsi="Garamond" w:cs="Times"/>
        </w:rPr>
        <w:t xml:space="preserve">a. </w:t>
      </w:r>
      <w:r w:rsidR="001948C6" w:rsidRPr="006C7EA5">
        <w:rPr>
          <w:rFonts w:ascii="Garamond" w:hAnsi="Garamond" w:cs="Times"/>
        </w:rPr>
        <w:t xml:space="preserve"> </w:t>
      </w:r>
      <w:r w:rsidR="001948C6" w:rsidRPr="006C7EA5">
        <w:rPr>
          <w:rFonts w:ascii="Garamond" w:hAnsi="Garamond"/>
        </w:rPr>
        <w:t xml:space="preserve"> -6</w:t>
      </w:r>
      <w:r w:rsidR="00FC3663">
        <w:rPr>
          <w:rFonts w:ascii="Garamond" w:hAnsi="Garamond"/>
        </w:rPr>
        <w:t xml:space="preserve">x + 1 &gt; 5 </w:t>
      </w:r>
      <w:r>
        <w:rPr>
          <w:rFonts w:ascii="Garamond" w:hAnsi="Garamond"/>
        </w:rPr>
        <w:tab/>
      </w:r>
      <w:r w:rsidR="00FC3663">
        <w:rPr>
          <w:rFonts w:ascii="Garamond" w:hAnsi="Garamond"/>
        </w:rPr>
        <w:tab/>
      </w:r>
      <w:r w:rsidR="00FC3663">
        <w:rPr>
          <w:rFonts w:ascii="Garamond" w:hAnsi="Garamond"/>
        </w:rPr>
        <w:tab/>
      </w:r>
      <w:r w:rsidR="00FC3663">
        <w:rPr>
          <w:rFonts w:ascii="Garamond" w:hAnsi="Garamond"/>
        </w:rPr>
        <w:tab/>
      </w:r>
      <w:r w:rsidR="00FC3663">
        <w:rPr>
          <w:rFonts w:ascii="Garamond" w:hAnsi="Garamond"/>
        </w:rPr>
        <w:tab/>
        <w:t>b. Solution using interval notation: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EE2814" w:rsidRDefault="00EE2814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F6006A" w:rsidRDefault="00F6006A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F6006A" w:rsidRDefault="00F6006A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F6006A" w:rsidRDefault="00F6006A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F6006A" w:rsidRDefault="00F6006A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For each graph, write the corresponding single or compound inequality</w:t>
      </w:r>
      <w:r w:rsidR="00705A3B">
        <w:rPr>
          <w:rFonts w:ascii="Garamond" w:hAnsi="Garamond"/>
          <w:b/>
        </w:rPr>
        <w:t>.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1948C6" w:rsidRPr="005E16FE" w:rsidRDefault="00EC29EB" w:rsidP="007B1A8F">
      <w:pPr>
        <w:pStyle w:val="ListNumber1"/>
        <w:spacing w:line="240" w:lineRule="auto"/>
        <w:ind w:left="360" w:hanging="360"/>
        <w:contextualSpacing/>
        <w:rPr>
          <w:rFonts w:ascii="Garamond" w:hAnsi="Garamond" w:cs="Times"/>
          <w:b/>
          <w:bCs/>
          <w:sz w:val="22"/>
          <w:szCs w:val="22"/>
        </w:rPr>
      </w:pPr>
      <w:r>
        <w:rPr>
          <w:rFonts w:ascii="Garamond" w:hAnsi="Garamond" w:cs="Times"/>
          <w:bCs/>
          <w:sz w:val="22"/>
          <w:szCs w:val="22"/>
        </w:rPr>
        <w:t>23</w:t>
      </w:r>
      <w:r w:rsidR="001948C6" w:rsidRPr="005E16FE">
        <w:rPr>
          <w:rFonts w:ascii="Garamond" w:hAnsi="Garamond" w:cs="Times"/>
          <w:bCs/>
          <w:sz w:val="22"/>
          <w:szCs w:val="22"/>
        </w:rPr>
        <w:t>.</w:t>
      </w:r>
      <w:r w:rsidR="00F6006A">
        <w:rPr>
          <w:rFonts w:ascii="Garamond" w:hAnsi="Garamond" w:cs="Times"/>
          <w:b/>
          <w:bCs/>
          <w:sz w:val="22"/>
          <w:szCs w:val="22"/>
        </w:rPr>
        <w:t xml:space="preserve">  </w:t>
      </w:r>
      <w:r w:rsidR="001948C6" w:rsidRPr="005E16FE">
        <w:rPr>
          <w:rFonts w:ascii="Garamond" w:hAnsi="Garamond" w:cs="Times"/>
          <w:b/>
          <w:bCs/>
          <w:sz w:val="22"/>
          <w:szCs w:val="22"/>
        </w:rPr>
        <w:t xml:space="preserve"> </w:t>
      </w:r>
      <w:r w:rsidR="001948C6" w:rsidRPr="005E16FE">
        <w:rPr>
          <w:rFonts w:ascii="Garamond" w:hAnsi="Garamond" w:cs="Times"/>
          <w:b/>
          <w:bCs/>
          <w:noProof/>
          <w:sz w:val="22"/>
          <w:szCs w:val="22"/>
        </w:rPr>
        <w:drawing>
          <wp:inline distT="0" distB="0" distL="0" distR="0" wp14:anchorId="69D3DE0B" wp14:editId="69D3DE0C">
            <wp:extent cx="2209800" cy="323850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48C6" w:rsidRPr="005E16FE">
        <w:rPr>
          <w:rFonts w:ascii="Garamond" w:hAnsi="Garamond" w:cs="Times"/>
          <w:b/>
          <w:bCs/>
          <w:sz w:val="22"/>
          <w:szCs w:val="22"/>
        </w:rPr>
        <w:t xml:space="preserve">   </w:t>
      </w:r>
      <w:r w:rsidR="00F6006A">
        <w:rPr>
          <w:rFonts w:ascii="Garamond" w:hAnsi="Garamond" w:cs="Times"/>
          <w:b/>
          <w:bCs/>
          <w:sz w:val="22"/>
          <w:szCs w:val="22"/>
        </w:rPr>
        <w:t xml:space="preserve">       </w:t>
      </w:r>
      <w:r w:rsidR="001948C6" w:rsidRPr="005E16FE">
        <w:rPr>
          <w:rFonts w:ascii="Garamond" w:hAnsi="Garamond" w:cs="Times"/>
          <w:b/>
          <w:bCs/>
          <w:sz w:val="22"/>
          <w:szCs w:val="22"/>
        </w:rPr>
        <w:t>___________________________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 w:cs="Times"/>
          <w:b/>
          <w:bCs/>
        </w:rPr>
        <w:tab/>
      </w:r>
    </w:p>
    <w:p w:rsidR="001948C6" w:rsidRPr="005E16FE" w:rsidRDefault="00EC29EB" w:rsidP="007B1A8F">
      <w:pPr>
        <w:pStyle w:val="ListNumber1"/>
        <w:spacing w:line="240" w:lineRule="auto"/>
        <w:ind w:left="360" w:hanging="360"/>
        <w:contextualSpacing/>
        <w:rPr>
          <w:rFonts w:ascii="Garamond" w:hAnsi="Garamond" w:cs="Times"/>
          <w:bCs/>
          <w:sz w:val="22"/>
          <w:szCs w:val="22"/>
        </w:rPr>
      </w:pPr>
      <w:r>
        <w:rPr>
          <w:rFonts w:ascii="Garamond" w:hAnsi="Garamond" w:cs="Times"/>
          <w:bCs/>
          <w:sz w:val="22"/>
          <w:szCs w:val="22"/>
        </w:rPr>
        <w:t>24</w:t>
      </w:r>
      <w:r w:rsidR="001948C6" w:rsidRPr="005E16FE">
        <w:rPr>
          <w:rFonts w:ascii="Garamond" w:hAnsi="Garamond" w:cs="Times"/>
          <w:bCs/>
          <w:sz w:val="22"/>
          <w:szCs w:val="22"/>
        </w:rPr>
        <w:t>.</w:t>
      </w:r>
      <w:r w:rsidR="001948C6" w:rsidRPr="005E16FE">
        <w:rPr>
          <w:rFonts w:ascii="Garamond" w:hAnsi="Garamond" w:cs="Times"/>
          <w:bCs/>
          <w:sz w:val="22"/>
          <w:szCs w:val="22"/>
        </w:rPr>
        <w:tab/>
        <w:t xml:space="preserve"> </w:t>
      </w:r>
      <w:r w:rsidR="001948C6" w:rsidRPr="005E16FE">
        <w:rPr>
          <w:rFonts w:ascii="Garamond" w:hAnsi="Garamond" w:cs="Times"/>
          <w:bCs/>
          <w:noProof/>
          <w:sz w:val="22"/>
          <w:szCs w:val="22"/>
        </w:rPr>
        <w:drawing>
          <wp:inline distT="0" distB="0" distL="0" distR="0" wp14:anchorId="69D3DE0D" wp14:editId="69D3DE0E">
            <wp:extent cx="1676400" cy="333375"/>
            <wp:effectExtent l="1905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48C6" w:rsidRPr="005E16FE">
        <w:rPr>
          <w:rFonts w:ascii="Garamond" w:hAnsi="Garamond" w:cs="Times"/>
          <w:bCs/>
          <w:sz w:val="22"/>
          <w:szCs w:val="22"/>
        </w:rPr>
        <w:t xml:space="preserve">               </w:t>
      </w:r>
      <w:r w:rsidR="004E5E8D">
        <w:rPr>
          <w:rFonts w:ascii="Garamond" w:hAnsi="Garamond" w:cs="Times"/>
          <w:bCs/>
          <w:sz w:val="22"/>
          <w:szCs w:val="22"/>
        </w:rPr>
        <w:t xml:space="preserve">         </w:t>
      </w:r>
      <w:r w:rsidR="001948C6" w:rsidRPr="005E16FE">
        <w:rPr>
          <w:rFonts w:ascii="Garamond" w:hAnsi="Garamond" w:cs="Times"/>
          <w:bCs/>
          <w:sz w:val="22"/>
          <w:szCs w:val="22"/>
        </w:rPr>
        <w:t xml:space="preserve"> ____________________________</w:t>
      </w:r>
    </w:p>
    <w:p w:rsidR="001948C6" w:rsidRPr="005E16FE" w:rsidRDefault="001948C6" w:rsidP="007B1A8F">
      <w:pPr>
        <w:pStyle w:val="ListNumber1"/>
        <w:spacing w:line="240" w:lineRule="auto"/>
        <w:ind w:left="360" w:hanging="360"/>
        <w:contextualSpacing/>
        <w:rPr>
          <w:rFonts w:ascii="Garamond" w:hAnsi="Garamond" w:cs="Times"/>
          <w:b/>
          <w:bCs/>
          <w:sz w:val="22"/>
          <w:szCs w:val="22"/>
        </w:rPr>
      </w:pPr>
    </w:p>
    <w:p w:rsidR="001948C6" w:rsidRPr="005E16FE" w:rsidRDefault="001948C6" w:rsidP="007B1A8F">
      <w:pPr>
        <w:spacing w:line="240" w:lineRule="auto"/>
        <w:contextualSpacing/>
        <w:rPr>
          <w:rFonts w:ascii="Garamond" w:hAnsi="Garamond"/>
          <w:b/>
          <w:u w:val="single"/>
        </w:rPr>
      </w:pPr>
    </w:p>
    <w:p w:rsidR="00705A3B" w:rsidRDefault="00705A3B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/>
          <w:bCs/>
          <w:sz w:val="22"/>
          <w:szCs w:val="22"/>
        </w:rPr>
      </w:pPr>
    </w:p>
    <w:p w:rsidR="001948C6" w:rsidRPr="005E16FE" w:rsidRDefault="00EC29E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25</w:t>
      </w:r>
      <w:r w:rsidR="001948C6" w:rsidRPr="005E16FE">
        <w:rPr>
          <w:rFonts w:ascii="Garamond" w:hAnsi="Garamond"/>
        </w:rPr>
        <w:t>.   Jerry scored 92</w:t>
      </w:r>
      <w:r w:rsidR="00E92434">
        <w:rPr>
          <w:rFonts w:ascii="Garamond" w:hAnsi="Garamond"/>
        </w:rPr>
        <w:t>%</w:t>
      </w:r>
      <w:r w:rsidR="001948C6" w:rsidRPr="005E16FE">
        <w:rPr>
          <w:rFonts w:ascii="Garamond" w:hAnsi="Garamond"/>
        </w:rPr>
        <w:t xml:space="preserve"> and 95</w:t>
      </w:r>
      <w:r w:rsidR="00E92434">
        <w:rPr>
          <w:rFonts w:ascii="Garamond" w:hAnsi="Garamond"/>
        </w:rPr>
        <w:t>%</w:t>
      </w:r>
      <w:r w:rsidR="001948C6" w:rsidRPr="005E16FE">
        <w:rPr>
          <w:rFonts w:ascii="Garamond" w:hAnsi="Garamond"/>
        </w:rPr>
        <w:t xml:space="preserve"> on his first two tests, bu</w:t>
      </w:r>
      <w:r w:rsidR="00E92434">
        <w:rPr>
          <w:rFonts w:ascii="Garamond" w:hAnsi="Garamond"/>
        </w:rPr>
        <w:t>t his third test score was a 76%</w:t>
      </w:r>
      <w:r w:rsidR="001948C6" w:rsidRPr="005E16FE">
        <w:rPr>
          <w:rFonts w:ascii="Garamond" w:hAnsi="Garamond"/>
        </w:rPr>
        <w:t xml:space="preserve">, which dropped his </w:t>
      </w:r>
    </w:p>
    <w:p w:rsidR="00E92434" w:rsidRDefault="00E92434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 grade </w:t>
      </w:r>
      <w:r w:rsidR="001948C6" w:rsidRPr="005E16FE">
        <w:rPr>
          <w:rFonts w:ascii="Garamond" w:hAnsi="Garamond"/>
        </w:rPr>
        <w:t xml:space="preserve">average.  </w:t>
      </w:r>
      <w:r>
        <w:rPr>
          <w:rFonts w:ascii="Garamond" w:hAnsi="Garamond"/>
        </w:rPr>
        <w:t xml:space="preserve">Write and solve an inequality to determine what score Jerry needs in order to </w:t>
      </w:r>
      <w:r w:rsidR="001948C6" w:rsidRPr="005E16FE">
        <w:rPr>
          <w:rFonts w:ascii="Garamond" w:hAnsi="Garamond"/>
        </w:rPr>
        <w:t>have at least</w:t>
      </w:r>
    </w:p>
    <w:p w:rsidR="001948C6" w:rsidRPr="005E16FE" w:rsidRDefault="00E92434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</w:t>
      </w:r>
      <w:r w:rsidR="001948C6" w:rsidRPr="005E16FE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</w:t>
      </w:r>
      <w:r w:rsidR="001948C6" w:rsidRPr="005E16FE">
        <w:rPr>
          <w:rFonts w:ascii="Garamond" w:hAnsi="Garamond"/>
        </w:rPr>
        <w:t xml:space="preserve">a 90% </w:t>
      </w:r>
      <w:r>
        <w:rPr>
          <w:rFonts w:ascii="Garamond" w:hAnsi="Garamond"/>
        </w:rPr>
        <w:t xml:space="preserve">average </w:t>
      </w:r>
      <w:r w:rsidR="001948C6" w:rsidRPr="005E16FE">
        <w:rPr>
          <w:rFonts w:ascii="Garamond" w:hAnsi="Garamond"/>
        </w:rPr>
        <w:t>again?</w:t>
      </w:r>
    </w:p>
    <w:p w:rsidR="001948C6" w:rsidRDefault="001948C6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Cs/>
          <w:sz w:val="22"/>
          <w:szCs w:val="22"/>
        </w:rPr>
      </w:pPr>
    </w:p>
    <w:p w:rsidR="007B6AD6" w:rsidRDefault="007B6AD6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Cs/>
          <w:sz w:val="22"/>
          <w:szCs w:val="22"/>
        </w:rPr>
      </w:pPr>
    </w:p>
    <w:p w:rsidR="00EC29EB" w:rsidRDefault="00EC29EB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Cs/>
          <w:sz w:val="22"/>
          <w:szCs w:val="22"/>
        </w:rPr>
      </w:pPr>
    </w:p>
    <w:p w:rsidR="00EC29EB" w:rsidRDefault="00EC29EB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Cs/>
          <w:sz w:val="22"/>
          <w:szCs w:val="22"/>
        </w:rPr>
      </w:pPr>
    </w:p>
    <w:p w:rsidR="00EC29EB" w:rsidRDefault="00EC29EB" w:rsidP="007B1A8F">
      <w:pPr>
        <w:pStyle w:val="ListNumber1"/>
        <w:spacing w:line="240" w:lineRule="auto"/>
        <w:ind w:left="360" w:right="1800" w:hanging="360"/>
        <w:contextualSpacing/>
        <w:rPr>
          <w:rFonts w:ascii="Garamond" w:hAnsi="Garamond" w:cs="Times"/>
          <w:bCs/>
          <w:sz w:val="22"/>
          <w:szCs w:val="22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Solve for the indicated variable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 xml:space="preserve"> </w:t>
      </w:r>
      <w:r w:rsidR="00EC29EB">
        <w:rPr>
          <w:rFonts w:ascii="Garamond" w:hAnsi="Garamond"/>
        </w:rPr>
        <w:t>26</w:t>
      </w:r>
      <w:r w:rsidRPr="005E16FE">
        <w:rPr>
          <w:rFonts w:ascii="Garamond" w:hAnsi="Garamond"/>
        </w:rPr>
        <w:t>.</w:t>
      </w:r>
      <w:r w:rsidRPr="005E16FE">
        <w:rPr>
          <w:rFonts w:ascii="Garamond" w:hAnsi="Garamond"/>
          <w:position w:val="-24"/>
        </w:rPr>
        <w:object w:dxaOrig="1579" w:dyaOrig="620" w14:anchorId="69D3DE0F">
          <v:shape id="_x0000_i1035" type="#_x0000_t75" style="width:78.6pt;height:30.6pt" o:ole="">
            <v:imagedata r:id="rId30" o:title=""/>
          </v:shape>
          <o:OLEObject Type="Embed" ProgID="Equation.DSMT4" ShapeID="_x0000_i1035" DrawAspect="Content" ObjectID="_1606067775" r:id="rId31"/>
        </w:object>
      </w:r>
      <w:r w:rsidRPr="005E16FE">
        <w:rPr>
          <w:rFonts w:ascii="Garamond" w:hAnsi="Garamond"/>
        </w:rPr>
        <w:t xml:space="preserve">; solve for </w:t>
      </w:r>
      <w:r w:rsidRPr="005E16FE">
        <w:rPr>
          <w:rFonts w:ascii="Garamond" w:hAnsi="Garamond"/>
          <w:position w:val="-12"/>
        </w:rPr>
        <w:object w:dxaOrig="220" w:dyaOrig="360" w14:anchorId="69D3DE10">
          <v:shape id="_x0000_i1036" type="#_x0000_t75" style="width:10.8pt;height:18.6pt" o:ole="">
            <v:imagedata r:id="rId32" o:title=""/>
          </v:shape>
          <o:OLEObject Type="Embed" ProgID="Equation.DSMT4" ShapeID="_x0000_i1036" DrawAspect="Content" ObjectID="_1606067776" r:id="rId33"/>
        </w:object>
      </w:r>
      <w:r w:rsidR="00EC29EB">
        <w:rPr>
          <w:rFonts w:ascii="Garamond" w:hAnsi="Garamond"/>
        </w:rPr>
        <w:t xml:space="preserve">            27</w:t>
      </w:r>
      <w:r w:rsidRPr="005E16FE">
        <w:rPr>
          <w:rFonts w:ascii="Garamond" w:hAnsi="Garamond"/>
        </w:rPr>
        <w:t xml:space="preserve">.     </w:t>
      </w:r>
      <w:r w:rsidRPr="005E16FE">
        <w:rPr>
          <w:rFonts w:ascii="Garamond" w:hAnsi="Garamond"/>
          <w:position w:val="-24"/>
        </w:rPr>
        <w:object w:dxaOrig="980" w:dyaOrig="620" w14:anchorId="69D3DE11">
          <v:shape id="_x0000_i1037" type="#_x0000_t75" style="width:48.6pt;height:30.6pt" o:ole="">
            <v:imagedata r:id="rId34" o:title=""/>
          </v:shape>
          <o:OLEObject Type="Embed" ProgID="Equation.DSMT4" ShapeID="_x0000_i1037" DrawAspect="Content" ObjectID="_1606067777" r:id="rId35"/>
        </w:object>
      </w:r>
      <w:r w:rsidR="00EC29EB">
        <w:rPr>
          <w:rFonts w:ascii="Garamond" w:hAnsi="Garamond"/>
        </w:rPr>
        <w:t>; solve for r²         28</w:t>
      </w:r>
      <w:r w:rsidRPr="005E16FE">
        <w:rPr>
          <w:rFonts w:ascii="Garamond" w:hAnsi="Garamond"/>
        </w:rPr>
        <w:t xml:space="preserve">.  </w:t>
      </w:r>
      <w:r w:rsidRPr="005E16FE">
        <w:rPr>
          <w:rFonts w:ascii="Garamond" w:hAnsi="Garamond"/>
          <w:position w:val="-6"/>
        </w:rPr>
        <w:object w:dxaOrig="1200" w:dyaOrig="279" w14:anchorId="69D3DE12">
          <v:shape id="_x0000_i1038" type="#_x0000_t75" style="width:60pt;height:13.8pt" o:ole="">
            <v:imagedata r:id="rId36" o:title=""/>
          </v:shape>
          <o:OLEObject Type="Embed" ProgID="Equation.DSMT4" ShapeID="_x0000_i1038" DrawAspect="Content" ObjectID="_1606067778" r:id="rId37"/>
        </w:object>
      </w:r>
      <w:r w:rsidRPr="005E16FE">
        <w:rPr>
          <w:rFonts w:ascii="Garamond" w:hAnsi="Garamond"/>
        </w:rPr>
        <w:t>, solve for w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705A3B" w:rsidRPr="005E16FE" w:rsidRDefault="00705A3B" w:rsidP="00705A3B">
      <w:pPr>
        <w:tabs>
          <w:tab w:val="left" w:pos="2295"/>
        </w:tabs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lastRenderedPageBreak/>
        <w:t>Use the SLOPE formula to find the slope for the following problems: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7B6AD6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>2</w:t>
      </w:r>
      <w:r w:rsidR="00FC2637">
        <w:rPr>
          <w:rFonts w:ascii="Garamond" w:hAnsi="Garamond" w:cs="Times New Roman"/>
          <w:color w:val="000000"/>
        </w:rPr>
        <w:t>9</w:t>
      </w:r>
      <w:r w:rsidR="001948C6" w:rsidRPr="005E16FE">
        <w:rPr>
          <w:rFonts w:ascii="Garamond" w:hAnsi="Garamond" w:cs="Times New Roman"/>
          <w:color w:val="000000"/>
        </w:rPr>
        <w:t>.  The line passing through the points (</w:t>
      </w:r>
      <w:r w:rsidR="00705A3B">
        <w:rPr>
          <w:rFonts w:ascii="Garamond" w:hAnsi="Garamond" w:cs="Times New Roman"/>
          <w:color w:val="000000"/>
        </w:rPr>
        <w:t>8, 1) and (-3, 0)</w:t>
      </w:r>
      <w:r w:rsidR="00705A3B">
        <w:rPr>
          <w:rFonts w:ascii="Garamond" w:hAnsi="Garamond" w:cs="Times New Roman"/>
          <w:color w:val="000000"/>
        </w:rPr>
        <w:tab/>
        <w:t xml:space="preserve">            </w:t>
      </w:r>
      <w:r w:rsidR="00FC2637">
        <w:rPr>
          <w:rFonts w:ascii="Garamond" w:hAnsi="Garamond" w:cs="Times New Roman"/>
          <w:color w:val="000000"/>
        </w:rPr>
        <w:t>30</w:t>
      </w:r>
      <w:r w:rsidR="001948C6" w:rsidRPr="005E16FE">
        <w:rPr>
          <w:rFonts w:ascii="Garamond" w:hAnsi="Garamond" w:cs="Times New Roman"/>
          <w:color w:val="000000"/>
        </w:rPr>
        <w:t>.  The line shown on the graph below: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 xml:space="preserve">                                                                                                                                                 </w:t>
      </w:r>
    </w:p>
    <w:p w:rsidR="001948C6" w:rsidRDefault="00705A3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noProof/>
          <w:color w:val="000000"/>
        </w:rPr>
        <w:drawing>
          <wp:anchor distT="0" distB="0" distL="114300" distR="114300" simplePos="0" relativeHeight="251681792" behindDoc="1" locked="0" layoutInCell="1" allowOverlap="1" wp14:anchorId="69D3DE13" wp14:editId="69D3DE14">
            <wp:simplePos x="0" y="0"/>
            <wp:positionH relativeFrom="column">
              <wp:posOffset>4067175</wp:posOffset>
            </wp:positionH>
            <wp:positionV relativeFrom="paragraph">
              <wp:posOffset>80645</wp:posOffset>
            </wp:positionV>
            <wp:extent cx="1219200" cy="942975"/>
            <wp:effectExtent l="19050" t="0" r="0" b="0"/>
            <wp:wrapNone/>
            <wp:docPr id="10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48C6" w:rsidRPr="005E16FE">
        <w:rPr>
          <w:rFonts w:ascii="Garamond" w:hAnsi="Garamond" w:cs="Times New Roman"/>
          <w:color w:val="000000"/>
        </w:rPr>
        <w:t xml:space="preserve">                  </w:t>
      </w:r>
    </w:p>
    <w:p w:rsidR="00FD60E8" w:rsidRDefault="00FD60E8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05A3B" w:rsidRDefault="00705A3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05A3B" w:rsidRDefault="00705A3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705A3B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  </w:t>
      </w:r>
      <w:r w:rsidR="0021283E">
        <w:rPr>
          <w:rFonts w:ascii="Garamond" w:hAnsi="Garamond" w:cs="Times New Roman"/>
          <w:color w:val="000000"/>
        </w:rPr>
        <w:t xml:space="preserve">     </w:t>
      </w:r>
      <w:r w:rsidR="00FC2637">
        <w:rPr>
          <w:rFonts w:ascii="Garamond" w:hAnsi="Garamond" w:cs="Times New Roman"/>
          <w:color w:val="000000"/>
        </w:rPr>
        <w:t>31</w:t>
      </w:r>
      <w:r w:rsidR="001948C6" w:rsidRPr="005E16FE">
        <w:rPr>
          <w:rFonts w:ascii="Garamond" w:hAnsi="Garamond" w:cs="Times New Roman"/>
          <w:color w:val="000000"/>
        </w:rPr>
        <w:t xml:space="preserve">.   Write the equation </w:t>
      </w:r>
      <w:r w:rsidR="001948C6" w:rsidRPr="005E16FE">
        <w:rPr>
          <w:rFonts w:ascii="Garamond" w:hAnsi="Garamond" w:cs="Times New Roman"/>
          <w:noProof/>
          <w:color w:val="000000"/>
          <w:position w:val="-19"/>
        </w:rPr>
        <w:drawing>
          <wp:inline distT="0" distB="0" distL="0" distR="0" wp14:anchorId="69D3DE15" wp14:editId="69D3DE16">
            <wp:extent cx="1009650" cy="342900"/>
            <wp:effectExtent l="19050" t="0" r="0" b="0"/>
            <wp:docPr id="32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48C6" w:rsidRPr="005E16FE">
        <w:rPr>
          <w:rFonts w:ascii="Garamond" w:hAnsi="Garamond" w:cs="Times New Roman"/>
          <w:color w:val="000000"/>
        </w:rPr>
        <w:t xml:space="preserve"> in standard form.</w:t>
      </w:r>
    </w:p>
    <w:p w:rsidR="001948C6" w:rsidRDefault="001948C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07466E" w:rsidRDefault="0007466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07466E" w:rsidRDefault="0007466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07466E" w:rsidRDefault="0007466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07466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705A3B" w:rsidRDefault="00705A3B" w:rsidP="00705A3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ab/>
        <w:t xml:space="preserve">               </w:t>
      </w:r>
      <w:r w:rsidR="00FC2637">
        <w:rPr>
          <w:rFonts w:ascii="Garamond" w:hAnsi="Garamond" w:cs="Times New Roman"/>
          <w:color w:val="000000"/>
        </w:rPr>
        <w:t>32</w:t>
      </w:r>
      <w:r w:rsidR="001948C6" w:rsidRPr="005E16FE">
        <w:rPr>
          <w:rFonts w:ascii="Garamond" w:hAnsi="Garamond" w:cs="Times New Roman"/>
          <w:color w:val="000000"/>
        </w:rPr>
        <w:t xml:space="preserve">.  Write an equation of the line passing through the point </w:t>
      </w:r>
      <w:r w:rsidR="001948C6" w:rsidRPr="005E16FE">
        <w:rPr>
          <w:rFonts w:ascii="Garamond" w:hAnsi="Garamond" w:cs="Times New Roman"/>
          <w:noProof/>
          <w:color w:val="000000"/>
          <w:position w:val="-14"/>
        </w:rPr>
        <w:drawing>
          <wp:inline distT="0" distB="0" distL="0" distR="0" wp14:anchorId="69D3DE17" wp14:editId="69D3DE18">
            <wp:extent cx="533400" cy="247650"/>
            <wp:effectExtent l="19050" t="0" r="0" b="0"/>
            <wp:docPr id="2346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48C6" w:rsidRPr="005E16FE">
        <w:rPr>
          <w:rFonts w:ascii="Garamond" w:hAnsi="Garamond" w:cs="Times New Roman"/>
          <w:color w:val="000000"/>
        </w:rPr>
        <w:t xml:space="preserve"> with slope </w:t>
      </w:r>
      <w:r w:rsidR="001948C6" w:rsidRPr="005E16FE">
        <w:rPr>
          <w:rFonts w:ascii="Garamond" w:hAnsi="Garamond" w:cs="Times New Roman"/>
          <w:noProof/>
          <w:color w:val="000000"/>
          <w:position w:val="-3"/>
        </w:rPr>
        <w:drawing>
          <wp:inline distT="0" distB="0" distL="0" distR="0" wp14:anchorId="69D3DE19" wp14:editId="69D3DE1A">
            <wp:extent cx="314325" cy="142875"/>
            <wp:effectExtent l="19050" t="0" r="9525" b="0"/>
            <wp:docPr id="2347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7466E">
        <w:rPr>
          <w:rFonts w:ascii="Garamond" w:hAnsi="Garamond" w:cs="Times New Roman"/>
          <w:color w:val="000000"/>
        </w:rPr>
        <w:t>.</w:t>
      </w:r>
    </w:p>
    <w:p w:rsidR="001948C6" w:rsidRPr="00705A3B" w:rsidRDefault="00705A3B" w:rsidP="005E30CB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</w:t>
      </w:r>
      <w:r w:rsidR="007B6AD6">
        <w:rPr>
          <w:rFonts w:ascii="Garamond" w:hAnsi="Garamond" w:cs="Times New Roman"/>
          <w:color w:val="000000"/>
        </w:rPr>
        <w:t xml:space="preserve">          </w:t>
      </w:r>
      <w:r w:rsidR="001948C6" w:rsidRPr="005E16FE">
        <w:rPr>
          <w:rFonts w:ascii="Garamond" w:hAnsi="Garamond" w:cs="Times New Roman"/>
          <w:color w:val="000000"/>
        </w:rPr>
        <w:t xml:space="preserve"> Point Slope </w:t>
      </w:r>
      <w:r w:rsidR="005E30CB">
        <w:rPr>
          <w:rFonts w:ascii="Garamond" w:hAnsi="Garamond" w:cs="Times New Roman"/>
          <w:color w:val="000000"/>
        </w:rPr>
        <w:t>Form______________________</w:t>
      </w:r>
      <w:r w:rsidR="005E30CB">
        <w:rPr>
          <w:rFonts w:ascii="Garamond" w:hAnsi="Garamond" w:cs="Times New Roman"/>
          <w:color w:val="000000"/>
        </w:rPr>
        <w:tab/>
        <w:t>Slope-Intercept</w:t>
      </w:r>
      <w:r w:rsidR="007B6AD6">
        <w:rPr>
          <w:rFonts w:ascii="Garamond" w:hAnsi="Garamond" w:cs="Times New Roman"/>
          <w:color w:val="000000"/>
        </w:rPr>
        <w:t xml:space="preserve"> </w:t>
      </w:r>
      <w:r w:rsidR="001948C6" w:rsidRPr="005E16FE">
        <w:rPr>
          <w:rFonts w:ascii="Garamond" w:hAnsi="Garamond" w:cs="Times New Roman"/>
          <w:color w:val="000000"/>
        </w:rPr>
        <w:t>Form________________________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5E30CB" w:rsidRPr="005E16FE" w:rsidRDefault="005E30CB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/>
        </w:rPr>
        <w:t xml:space="preserve">               </w:t>
      </w:r>
      <w:r w:rsidR="00FC2637">
        <w:rPr>
          <w:rFonts w:ascii="Garamond" w:hAnsi="Garamond"/>
        </w:rPr>
        <w:t>33</w:t>
      </w:r>
      <w:r w:rsidR="00705A3B">
        <w:rPr>
          <w:rFonts w:ascii="Garamond" w:hAnsi="Garamond"/>
        </w:rPr>
        <w:t xml:space="preserve">. </w:t>
      </w:r>
      <w:r w:rsidRPr="005E16FE">
        <w:rPr>
          <w:rFonts w:ascii="Garamond" w:hAnsi="Garamond" w:cs="Times New Roman"/>
          <w:color w:val="000000"/>
        </w:rPr>
        <w:t>Write an equation of the line passing thru (-7, 2) and (-3,-4).</w:t>
      </w:r>
    </w:p>
    <w:p w:rsidR="001948C6" w:rsidRPr="005E16FE" w:rsidRDefault="001948C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  <w:r w:rsidRPr="005E16FE">
        <w:rPr>
          <w:rFonts w:ascii="Garamond" w:hAnsi="Garamond" w:cs="Times New Roman"/>
          <w:color w:val="000000"/>
        </w:rPr>
        <w:t xml:space="preserve">       Point Slope </w:t>
      </w:r>
      <w:r w:rsidR="005E30CB">
        <w:rPr>
          <w:rFonts w:ascii="Garamond" w:hAnsi="Garamond" w:cs="Times New Roman"/>
          <w:color w:val="000000"/>
        </w:rPr>
        <w:t>Form_____________________</w:t>
      </w:r>
      <w:r w:rsidRPr="005E16FE">
        <w:rPr>
          <w:rFonts w:ascii="Garamond" w:hAnsi="Garamond" w:cs="Times New Roman"/>
          <w:color w:val="000000"/>
        </w:rPr>
        <w:tab/>
        <w:t>Standard Form________________________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705A3B" w:rsidRDefault="00705A3B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FD60E8" w:rsidRDefault="00FD60E8" w:rsidP="007B1A8F">
      <w:pPr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1948C6" w:rsidRDefault="00FC2637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34</w:t>
      </w:r>
      <w:r w:rsidR="00705A3B">
        <w:rPr>
          <w:rFonts w:ascii="Garamond" w:hAnsi="Garamond"/>
        </w:rPr>
        <w:t xml:space="preserve">. </w:t>
      </w:r>
      <w:r w:rsidR="001948C6" w:rsidRPr="005E16FE">
        <w:rPr>
          <w:rFonts w:ascii="Garamond" w:hAnsi="Garamond"/>
        </w:rPr>
        <w:t>Write the equation:  5x – 9y = -12 in slope intercept form.</w:t>
      </w: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</w:rPr>
      </w:pPr>
    </w:p>
    <w:p w:rsidR="00FC2637" w:rsidRDefault="00FC2637" w:rsidP="007B1A8F">
      <w:pPr>
        <w:spacing w:after="0" w:line="240" w:lineRule="auto"/>
        <w:contextualSpacing/>
        <w:rPr>
          <w:rFonts w:ascii="Garamond" w:hAnsi="Garamond"/>
        </w:rPr>
      </w:pPr>
    </w:p>
    <w:p w:rsidR="00FC2637" w:rsidRDefault="00FC2637" w:rsidP="007B1A8F">
      <w:pPr>
        <w:spacing w:after="0" w:line="240" w:lineRule="auto"/>
        <w:contextualSpacing/>
        <w:rPr>
          <w:rFonts w:ascii="Garamond" w:hAnsi="Garamond"/>
        </w:rPr>
      </w:pPr>
    </w:p>
    <w:p w:rsidR="00FC2637" w:rsidRDefault="00FC2637" w:rsidP="007B1A8F">
      <w:pPr>
        <w:spacing w:after="0" w:line="240" w:lineRule="auto"/>
        <w:contextualSpacing/>
        <w:rPr>
          <w:rFonts w:ascii="Garamond" w:hAnsi="Garamond"/>
        </w:rPr>
      </w:pPr>
    </w:p>
    <w:p w:rsidR="005127DC" w:rsidRDefault="005127DC" w:rsidP="00984315">
      <w:pPr>
        <w:spacing w:line="240" w:lineRule="auto"/>
        <w:contextualSpacing/>
        <w:rPr>
          <w:rFonts w:ascii="Garamond" w:hAnsi="Garamond"/>
          <w:b/>
          <w:sz w:val="32"/>
        </w:rPr>
      </w:pP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  <w:b/>
        </w:rPr>
      </w:pPr>
      <w:r w:rsidRPr="00DF1F26">
        <w:rPr>
          <w:rFonts w:ascii="Garamond" w:eastAsia="Times New Roman" w:hAnsi="Garamond" w:cs="Times New Roman"/>
          <w:b/>
        </w:rPr>
        <w:t xml:space="preserve">Let </w:t>
      </w:r>
      <w:r w:rsidRPr="00DF1F26">
        <w:rPr>
          <w:rFonts w:ascii="Garamond" w:hAnsi="Garamond"/>
          <w:b/>
          <w:position w:val="-10"/>
        </w:rPr>
        <w:object w:dxaOrig="5560" w:dyaOrig="360" w14:anchorId="337BF694">
          <v:shape id="_x0000_i1039" type="#_x0000_t75" style="width:278.4pt;height:18.6pt" o:ole="">
            <v:imagedata r:id="rId42" o:title=""/>
          </v:shape>
          <o:OLEObject Type="Embed" ProgID="Equation.DSMT4" ShapeID="_x0000_i1039" DrawAspect="Content" ObjectID="_1606067779" r:id="rId43"/>
        </w:object>
      </w:r>
      <w:r>
        <w:rPr>
          <w:rFonts w:ascii="Garamond" w:hAnsi="Garamond"/>
          <w:b/>
        </w:rPr>
        <w:t xml:space="preserve">   Per</w:t>
      </w:r>
      <w:r w:rsidRPr="00DF1F26">
        <w:rPr>
          <w:rFonts w:ascii="Garamond" w:hAnsi="Garamond"/>
          <w:b/>
        </w:rPr>
        <w:t>form the indicated operations</w:t>
      </w:r>
      <w:r>
        <w:rPr>
          <w:rFonts w:ascii="Garamond" w:hAnsi="Garamond"/>
          <w:b/>
        </w:rPr>
        <w:t xml:space="preserve"> for # 73-# 78. 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FC2637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35</w:t>
      </w:r>
      <w:r w:rsidR="007B48F2" w:rsidRPr="00DF1F26">
        <w:rPr>
          <w:rFonts w:ascii="Garamond" w:hAnsi="Garamond"/>
        </w:rPr>
        <w:t xml:space="preserve">.        </w:t>
      </w:r>
      <w:r w:rsidR="007B48F2" w:rsidRPr="00DF1F26">
        <w:rPr>
          <w:rFonts w:ascii="Garamond" w:hAnsi="Garamond"/>
          <w:position w:val="-10"/>
        </w:rPr>
        <w:object w:dxaOrig="1140" w:dyaOrig="320" w14:anchorId="35AF6BE6">
          <v:shape id="_x0000_i1040" type="#_x0000_t75" style="width:57.6pt;height:15.6pt" o:ole="">
            <v:imagedata r:id="rId44" o:title=""/>
          </v:shape>
          <o:OLEObject Type="Embed" ProgID="Equation.DSMT4" ShapeID="_x0000_i1040" DrawAspect="Content" ObjectID="_1606067780" r:id="rId45"/>
        </w:object>
      </w:r>
      <w:r w:rsidR="007B48F2" w:rsidRPr="00DF1F26">
        <w:rPr>
          <w:rFonts w:ascii="Garamond" w:hAnsi="Garamond"/>
        </w:rPr>
        <w:t xml:space="preserve">                             </w:t>
      </w:r>
      <w:r>
        <w:rPr>
          <w:rFonts w:ascii="Garamond" w:hAnsi="Garamond"/>
        </w:rPr>
        <w:t>36</w:t>
      </w:r>
      <w:r w:rsidR="007B48F2" w:rsidRPr="00DF1F26">
        <w:rPr>
          <w:rFonts w:ascii="Garamond" w:hAnsi="Garamond"/>
        </w:rPr>
        <w:t xml:space="preserve">.  </w:t>
      </w:r>
      <w:r w:rsidR="007B48F2" w:rsidRPr="00DF1F26">
        <w:rPr>
          <w:rFonts w:ascii="Garamond" w:hAnsi="Garamond"/>
          <w:position w:val="-10"/>
        </w:rPr>
        <w:object w:dxaOrig="1420" w:dyaOrig="320" w14:anchorId="25CB321E">
          <v:shape id="_x0000_i1041" type="#_x0000_t75" style="width:1in;height:15.6pt" o:ole="">
            <v:imagedata r:id="rId46" o:title=""/>
          </v:shape>
          <o:OLEObject Type="Embed" ProgID="Equation.DSMT4" ShapeID="_x0000_i1041" DrawAspect="Content" ObjectID="_1606067781" r:id="rId47"/>
        </w:object>
      </w:r>
      <w:r w:rsidR="007B48F2" w:rsidRPr="00DF1F26">
        <w:rPr>
          <w:rFonts w:ascii="Garamond" w:hAnsi="Garamond"/>
        </w:rPr>
        <w:t xml:space="preserve">                                  </w:t>
      </w:r>
      <w:r>
        <w:rPr>
          <w:rFonts w:ascii="Garamond" w:hAnsi="Garamond"/>
        </w:rPr>
        <w:t>37</w:t>
      </w:r>
      <w:r w:rsidR="007B48F2" w:rsidRPr="00DF1F26">
        <w:rPr>
          <w:rFonts w:ascii="Garamond" w:hAnsi="Garamond"/>
        </w:rPr>
        <w:t xml:space="preserve">.    </w:t>
      </w:r>
      <w:r w:rsidR="007B48F2" w:rsidRPr="00DF1F26">
        <w:rPr>
          <w:rFonts w:ascii="Garamond" w:hAnsi="Garamond"/>
          <w:position w:val="-10"/>
        </w:rPr>
        <w:object w:dxaOrig="1160" w:dyaOrig="320" w14:anchorId="7F4E8163">
          <v:shape id="_x0000_i1042" type="#_x0000_t75" style="width:59.4pt;height:15.6pt" o:ole="">
            <v:imagedata r:id="rId48" o:title=""/>
          </v:shape>
          <o:OLEObject Type="Embed" ProgID="Equation.DSMT4" ShapeID="_x0000_i1042" DrawAspect="Content" ObjectID="_1606067782" r:id="rId49"/>
        </w:objec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  <w:b/>
        </w:rPr>
      </w:pPr>
      <w:r w:rsidRPr="00DF1F26">
        <w:rPr>
          <w:rFonts w:ascii="Garamond" w:eastAsia="Times New Roman" w:hAnsi="Garamond" w:cs="Times New Roman"/>
          <w:b/>
        </w:rPr>
        <w:lastRenderedPageBreak/>
        <w:t>Determine and state the domain and range of each graph and determine if it is a function.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>38</w:t>
      </w:r>
      <w:r w:rsidR="007B48F2" w:rsidRPr="00DF1F26">
        <w:rPr>
          <w:rFonts w:ascii="Garamond" w:eastAsia="Times New Roman" w:hAnsi="Garamond" w:cs="Times New Roman"/>
        </w:rPr>
        <w:t xml:space="preserve">.                                                            </w:t>
      </w:r>
      <w:r>
        <w:rPr>
          <w:rFonts w:ascii="Garamond" w:eastAsia="Times New Roman" w:hAnsi="Garamond" w:cs="Times New Roman"/>
        </w:rPr>
        <w:t>39</w:t>
      </w:r>
      <w:r w:rsidR="007B48F2" w:rsidRPr="00DF1F26">
        <w:rPr>
          <w:rFonts w:ascii="Garamond" w:eastAsia="Times New Roman" w:hAnsi="Garamond" w:cs="Times New Roman"/>
        </w:rPr>
        <w:t xml:space="preserve">.                                                           </w:t>
      </w:r>
      <w:r>
        <w:rPr>
          <w:rFonts w:ascii="Garamond" w:eastAsia="Times New Roman" w:hAnsi="Garamond" w:cs="Times New Roman"/>
        </w:rPr>
        <w:t>40</w:t>
      </w:r>
      <w:r w:rsidR="007B48F2" w:rsidRPr="00DF1F26">
        <w:rPr>
          <w:rFonts w:ascii="Garamond" w:eastAsia="Times New Roman" w:hAnsi="Garamond" w:cs="Times New Roman"/>
        </w:rPr>
        <w:t xml:space="preserve">.  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  <w:noProof/>
        </w:rPr>
        <w:drawing>
          <wp:anchor distT="0" distB="0" distL="114300" distR="114300" simplePos="0" relativeHeight="251702272" behindDoc="0" locked="0" layoutInCell="1" allowOverlap="1" wp14:anchorId="1176A751" wp14:editId="0FFD934A">
            <wp:simplePos x="0" y="0"/>
            <wp:positionH relativeFrom="column">
              <wp:posOffset>4614398</wp:posOffset>
            </wp:positionH>
            <wp:positionV relativeFrom="paragraph">
              <wp:posOffset>95250</wp:posOffset>
            </wp:positionV>
            <wp:extent cx="1344295" cy="1344295"/>
            <wp:effectExtent l="0" t="0" r="8255" b="8255"/>
            <wp:wrapNone/>
            <wp:docPr id="2" name="Picture 35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[image]"/>
                    <pic:cNvPicPr>
                      <a:picLocks noChangeAspect="1" noChangeArrowheads="1"/>
                    </pic:cNvPicPr>
                  </pic:nvPicPr>
                  <pic:blipFill>
                    <a:blip r:embed="rId50" r:link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F1F26">
        <w:rPr>
          <w:rFonts w:ascii="Garamond" w:eastAsia="Times New Roman" w:hAnsi="Garamond" w:cs="Times New Roman"/>
        </w:rPr>
        <w:t xml:space="preserve">  </w:t>
      </w:r>
      <w:r w:rsidRPr="00DF1F26">
        <w:rPr>
          <w:rFonts w:ascii="Garamond" w:hAnsi="Garamond"/>
          <w:bCs/>
          <w:noProof/>
        </w:rPr>
        <w:drawing>
          <wp:inline distT="0" distB="0" distL="0" distR="0" wp14:anchorId="0E082E97" wp14:editId="6AF00CE0">
            <wp:extent cx="1520825" cy="1503680"/>
            <wp:effectExtent l="0" t="0" r="3175" b="1270"/>
            <wp:docPr id="3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825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F26">
        <w:rPr>
          <w:rFonts w:ascii="Garamond" w:eastAsia="Times New Roman" w:hAnsi="Garamond" w:cs="Times New Roman"/>
        </w:rPr>
        <w:t xml:space="preserve">                   </w:t>
      </w:r>
      <w:r w:rsidRPr="00DF1F26">
        <w:rPr>
          <w:rFonts w:ascii="Garamond" w:hAnsi="Garamond"/>
          <w:bCs/>
          <w:noProof/>
        </w:rPr>
        <w:drawing>
          <wp:inline distT="0" distB="0" distL="0" distR="0" wp14:anchorId="162AEC28" wp14:editId="07B27AE6">
            <wp:extent cx="1538605" cy="1512570"/>
            <wp:effectExtent l="0" t="0" r="4445" b="0"/>
            <wp:docPr id="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8605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F1F26">
        <w:rPr>
          <w:rFonts w:ascii="Garamond" w:eastAsia="Times New Roman" w:hAnsi="Garamond" w:cs="Times New Roman"/>
        </w:rPr>
        <w:t xml:space="preserve">        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Function? __________                        Function? ___________                        Function? ____________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 Domain:  __________                         Domain: ___________                           Domain: ____________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 Range:    __________</w:t>
      </w:r>
      <w:r w:rsidRPr="00DF1F26">
        <w:rPr>
          <w:rFonts w:ascii="Garamond" w:eastAsia="Times New Roman" w:hAnsi="Garamond" w:cs="Times New Roman"/>
          <w:b/>
        </w:rPr>
        <w:tab/>
      </w:r>
      <w:r w:rsidRPr="00DF1F26">
        <w:rPr>
          <w:rFonts w:ascii="Garamond" w:eastAsia="Times New Roman" w:hAnsi="Garamond" w:cs="Times New Roman"/>
        </w:rPr>
        <w:tab/>
        <w:t xml:space="preserve">  Range:  ___________                             Range: ____________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                                                         </w:t>
      </w:r>
    </w:p>
    <w:p w:rsidR="00FC2637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FC2637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  <w:noProof/>
        </w:rPr>
        <w:drawing>
          <wp:anchor distT="0" distB="0" distL="114300" distR="114300" simplePos="0" relativeHeight="251703296" behindDoc="0" locked="0" layoutInCell="1" allowOverlap="1" wp14:anchorId="5D86D483" wp14:editId="78F3B249">
            <wp:simplePos x="0" y="0"/>
            <wp:positionH relativeFrom="column">
              <wp:posOffset>3515784</wp:posOffset>
            </wp:positionH>
            <wp:positionV relativeFrom="paragraph">
              <wp:posOffset>130810</wp:posOffset>
            </wp:positionV>
            <wp:extent cx="1344295" cy="1344295"/>
            <wp:effectExtent l="0" t="0" r="1905" b="1905"/>
            <wp:wrapNone/>
            <wp:docPr id="12" name="Picture 35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[image]"/>
                    <pic:cNvPicPr>
                      <a:picLocks noChangeAspect="1" noChangeArrowheads="1"/>
                    </pic:cNvPicPr>
                  </pic:nvPicPr>
                  <pic:blipFill>
                    <a:blip r:embed="rId54" r:link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C2637">
        <w:rPr>
          <w:rFonts w:ascii="Garamond" w:eastAsia="Times New Roman" w:hAnsi="Garamond" w:cs="Times New Roman"/>
        </w:rPr>
        <w:t>41</w:t>
      </w:r>
      <w:r>
        <w:rPr>
          <w:rFonts w:ascii="Garamond" w:eastAsia="Times New Roman" w:hAnsi="Garamond" w:cs="Times New Roman"/>
        </w:rPr>
        <w:t>.</w:t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 w:rsidR="00FC2637">
        <w:rPr>
          <w:rFonts w:ascii="Garamond" w:eastAsia="Times New Roman" w:hAnsi="Garamond" w:cs="Times New Roman"/>
        </w:rPr>
        <w:tab/>
        <w:t>42</w:t>
      </w:r>
      <w:r>
        <w:rPr>
          <w:rFonts w:ascii="Garamond" w:eastAsia="Times New Roman" w:hAnsi="Garamond" w:cs="Times New Roman"/>
        </w:rPr>
        <w:t>.</w:t>
      </w:r>
    </w:p>
    <w:p w:rsidR="007B48F2" w:rsidRPr="00DF1F26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  <w:noProof/>
        </w:rPr>
        <w:drawing>
          <wp:anchor distT="0" distB="0" distL="114300" distR="114300" simplePos="0" relativeHeight="251701248" behindDoc="0" locked="0" layoutInCell="1" allowOverlap="1" wp14:anchorId="65217E27" wp14:editId="375BB493">
            <wp:simplePos x="0" y="0"/>
            <wp:positionH relativeFrom="column">
              <wp:posOffset>494665</wp:posOffset>
            </wp:positionH>
            <wp:positionV relativeFrom="paragraph">
              <wp:posOffset>55245</wp:posOffset>
            </wp:positionV>
            <wp:extent cx="1252855" cy="1252855"/>
            <wp:effectExtent l="0" t="0" r="0" b="0"/>
            <wp:wrapNone/>
            <wp:docPr id="15" name="Picture 35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[image]"/>
                    <pic:cNvPicPr>
                      <a:picLocks noChangeAspect="1" noChangeArrowheads="1"/>
                    </pic:cNvPicPr>
                  </pic:nvPicPr>
                  <pic:blipFill>
                    <a:blip r:embed="rId56" r:link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0" t="6400" r="6400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25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Function? __________                       </w:t>
      </w:r>
      <w:r w:rsidR="00FC2637">
        <w:rPr>
          <w:rFonts w:ascii="Garamond" w:eastAsia="Times New Roman" w:hAnsi="Garamond" w:cs="Times New Roman"/>
        </w:rPr>
        <w:tab/>
      </w:r>
      <w:r w:rsidR="00FC2637">
        <w:rPr>
          <w:rFonts w:ascii="Garamond" w:eastAsia="Times New Roman" w:hAnsi="Garamond" w:cs="Times New Roman"/>
        </w:rPr>
        <w:tab/>
      </w:r>
      <w:r w:rsidR="00FC2637">
        <w:rPr>
          <w:rFonts w:ascii="Garamond" w:eastAsia="Times New Roman" w:hAnsi="Garamond" w:cs="Times New Roman"/>
        </w:rPr>
        <w:tab/>
      </w:r>
      <w:r w:rsidRPr="00DF1F26">
        <w:rPr>
          <w:rFonts w:ascii="Garamond" w:eastAsia="Times New Roman" w:hAnsi="Garamond" w:cs="Times New Roman"/>
        </w:rPr>
        <w:t xml:space="preserve"> Function? ___________                       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 Domain:  __________                         </w:t>
      </w:r>
      <w:r w:rsidR="00FC2637">
        <w:rPr>
          <w:rFonts w:ascii="Garamond" w:eastAsia="Times New Roman" w:hAnsi="Garamond" w:cs="Times New Roman"/>
        </w:rPr>
        <w:tab/>
      </w:r>
      <w:r w:rsidR="00FC2637">
        <w:rPr>
          <w:rFonts w:ascii="Garamond" w:eastAsia="Times New Roman" w:hAnsi="Garamond" w:cs="Times New Roman"/>
        </w:rPr>
        <w:tab/>
      </w:r>
      <w:r w:rsidRPr="00DF1F26">
        <w:rPr>
          <w:rFonts w:ascii="Garamond" w:eastAsia="Times New Roman" w:hAnsi="Garamond" w:cs="Times New Roman"/>
        </w:rPr>
        <w:t xml:space="preserve">Domain: ___________                          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   Range:    __________</w:t>
      </w:r>
      <w:r w:rsidRPr="00DF1F26">
        <w:rPr>
          <w:rFonts w:ascii="Garamond" w:eastAsia="Times New Roman" w:hAnsi="Garamond" w:cs="Times New Roman"/>
          <w:b/>
        </w:rPr>
        <w:tab/>
      </w:r>
      <w:r w:rsidRPr="00DF1F26">
        <w:rPr>
          <w:rFonts w:ascii="Garamond" w:eastAsia="Times New Roman" w:hAnsi="Garamond" w:cs="Times New Roman"/>
        </w:rPr>
        <w:tab/>
        <w:t xml:space="preserve">  </w:t>
      </w:r>
      <w:r w:rsidR="00FC2637">
        <w:rPr>
          <w:rFonts w:ascii="Garamond" w:eastAsia="Times New Roman" w:hAnsi="Garamond" w:cs="Times New Roman"/>
        </w:rPr>
        <w:tab/>
      </w:r>
      <w:r w:rsidR="00FC2637">
        <w:rPr>
          <w:rFonts w:ascii="Garamond" w:eastAsia="Times New Roman" w:hAnsi="Garamond" w:cs="Times New Roman"/>
        </w:rPr>
        <w:tab/>
      </w:r>
      <w:r w:rsidRPr="00DF1F26">
        <w:rPr>
          <w:rFonts w:ascii="Garamond" w:eastAsia="Times New Roman" w:hAnsi="Garamond" w:cs="Times New Roman"/>
        </w:rPr>
        <w:t xml:space="preserve">Range:  ___________                             </w: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  <w:noProof/>
        </w:rPr>
        <w:drawing>
          <wp:anchor distT="0" distB="0" distL="114300" distR="114300" simplePos="0" relativeHeight="251704320" behindDoc="1" locked="0" layoutInCell="1" allowOverlap="1" wp14:anchorId="726638C3" wp14:editId="569C8102">
            <wp:simplePos x="0" y="0"/>
            <wp:positionH relativeFrom="column">
              <wp:posOffset>3333750</wp:posOffset>
            </wp:positionH>
            <wp:positionV relativeFrom="paragraph">
              <wp:posOffset>63500</wp:posOffset>
            </wp:positionV>
            <wp:extent cx="2466975" cy="2466975"/>
            <wp:effectExtent l="19050" t="0" r="9525" b="0"/>
            <wp:wrapNone/>
            <wp:docPr id="116" name="rg_hi" descr="http://t1.gstatic.com/images?q=tbn:ANd9GcTrbDh2O63kO9RSUM-KS3az2woBe1ALoWPlAUon0fCmbaWvlIbq">
              <a:hlinkClick xmlns:a="http://schemas.openxmlformats.org/drawingml/2006/main" r:id="rId5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1.gstatic.com/images?q=tbn:ANd9GcTrbDh2O63kO9RSUM-KS3az2woBe1ALoWPlAUon0fCmbaWvlIbq">
                      <a:hlinkClick r:id="rId5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2637">
        <w:rPr>
          <w:rFonts w:ascii="Garamond" w:eastAsia="Times New Roman" w:hAnsi="Garamond" w:cs="Times New Roman"/>
        </w:rPr>
        <w:t>43</w:t>
      </w:r>
      <w:r w:rsidRPr="00DF1F26">
        <w:rPr>
          <w:rFonts w:ascii="Garamond" w:eastAsia="Times New Roman" w:hAnsi="Garamond" w:cs="Times New Roman"/>
        </w:rPr>
        <w:t>.  Use the graph below to find the following input and output values: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 xml:space="preserve">   a.  f(-2</w:t>
      </w:r>
      <w:r w:rsidRPr="00DF1F26">
        <w:rPr>
          <w:rFonts w:ascii="Garamond" w:eastAsia="Times New Roman" w:hAnsi="Garamond" w:cs="Times New Roman"/>
        </w:rPr>
        <w:t xml:space="preserve">) =              </w:t>
      </w:r>
      <w:r>
        <w:rPr>
          <w:rFonts w:ascii="Garamond" w:eastAsia="Times New Roman" w:hAnsi="Garamond" w:cs="Times New Roman"/>
        </w:rPr>
        <w:t xml:space="preserve">                    c.  f(x) = 8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 xml:space="preserve">   b.  f(0) = </w:t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  <w:t>d</w:t>
      </w:r>
      <w:r w:rsidRPr="00DF1F26">
        <w:rPr>
          <w:rFonts w:ascii="Garamond" w:eastAsia="Times New Roman" w:hAnsi="Garamond" w:cs="Times New Roman"/>
        </w:rPr>
        <w:t>.  f(x) = 0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FC2637" w:rsidRPr="00DF1F26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Pr="00FC2637" w:rsidRDefault="007B48F2" w:rsidP="00FC2637">
      <w:pPr>
        <w:pStyle w:val="ListParagraph"/>
        <w:numPr>
          <w:ilvl w:val="0"/>
          <w:numId w:val="34"/>
        </w:numPr>
        <w:spacing w:after="0" w:line="240" w:lineRule="auto"/>
        <w:rPr>
          <w:rFonts w:ascii="Garamond" w:eastAsia="Times New Roman" w:hAnsi="Garamond" w:cs="Times New Roman"/>
        </w:rPr>
      </w:pPr>
      <w:r w:rsidRPr="00FC2637">
        <w:rPr>
          <w:rFonts w:ascii="Garamond" w:eastAsia="Times New Roman" w:hAnsi="Garamond" w:cs="Times New Roman"/>
        </w:rPr>
        <w:t>What is the end behavior of the graph:</w:t>
      </w:r>
    </w:p>
    <w:p w:rsidR="007B48F2" w:rsidRDefault="007B48F2" w:rsidP="007B48F2">
      <w:pPr>
        <w:spacing w:after="0" w:line="240" w:lineRule="auto"/>
        <w:ind w:left="720"/>
        <w:rPr>
          <w:rFonts w:ascii="Garamond" w:eastAsia="Times New Roman" w:hAnsi="Garamond" w:cs="Times New Roman"/>
          <w:i/>
        </w:rPr>
      </w:pPr>
      <w:r>
        <w:rPr>
          <w:rFonts w:ascii="Garamond" w:eastAsia="Times New Roman" w:hAnsi="Garamond" w:cs="Times New Roman"/>
          <w:i/>
        </w:rPr>
        <w:t>f</w:t>
      </w:r>
      <w:r w:rsidRPr="00C37F17">
        <w:rPr>
          <w:rFonts w:ascii="Garamond" w:eastAsia="Times New Roman" w:hAnsi="Garamond" w:cs="Times New Roman"/>
        </w:rPr>
        <w:t>(</w:t>
      </w:r>
      <w:r>
        <w:rPr>
          <w:rFonts w:ascii="Garamond" w:eastAsia="Times New Roman" w:hAnsi="Garamond" w:cs="Times New Roman"/>
          <w:i/>
        </w:rPr>
        <w:t>x</w:t>
      </w:r>
      <w:r w:rsidRPr="00C37F17">
        <w:rPr>
          <w:rFonts w:ascii="Garamond" w:eastAsia="Times New Roman" w:hAnsi="Garamond" w:cs="Times New Roman"/>
        </w:rPr>
        <w:t>)</w:t>
      </w:r>
      <w:r>
        <w:rPr>
          <w:rFonts w:ascii="Garamond" w:eastAsia="Times New Roman" w:hAnsi="Garamond" w:cs="Times New Roman"/>
          <w:i/>
        </w:rPr>
        <w:t xml:space="preserve">→_________  </w:t>
      </w:r>
      <w:r w:rsidRPr="00C37F17">
        <w:rPr>
          <w:rFonts w:ascii="Garamond" w:eastAsia="Times New Roman" w:hAnsi="Garamond" w:cs="Times New Roman"/>
        </w:rPr>
        <w:t>as</w:t>
      </w:r>
      <w:r>
        <w:rPr>
          <w:rFonts w:ascii="Garamond" w:eastAsia="Times New Roman" w:hAnsi="Garamond" w:cs="Times New Roman"/>
          <w:i/>
        </w:rPr>
        <w:t xml:space="preserve"> x →_________</w:t>
      </w:r>
    </w:p>
    <w:p w:rsidR="007B48F2" w:rsidRPr="00C37F17" w:rsidRDefault="007B48F2" w:rsidP="007B48F2">
      <w:pPr>
        <w:spacing w:after="0" w:line="240" w:lineRule="auto"/>
        <w:rPr>
          <w:rFonts w:ascii="Garamond" w:eastAsia="Times New Roman" w:hAnsi="Garamond" w:cs="Times New Roman"/>
          <w:i/>
        </w:rPr>
      </w:pPr>
      <w:r>
        <w:rPr>
          <w:rFonts w:ascii="Garamond" w:eastAsia="Times New Roman" w:hAnsi="Garamond" w:cs="Times New Roman"/>
          <w:i/>
        </w:rPr>
        <w:t xml:space="preserve">            </w:t>
      </w:r>
      <w:r>
        <w:rPr>
          <w:rFonts w:ascii="Garamond" w:eastAsia="Times New Roman" w:hAnsi="Garamond" w:cs="Times New Roman"/>
        </w:rPr>
        <w:t xml:space="preserve"> </w:t>
      </w:r>
      <w:r>
        <w:rPr>
          <w:rFonts w:ascii="Garamond" w:eastAsia="Times New Roman" w:hAnsi="Garamond" w:cs="Times New Roman"/>
          <w:i/>
        </w:rPr>
        <w:t>f</w:t>
      </w:r>
      <w:r w:rsidRPr="00C37F17">
        <w:rPr>
          <w:rFonts w:ascii="Garamond" w:eastAsia="Times New Roman" w:hAnsi="Garamond" w:cs="Times New Roman"/>
        </w:rPr>
        <w:t>(</w:t>
      </w:r>
      <w:r>
        <w:rPr>
          <w:rFonts w:ascii="Garamond" w:eastAsia="Times New Roman" w:hAnsi="Garamond" w:cs="Times New Roman"/>
          <w:i/>
        </w:rPr>
        <w:t>x</w:t>
      </w:r>
      <w:r w:rsidRPr="00C37F17">
        <w:rPr>
          <w:rFonts w:ascii="Garamond" w:eastAsia="Times New Roman" w:hAnsi="Garamond" w:cs="Times New Roman"/>
        </w:rPr>
        <w:t>)</w:t>
      </w:r>
      <w:r>
        <w:rPr>
          <w:rFonts w:ascii="Garamond" w:eastAsia="Times New Roman" w:hAnsi="Garamond" w:cs="Times New Roman"/>
          <w:i/>
        </w:rPr>
        <w:t xml:space="preserve">→_________  </w:t>
      </w:r>
      <w:r w:rsidRPr="00C37F17">
        <w:rPr>
          <w:rFonts w:ascii="Garamond" w:eastAsia="Times New Roman" w:hAnsi="Garamond" w:cs="Times New Roman"/>
        </w:rPr>
        <w:t>as</w:t>
      </w:r>
      <w:r>
        <w:rPr>
          <w:rFonts w:ascii="Garamond" w:eastAsia="Times New Roman" w:hAnsi="Garamond" w:cs="Times New Roman"/>
          <w:i/>
        </w:rPr>
        <w:t xml:space="preserve"> x →_________</w: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>44</w:t>
      </w:r>
      <w:r w:rsidR="007B48F2">
        <w:rPr>
          <w:rFonts w:ascii="Garamond" w:eastAsia="Times New Roman" w:hAnsi="Garamond" w:cs="Times New Roman"/>
        </w:rPr>
        <w:t>.  Identify the following for the graph below:</w:t>
      </w:r>
      <w:r w:rsidR="007B48F2">
        <w:rPr>
          <w:rFonts w:ascii="Garamond" w:eastAsia="Times New Roman" w:hAnsi="Garamond" w:cs="Times New Roman"/>
        </w:rPr>
        <w:tab/>
      </w:r>
      <w:r w:rsidR="007B48F2">
        <w:rPr>
          <w:rFonts w:ascii="Garamond" w:eastAsia="Times New Roman" w:hAnsi="Garamond" w:cs="Times New Roman"/>
        </w:rPr>
        <w:tab/>
      </w:r>
    </w:p>
    <w:p w:rsidR="007B48F2" w:rsidRPr="00024F29" w:rsidRDefault="007B48F2" w:rsidP="007B48F2">
      <w:pPr>
        <w:spacing w:after="0" w:line="240" w:lineRule="auto"/>
        <w:rPr>
          <w:rFonts w:ascii="Garamond" w:eastAsia="Times New Roman" w:hAnsi="Garamond" w:cs="Times New Roman"/>
        </w:rPr>
        <w:sectPr w:rsidR="007B48F2" w:rsidRPr="00024F29" w:rsidSect="007B48F2">
          <w:headerReference w:type="default" r:id="rId60"/>
          <w:type w:val="continuous"/>
          <w:pgSz w:w="12240" w:h="15840"/>
          <w:pgMar w:top="1440" w:right="1440" w:bottom="1440" w:left="1440" w:header="288" w:footer="576" w:gutter="0"/>
          <w:cols w:space="720"/>
          <w:docGrid w:linePitch="360"/>
        </w:sectPr>
      </w:pP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  <w:r>
        <w:rPr>
          <w:rFonts w:ascii="Garamond" w:eastAsia="Times New Roman" w:hAnsi="Garamond" w:cs="Times New Roman"/>
        </w:rPr>
        <w:tab/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D0E006B" wp14:editId="2D32E8C8">
                <wp:simplePos x="0" y="0"/>
                <wp:positionH relativeFrom="column">
                  <wp:posOffset>2990850</wp:posOffset>
                </wp:positionH>
                <wp:positionV relativeFrom="paragraph">
                  <wp:posOffset>23495</wp:posOffset>
                </wp:positionV>
                <wp:extent cx="3295650" cy="2571750"/>
                <wp:effectExtent l="0" t="4445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5650" cy="2571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3AEB" w:rsidRPr="004E76AC" w:rsidRDefault="00343AEB" w:rsidP="007B48F2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spacing w:after="0" w:line="240" w:lineRule="auto"/>
                            </w:pPr>
                            <w:r w:rsidRPr="004E76AC">
                              <w:rPr>
                                <w:rFonts w:ascii="Garamond" w:eastAsia="Times New Roman" w:hAnsi="Garamond" w:cs="Times New Roman"/>
                              </w:rPr>
                              <w:t>What can the maximum value of f(</w:t>
                            </w:r>
                            <w:r w:rsidRPr="004E76AC">
                              <w:rPr>
                                <w:rFonts w:ascii="Garamond" w:eastAsia="Times New Roman" w:hAnsi="Garamond" w:cs="Times New Roman"/>
                                <w:i/>
                              </w:rPr>
                              <w:t>x</w:t>
                            </w:r>
                            <w:r w:rsidRPr="004E76AC">
                              <w:rPr>
                                <w:rFonts w:ascii="Garamond" w:eastAsia="Times New Roman" w:hAnsi="Garamond" w:cs="Times New Roman"/>
                              </w:rPr>
                              <w:t xml:space="preserve">) be for the function? </w:t>
                            </w: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</w:pP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</w:pPr>
                          </w:p>
                          <w:p w:rsidR="00343AEB" w:rsidRDefault="00343AEB" w:rsidP="007B48F2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  <w:r w:rsidRPr="006640F7">
                              <w:rPr>
                                <w:rFonts w:ascii="Garamond" w:eastAsia="Times New Roman" w:hAnsi="Garamond" w:cs="Times New Roman"/>
                              </w:rPr>
                              <w:t xml:space="preserve">For what interval is the graph increasing? Write answer in interval notation form. </w:t>
                            </w: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</w:p>
                          <w:p w:rsidR="00343AEB" w:rsidRPr="006640F7" w:rsidRDefault="00343AEB" w:rsidP="007B48F2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  <w:r w:rsidRPr="006640F7">
                              <w:rPr>
                                <w:rFonts w:ascii="Garamond" w:eastAsia="Times New Roman" w:hAnsi="Garamond" w:cs="Times New Roman"/>
                              </w:rPr>
                              <w:t>For what interval is the graph decreasing? Write answer as an inequality.</w:t>
                            </w:r>
                          </w:p>
                          <w:p w:rsidR="00343AEB" w:rsidRDefault="00343AEB" w:rsidP="007B48F2">
                            <w:p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</w:p>
                          <w:p w:rsidR="00343AEB" w:rsidRPr="004E76AC" w:rsidRDefault="00343AEB" w:rsidP="007B48F2">
                            <w:p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</w:p>
                          <w:p w:rsidR="00343AEB" w:rsidRPr="00024F29" w:rsidRDefault="00343AEB" w:rsidP="007B48F2">
                            <w:pPr>
                              <w:pStyle w:val="ListParagraph"/>
                              <w:numPr>
                                <w:ilvl w:val="0"/>
                                <w:numId w:val="24"/>
                              </w:numPr>
                              <w:spacing w:after="0" w:line="240" w:lineRule="auto"/>
                              <w:rPr>
                                <w:rFonts w:ascii="Garamond" w:eastAsia="Times New Roman" w:hAnsi="Garamond" w:cs="Times New Roman"/>
                              </w:rPr>
                            </w:pPr>
                            <w:r>
                              <w:rPr>
                                <w:rFonts w:ascii="Garamond" w:eastAsia="Times New Roman" w:hAnsi="Garamond" w:cs="Times New Roman"/>
                              </w:rPr>
                              <w:t xml:space="preserve">Find </w:t>
                            </w:r>
                            <w:r w:rsidRPr="00024F29">
                              <w:rPr>
                                <w:rFonts w:ascii="Garamond" w:eastAsia="Times New Roman" w:hAnsi="Garamond" w:cs="Times New Roman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Garamond" w:eastAsia="Times New Roman" w:hAnsi="Garamond" w:cs="Times New Roman"/>
                              </w:rPr>
                              <w:t xml:space="preserve"> for when f(</w:t>
                            </w:r>
                            <w:r w:rsidRPr="00024F29">
                              <w:rPr>
                                <w:rFonts w:ascii="Garamond" w:eastAsia="Times New Roman" w:hAnsi="Garamond" w:cs="Times New Roman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Garamond" w:eastAsia="Times New Roman" w:hAnsi="Garamond" w:cs="Times New Roman"/>
                              </w:rPr>
                              <w:t>) = -2.</w:t>
                            </w:r>
                          </w:p>
                          <w:p w:rsidR="00343AEB" w:rsidRDefault="00343AEB" w:rsidP="007B48F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0E006B" id="_x0000_s1027" type="#_x0000_t202" style="position:absolute;margin-left:235.5pt;margin-top:1.85pt;width:259.5pt;height:202.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" stroked="f">
                <v:textbox>
                  <w:txbxContent>
                    <w:p w:rsidR="00343AEB" w:rsidRPr="004E76AC" w:rsidRDefault="00343AEB" w:rsidP="007B48F2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spacing w:after="0" w:line="240" w:lineRule="auto"/>
                      </w:pPr>
                      <w:r w:rsidRPr="004E76AC">
                        <w:rPr>
                          <w:rFonts w:ascii="Garamond" w:eastAsia="Times New Roman" w:hAnsi="Garamond" w:cs="Times New Roman"/>
                        </w:rPr>
                        <w:t>What can the maximum value of f(</w:t>
                      </w:r>
                      <w:r w:rsidRPr="004E76AC">
                        <w:rPr>
                          <w:rFonts w:ascii="Garamond" w:eastAsia="Times New Roman" w:hAnsi="Garamond" w:cs="Times New Roman"/>
                          <w:i/>
                        </w:rPr>
                        <w:t>x</w:t>
                      </w:r>
                      <w:r w:rsidRPr="004E76AC">
                        <w:rPr>
                          <w:rFonts w:ascii="Garamond" w:eastAsia="Times New Roman" w:hAnsi="Garamond" w:cs="Times New Roman"/>
                        </w:rPr>
                        <w:t xml:space="preserve">) be for the function? </w:t>
                      </w:r>
                    </w:p>
                    <w:p w:rsidR="00343AEB" w:rsidRDefault="00343AEB" w:rsidP="007B48F2">
                      <w:pPr>
                        <w:spacing w:after="0" w:line="240" w:lineRule="auto"/>
                      </w:pPr>
                    </w:p>
                    <w:p w:rsidR="00343AEB" w:rsidRDefault="00343AEB" w:rsidP="007B48F2">
                      <w:pPr>
                        <w:spacing w:after="0" w:line="240" w:lineRule="auto"/>
                      </w:pPr>
                    </w:p>
                    <w:p w:rsidR="00343AEB" w:rsidRDefault="00343AEB" w:rsidP="007B48F2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  <w:r w:rsidRPr="006640F7">
                        <w:rPr>
                          <w:rFonts w:ascii="Garamond" w:eastAsia="Times New Roman" w:hAnsi="Garamond" w:cs="Times New Roman"/>
                        </w:rPr>
                        <w:t xml:space="preserve">For what interval is the graph increasing? Write answer in interval notation form. </w:t>
                      </w:r>
                    </w:p>
                    <w:p w:rsidR="00343AEB" w:rsidRDefault="00343AEB" w:rsidP="007B48F2">
                      <w:p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</w:p>
                    <w:p w:rsidR="00343AEB" w:rsidRDefault="00343AEB" w:rsidP="007B48F2">
                      <w:p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</w:p>
                    <w:p w:rsidR="00343AEB" w:rsidRDefault="00343AEB" w:rsidP="007B48F2">
                      <w:p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</w:p>
                    <w:p w:rsidR="00343AEB" w:rsidRPr="006640F7" w:rsidRDefault="00343AEB" w:rsidP="007B48F2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  <w:r w:rsidRPr="006640F7">
                        <w:rPr>
                          <w:rFonts w:ascii="Garamond" w:eastAsia="Times New Roman" w:hAnsi="Garamond" w:cs="Times New Roman"/>
                        </w:rPr>
                        <w:t>For what interval is the graph decreasing? Write answer as an inequality.</w:t>
                      </w:r>
                    </w:p>
                    <w:p w:rsidR="00343AEB" w:rsidRDefault="00343AEB" w:rsidP="007B48F2">
                      <w:p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</w:p>
                    <w:p w:rsidR="00343AEB" w:rsidRPr="004E76AC" w:rsidRDefault="00343AEB" w:rsidP="007B48F2">
                      <w:p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</w:p>
                    <w:p w:rsidR="00343AEB" w:rsidRPr="00024F29" w:rsidRDefault="00343AEB" w:rsidP="007B48F2">
                      <w:pPr>
                        <w:pStyle w:val="ListParagraph"/>
                        <w:numPr>
                          <w:ilvl w:val="0"/>
                          <w:numId w:val="24"/>
                        </w:numPr>
                        <w:spacing w:after="0" w:line="240" w:lineRule="auto"/>
                        <w:rPr>
                          <w:rFonts w:ascii="Garamond" w:eastAsia="Times New Roman" w:hAnsi="Garamond" w:cs="Times New Roman"/>
                        </w:rPr>
                      </w:pPr>
                      <w:r>
                        <w:rPr>
                          <w:rFonts w:ascii="Garamond" w:eastAsia="Times New Roman" w:hAnsi="Garamond" w:cs="Times New Roman"/>
                        </w:rPr>
                        <w:t xml:space="preserve">Find </w:t>
                      </w:r>
                      <w:r w:rsidRPr="00024F29">
                        <w:rPr>
                          <w:rFonts w:ascii="Garamond" w:eastAsia="Times New Roman" w:hAnsi="Garamond" w:cs="Times New Roman"/>
                          <w:i/>
                        </w:rPr>
                        <w:t>x</w:t>
                      </w:r>
                      <w:r>
                        <w:rPr>
                          <w:rFonts w:ascii="Garamond" w:eastAsia="Times New Roman" w:hAnsi="Garamond" w:cs="Times New Roman"/>
                        </w:rPr>
                        <w:t xml:space="preserve"> for when f(</w:t>
                      </w:r>
                      <w:r w:rsidRPr="00024F29">
                        <w:rPr>
                          <w:rFonts w:ascii="Garamond" w:eastAsia="Times New Roman" w:hAnsi="Garamond" w:cs="Times New Roman"/>
                          <w:i/>
                        </w:rPr>
                        <w:t>x</w:t>
                      </w:r>
                      <w:r>
                        <w:rPr>
                          <w:rFonts w:ascii="Garamond" w:eastAsia="Times New Roman" w:hAnsi="Garamond" w:cs="Times New Roman"/>
                        </w:rPr>
                        <w:t>) = -2.</w:t>
                      </w:r>
                    </w:p>
                    <w:p w:rsidR="00343AEB" w:rsidRDefault="00343AEB" w:rsidP="007B48F2"/>
                  </w:txbxContent>
                </v:textbox>
              </v:shape>
            </w:pict>
          </mc:Fallback>
        </mc:AlternateConten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 xml:space="preserve">  </w:t>
      </w:r>
      <w:r>
        <w:rPr>
          <w:noProof/>
        </w:rPr>
        <w:drawing>
          <wp:inline distT="0" distB="0" distL="0" distR="0" wp14:anchorId="15190751" wp14:editId="7C3A6CEA">
            <wp:extent cx="2362200" cy="16882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88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  <w:sectPr w:rsidR="007B48F2" w:rsidSect="00024F2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FC2637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FC2637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FC2637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>45</w:t>
      </w:r>
      <w:r w:rsidR="007B48F2">
        <w:rPr>
          <w:rFonts w:ascii="Garamond" w:eastAsia="Times New Roman" w:hAnsi="Garamond" w:cs="Times New Roman"/>
        </w:rPr>
        <w:t>.  Find the Rate of Change between the points (-5, 3) and (-4, -3).</w: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>46</w:t>
      </w:r>
      <w:r w:rsidR="007B48F2">
        <w:rPr>
          <w:rFonts w:ascii="Garamond" w:eastAsia="Times New Roman" w:hAnsi="Garamond" w:cs="Times New Roman"/>
        </w:rPr>
        <w:t xml:space="preserve">.  Determine if the table represents a linear function, an exponential function or neither.  Explain how you </w: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 xml:space="preserve">       know. </w:t>
      </w: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317"/>
        <w:gridCol w:w="904"/>
        <w:gridCol w:w="904"/>
        <w:gridCol w:w="904"/>
        <w:gridCol w:w="905"/>
      </w:tblGrid>
      <w:tr w:rsidR="007B48F2" w:rsidTr="005F3F21">
        <w:trPr>
          <w:trHeight w:val="254"/>
        </w:trPr>
        <w:tc>
          <w:tcPr>
            <w:tcW w:w="317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x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2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3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4</w:t>
            </w:r>
          </w:p>
        </w:tc>
        <w:tc>
          <w:tcPr>
            <w:tcW w:w="905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5</w:t>
            </w:r>
          </w:p>
        </w:tc>
      </w:tr>
      <w:tr w:rsidR="007B48F2" w:rsidTr="005F3F21">
        <w:trPr>
          <w:trHeight w:val="269"/>
        </w:trPr>
        <w:tc>
          <w:tcPr>
            <w:tcW w:w="317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y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3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-6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12</w:t>
            </w:r>
          </w:p>
        </w:tc>
        <w:tc>
          <w:tcPr>
            <w:tcW w:w="905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-24</w:t>
            </w:r>
          </w:p>
        </w:tc>
      </w:tr>
    </w:tbl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FC2637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>47</w:t>
      </w:r>
      <w:r w:rsidR="007B48F2">
        <w:rPr>
          <w:rFonts w:ascii="Garamond" w:eastAsia="Times New Roman" w:hAnsi="Garamond" w:cs="Times New Roman"/>
        </w:rPr>
        <w:t xml:space="preserve">. Determine if the table represents a linear function, an exponential function or neither.  Explain how you </w:t>
      </w: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>
        <w:rPr>
          <w:rFonts w:ascii="Garamond" w:eastAsia="Times New Roman" w:hAnsi="Garamond" w:cs="Times New Roman"/>
        </w:rPr>
        <w:t xml:space="preserve">       know. </w:t>
      </w:r>
    </w:p>
    <w:tbl>
      <w:tblPr>
        <w:tblStyle w:val="TableGrid"/>
        <w:tblW w:w="0" w:type="auto"/>
        <w:tblInd w:w="1368" w:type="dxa"/>
        <w:tblLook w:val="04A0" w:firstRow="1" w:lastRow="0" w:firstColumn="1" w:lastColumn="0" w:noHBand="0" w:noVBand="1"/>
      </w:tblPr>
      <w:tblGrid>
        <w:gridCol w:w="317"/>
        <w:gridCol w:w="904"/>
        <w:gridCol w:w="904"/>
        <w:gridCol w:w="904"/>
        <w:gridCol w:w="905"/>
      </w:tblGrid>
      <w:tr w:rsidR="007B48F2" w:rsidTr="005F3F21">
        <w:trPr>
          <w:trHeight w:val="254"/>
        </w:trPr>
        <w:tc>
          <w:tcPr>
            <w:tcW w:w="259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x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 xml:space="preserve">   1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2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3</w:t>
            </w:r>
          </w:p>
        </w:tc>
        <w:tc>
          <w:tcPr>
            <w:tcW w:w="905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4</w:t>
            </w:r>
          </w:p>
        </w:tc>
      </w:tr>
      <w:tr w:rsidR="007B48F2" w:rsidTr="005F3F21">
        <w:trPr>
          <w:trHeight w:val="269"/>
        </w:trPr>
        <w:tc>
          <w:tcPr>
            <w:tcW w:w="259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y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-1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1</w:t>
            </w:r>
          </w:p>
        </w:tc>
        <w:tc>
          <w:tcPr>
            <w:tcW w:w="904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3</w:t>
            </w:r>
          </w:p>
        </w:tc>
        <w:tc>
          <w:tcPr>
            <w:tcW w:w="905" w:type="dxa"/>
          </w:tcPr>
          <w:p w:rsidR="007B48F2" w:rsidRDefault="007B48F2" w:rsidP="005F3F21">
            <w:pPr>
              <w:rPr>
                <w:rFonts w:ascii="Garamond" w:eastAsia="Times New Roman" w:hAnsi="Garamond" w:cs="Times New Roman"/>
              </w:rPr>
            </w:pPr>
            <w:r>
              <w:rPr>
                <w:rFonts w:ascii="Garamond" w:eastAsia="Times New Roman" w:hAnsi="Garamond" w:cs="Times New Roman"/>
              </w:rPr>
              <w:t>5</w:t>
            </w:r>
          </w:p>
        </w:tc>
      </w:tr>
    </w:tbl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>Write the rule for the nth term of the arithmetic sequence in explicit form and find the indicated value.</w:t>
      </w:r>
      <w:r>
        <w:rPr>
          <w:rFonts w:ascii="Garamond" w:eastAsia="Times New Roman" w:hAnsi="Garamond" w:cs="Times New Roman"/>
        </w:rPr>
        <w:t xml:space="preserve"> (moved to unit 2 for 2015)</w:t>
      </w: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  </w:t>
      </w:r>
    </w:p>
    <w:p w:rsidR="007B48F2" w:rsidRDefault="004B1C4C" w:rsidP="007B48F2">
      <w:pPr>
        <w:spacing w:after="0" w:line="240" w:lineRule="auto"/>
        <w:rPr>
          <w:rFonts w:ascii="Garamond" w:hAnsi="Garamond"/>
        </w:rPr>
      </w:pPr>
      <w:r>
        <w:rPr>
          <w:rFonts w:ascii="Garamond" w:eastAsia="Times New Roman" w:hAnsi="Garamond" w:cs="Times New Roman"/>
        </w:rPr>
        <w:t>48</w:t>
      </w:r>
      <w:r w:rsidR="007B48F2" w:rsidRPr="00DF1F26">
        <w:rPr>
          <w:rFonts w:ascii="Garamond" w:eastAsia="Times New Roman" w:hAnsi="Garamond" w:cs="Times New Roman"/>
        </w:rPr>
        <w:t xml:space="preserve">.    -10, -4, 2, 8, </w:t>
      </w:r>
      <w:r w:rsidR="007B48F2">
        <w:rPr>
          <w:rFonts w:ascii="Garamond" w:eastAsia="Times New Roman" w:hAnsi="Garamond" w:cs="Times New Roman"/>
        </w:rPr>
        <w:t xml:space="preserve">14 ….                 </w:t>
      </w:r>
      <w:r w:rsidR="007B48F2" w:rsidRPr="00DF1F26">
        <w:rPr>
          <w:rFonts w:ascii="Garamond" w:eastAsia="Times New Roman" w:hAnsi="Garamond" w:cs="Times New Roman"/>
        </w:rPr>
        <w:t xml:space="preserve">  </w:t>
      </w:r>
      <w:r>
        <w:rPr>
          <w:rFonts w:ascii="Garamond" w:eastAsia="Times New Roman" w:hAnsi="Garamond" w:cs="Times New Roman"/>
        </w:rPr>
        <w:t>49</w:t>
      </w:r>
      <w:r w:rsidR="007B48F2" w:rsidRPr="00DF1F26">
        <w:rPr>
          <w:rFonts w:ascii="Garamond" w:eastAsia="Times New Roman" w:hAnsi="Garamond" w:cs="Times New Roman"/>
        </w:rPr>
        <w:t xml:space="preserve">.    </w:t>
      </w:r>
      <w:r w:rsidR="007B48F2" w:rsidRPr="00DF1F26">
        <w:rPr>
          <w:rFonts w:ascii="Garamond" w:hAnsi="Garamond"/>
          <w:position w:val="-12"/>
        </w:rPr>
        <w:object w:dxaOrig="1520" w:dyaOrig="360" w14:anchorId="01C6A0AA">
          <v:shape id="_x0000_i1043" type="#_x0000_t75" style="width:76.8pt;height:18.6pt" o:ole="">
            <v:imagedata r:id="rId62" o:title=""/>
          </v:shape>
          <o:OLEObject Type="Embed" ProgID="Equation.DSMT4" ShapeID="_x0000_i1043" DrawAspect="Content" ObjectID="_1606067783" r:id="rId63"/>
        </w:object>
      </w:r>
      <w:r w:rsidR="007B48F2"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50</w:t>
      </w:r>
      <w:r w:rsidR="007B48F2">
        <w:rPr>
          <w:rFonts w:ascii="Garamond" w:hAnsi="Garamond"/>
        </w:rPr>
        <w:t>.</w:t>
      </w:r>
      <w:r w:rsidR="007B48F2" w:rsidRPr="00DF1F26">
        <w:rPr>
          <w:rFonts w:ascii="Garamond" w:hAnsi="Garamond"/>
        </w:rPr>
        <w:t xml:space="preserve">   </w:t>
      </w:r>
      <w:r w:rsidR="007B48F2" w:rsidRPr="00DF1F26">
        <w:rPr>
          <w:rFonts w:ascii="Garamond" w:hAnsi="Garamond"/>
          <w:position w:val="-12"/>
        </w:rPr>
        <w:object w:dxaOrig="1880" w:dyaOrig="360" w14:anchorId="3C0E4A3D">
          <v:shape id="_x0000_i1044" type="#_x0000_t75" style="width:95.4pt;height:18.6pt" o:ole="">
            <v:imagedata r:id="rId64" o:title=""/>
          </v:shape>
          <o:OLEObject Type="Embed" ProgID="Equation.DSMT4" ShapeID="_x0000_i1044" DrawAspect="Content" ObjectID="_1606067784" r:id="rId65"/>
        </w:objec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>Explicit Rul</w:t>
      </w:r>
      <w:r>
        <w:rPr>
          <w:rFonts w:ascii="Garamond" w:hAnsi="Garamond"/>
        </w:rPr>
        <w:t xml:space="preserve">e________________    </w:t>
      </w:r>
      <w:r w:rsidRPr="00DF1F26">
        <w:rPr>
          <w:rFonts w:ascii="Garamond" w:hAnsi="Garamond"/>
        </w:rPr>
        <w:t>Explicit Rule____</w:t>
      </w:r>
      <w:r>
        <w:rPr>
          <w:rFonts w:ascii="Garamond" w:hAnsi="Garamond"/>
        </w:rPr>
        <w:t>______________    Explicit Rule 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 </w:t>
      </w:r>
      <w:r w:rsidRPr="00DF1F26">
        <w:rPr>
          <w:rFonts w:ascii="Garamond" w:hAnsi="Garamond"/>
          <w:position w:val="-12"/>
        </w:rPr>
        <w:object w:dxaOrig="340" w:dyaOrig="360" w14:anchorId="0B42CDA6">
          <v:shape id="_x0000_i1045" type="#_x0000_t75" style="width:17.4pt;height:18.6pt" o:ole="">
            <v:imagedata r:id="rId66" o:title=""/>
          </v:shape>
          <o:OLEObject Type="Embed" ProgID="Equation.DSMT4" ShapeID="_x0000_i1045" DrawAspect="Content" ObjectID="_1606067785" r:id="rId67"/>
        </w:object>
      </w:r>
      <w:r w:rsidRPr="00DF1F26">
        <w:rPr>
          <w:rFonts w:ascii="Garamond" w:hAnsi="Garamond"/>
        </w:rPr>
        <w:t xml:space="preserve">_________________                </w:t>
      </w:r>
      <w:r w:rsidRPr="00DF1F26">
        <w:rPr>
          <w:rFonts w:ascii="Garamond" w:hAnsi="Garamond"/>
          <w:position w:val="-12"/>
        </w:rPr>
        <w:object w:dxaOrig="340" w:dyaOrig="360" w14:anchorId="1CD8085D">
          <v:shape id="_x0000_i1046" type="#_x0000_t75" style="width:17.4pt;height:18.6pt" o:ole="">
            <v:imagedata r:id="rId68" o:title=""/>
          </v:shape>
          <o:OLEObject Type="Embed" ProgID="Equation.DSMT4" ShapeID="_x0000_i1046" DrawAspect="Content" ObjectID="_1606067786" r:id="rId69"/>
        </w:object>
      </w:r>
      <w:r w:rsidRPr="00DF1F26">
        <w:rPr>
          <w:rFonts w:ascii="Garamond" w:hAnsi="Garamond"/>
        </w:rPr>
        <w:t xml:space="preserve">_________________                         </w:t>
      </w:r>
      <w:r w:rsidRPr="00DF1F26">
        <w:rPr>
          <w:rFonts w:ascii="Garamond" w:hAnsi="Garamond"/>
          <w:position w:val="-12"/>
        </w:rPr>
        <w:object w:dxaOrig="320" w:dyaOrig="360" w14:anchorId="26C58DF6">
          <v:shape id="_x0000_i1047" type="#_x0000_t75" style="width:15.6pt;height:18.6pt" o:ole="">
            <v:imagedata r:id="rId70" o:title=""/>
          </v:shape>
          <o:OLEObject Type="Embed" ProgID="Equation.DSMT4" ShapeID="_x0000_i1047" DrawAspect="Content" ObjectID="_1606067787" r:id="rId71"/>
        </w:object>
      </w:r>
      <w:r>
        <w:rPr>
          <w:rFonts w:ascii="Garamond" w:hAnsi="Garamond"/>
        </w:rPr>
        <w:t>___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lastRenderedPageBreak/>
        <w:t>51.  Given the</w:t>
      </w:r>
      <w:r w:rsidR="007B48F2" w:rsidRPr="00DF1F26">
        <w:rPr>
          <w:rFonts w:ascii="Garamond" w:hAnsi="Garamond"/>
        </w:rPr>
        <w:t xml:space="preserve"> arithmetic sequence:  </w:t>
      </w:r>
      <w:r w:rsidR="007B48F2">
        <w:rPr>
          <w:rFonts w:ascii="Garamond" w:hAnsi="Garamond"/>
        </w:rPr>
        <w:t xml:space="preserve">-6,-11,-16,-21,… </w:t>
      </w:r>
      <w:r>
        <w:rPr>
          <w:rFonts w:ascii="Garamond" w:hAnsi="Garamond"/>
        </w:rPr>
        <w:t xml:space="preserve">write the explicit formula for the nth term, </w:t>
      </w:r>
    </w:p>
    <w:p w:rsidR="004B1C4C" w:rsidRDefault="004B1C4C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 then find the 20</w:t>
      </w:r>
      <w:r w:rsidRPr="004B1C4C">
        <w:rPr>
          <w:rFonts w:ascii="Garamond" w:hAnsi="Garamond"/>
          <w:vertAlign w:val="superscript"/>
        </w:rPr>
        <w:t>th</w:t>
      </w:r>
      <w:r>
        <w:rPr>
          <w:rFonts w:ascii="Garamond" w:hAnsi="Garamond"/>
        </w:rPr>
        <w:t xml:space="preserve"> term.</w:t>
      </w:r>
    </w:p>
    <w:p w:rsidR="007B48F2" w:rsidRPr="00DF1F26" w:rsidRDefault="004B1C4C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  </w:t>
      </w:r>
      <w:r w:rsidR="007B48F2" w:rsidRPr="00DF1F26">
        <w:rPr>
          <w:rFonts w:ascii="Garamond" w:hAnsi="Garamond"/>
        </w:rPr>
        <w:tab/>
      </w:r>
      <w:r w:rsidR="007B48F2" w:rsidRPr="00DF1F26">
        <w:rPr>
          <w:rFonts w:ascii="Garamond" w:hAnsi="Garamond"/>
        </w:rPr>
        <w:tab/>
      </w:r>
      <w:r w:rsidR="007B48F2" w:rsidRPr="00DF1F26">
        <w:rPr>
          <w:rFonts w:ascii="Garamond" w:hAnsi="Garamond"/>
        </w:rPr>
        <w:tab/>
      </w:r>
      <w:r w:rsidR="007B48F2" w:rsidRPr="00DF1F26">
        <w:rPr>
          <w:rFonts w:ascii="Garamond" w:hAnsi="Garamond"/>
        </w:rPr>
        <w:tab/>
        <w:t xml:space="preserve">              </w:t>
      </w:r>
      <w:r w:rsidR="007B48F2">
        <w:rPr>
          <w:rFonts w:ascii="Garamond" w:hAnsi="Garamond"/>
        </w:rPr>
        <w:t>.</w:t>
      </w:r>
      <w:r w:rsidR="007B48F2" w:rsidRPr="00DF1F26">
        <w:rPr>
          <w:rFonts w:ascii="Garamond" w:hAnsi="Garamond"/>
        </w:rPr>
        <w:t xml:space="preserve">   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</w:p>
    <w:p w:rsidR="004B1C4C" w:rsidRDefault="004B1C4C" w:rsidP="007B48F2">
      <w:pPr>
        <w:spacing w:after="0" w:line="240" w:lineRule="auto"/>
        <w:rPr>
          <w:rFonts w:ascii="Garamond" w:hAnsi="Garamond"/>
        </w:rPr>
      </w:pPr>
    </w:p>
    <w:p w:rsidR="004B1C4C" w:rsidRPr="00DF1F26" w:rsidRDefault="004B1C4C" w:rsidP="007B48F2">
      <w:pPr>
        <w:spacing w:after="0" w:line="240" w:lineRule="auto"/>
        <w:rPr>
          <w:rFonts w:ascii="Garamond" w:hAnsi="Garamond"/>
        </w:rPr>
      </w:pPr>
    </w:p>
    <w:p w:rsidR="007B48F2" w:rsidRDefault="004B1C4C" w:rsidP="007B48F2">
      <w:pPr>
        <w:spacing w:after="0"/>
        <w:rPr>
          <w:rFonts w:ascii="Garamond" w:hAnsi="Garamond"/>
        </w:rPr>
      </w:pPr>
      <w:r>
        <w:rPr>
          <w:rFonts w:ascii="Garamond" w:hAnsi="Garamond"/>
        </w:rPr>
        <w:t>52</w:t>
      </w:r>
      <w:r w:rsidR="007B48F2">
        <w:rPr>
          <w:rFonts w:ascii="Garamond" w:hAnsi="Garamond"/>
        </w:rPr>
        <w:t xml:space="preserve">. </w:t>
      </w:r>
      <w:r w:rsidR="007B48F2" w:rsidRPr="00DF1F26">
        <w:rPr>
          <w:rFonts w:ascii="Garamond" w:hAnsi="Garamond"/>
        </w:rPr>
        <w:t xml:space="preserve">  For the given arithmetic sequence, write the recursive formula for the nth term and find the next three</w:t>
      </w:r>
    </w:p>
    <w:p w:rsidR="007B48F2" w:rsidRPr="00DF1F26" w:rsidRDefault="007B48F2" w:rsidP="007B48F2">
      <w:pPr>
        <w:spacing w:after="0"/>
        <w:rPr>
          <w:rFonts w:ascii="Garamond" w:hAnsi="Garamond"/>
        </w:rPr>
      </w:pPr>
      <w:r w:rsidRPr="00DF1F26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   terms.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 w:rsidRPr="00DF1F26">
        <w:rPr>
          <w:rFonts w:ascii="Garamond" w:hAnsi="Garamond"/>
          <w:position w:val="-12"/>
        </w:rPr>
        <w:object w:dxaOrig="2200" w:dyaOrig="360" w14:anchorId="03E3D65C">
          <v:shape id="_x0000_i1048" type="#_x0000_t75" style="width:111pt;height:18.6pt" o:ole="">
            <v:imagedata r:id="rId72" o:title=""/>
          </v:shape>
          <o:OLEObject Type="Embed" ProgID="Equation.DSMT4" ShapeID="_x0000_i1048" DrawAspect="Content" ObjectID="_1606067788" r:id="rId73"/>
        </w:object>
      </w:r>
    </w:p>
    <w:p w:rsidR="007B48F2" w:rsidRPr="00DF1F26" w:rsidRDefault="007B48F2" w:rsidP="007B48F2">
      <w:pPr>
        <w:spacing w:after="0"/>
        <w:rPr>
          <w:rFonts w:ascii="Garamond" w:hAnsi="Garamond"/>
        </w:rPr>
      </w:pPr>
    </w:p>
    <w:p w:rsidR="007B48F2" w:rsidRDefault="007B48F2" w:rsidP="007B48F2">
      <w:pPr>
        <w:spacing w:after="0"/>
        <w:rPr>
          <w:rFonts w:ascii="Garamond" w:hAnsi="Garamond"/>
        </w:rPr>
      </w:pPr>
    </w:p>
    <w:p w:rsidR="007B48F2" w:rsidRDefault="007B48F2" w:rsidP="007B48F2">
      <w:pPr>
        <w:spacing w:after="0"/>
        <w:rPr>
          <w:rFonts w:ascii="Garamond" w:hAnsi="Garamond"/>
        </w:rPr>
      </w:pPr>
    </w:p>
    <w:p w:rsidR="007B48F2" w:rsidRPr="00DF1F26" w:rsidRDefault="007B48F2" w:rsidP="007B48F2">
      <w:pPr>
        <w:spacing w:after="0"/>
        <w:rPr>
          <w:rFonts w:ascii="Garamond" w:hAnsi="Garamond"/>
        </w:rPr>
      </w:pPr>
    </w:p>
    <w:p w:rsidR="007B48F2" w:rsidRPr="00DF1F26" w:rsidRDefault="007B48F2" w:rsidP="007B48F2">
      <w:pPr>
        <w:spacing w:after="0"/>
        <w:rPr>
          <w:rFonts w:ascii="Garamond" w:hAnsi="Garamond"/>
        </w:rPr>
      </w:pPr>
    </w:p>
    <w:p w:rsidR="007B48F2" w:rsidRPr="00DF1F26" w:rsidRDefault="007B48F2" w:rsidP="007B48F2">
      <w:pPr>
        <w:spacing w:after="0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  <w:r w:rsidRPr="00DF1F26">
        <w:rPr>
          <w:rFonts w:ascii="Garamond" w:eastAsia="Times New Roman" w:hAnsi="Garamond" w:cs="Times New Roman"/>
        </w:rPr>
        <w:t xml:space="preserve">Write the rule for the nth term of the arithmetic sequence in explicit form and find the indicated value.  </w:t>
      </w:r>
    </w:p>
    <w:p w:rsidR="007B48F2" w:rsidRPr="00DF1F26" w:rsidRDefault="002667C2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53</w:t>
      </w:r>
      <w:r w:rsidR="007B48F2" w:rsidRPr="00DF1F26">
        <w:rPr>
          <w:rFonts w:ascii="Garamond" w:eastAsia="Times New Roman" w:hAnsi="Garamond" w:cs="Times New Roman"/>
        </w:rPr>
        <w:t xml:space="preserve">.    </w:t>
      </w:r>
      <w:r w:rsidR="00FB1D73" w:rsidRPr="0071053D">
        <w:rPr>
          <w:position w:val="-12"/>
        </w:rPr>
        <w:object w:dxaOrig="1520" w:dyaOrig="380" w14:anchorId="1FC1AC2A">
          <v:shape id="_x0000_i1049" type="#_x0000_t75" style="width:76.8pt;height:19.2pt" o:ole="">
            <v:imagedata r:id="rId74" o:title=""/>
          </v:shape>
          <o:OLEObject Type="Embed" ProgID="Equation.3" ShapeID="_x0000_i1049" DrawAspect="Content" ObjectID="_1606067789" r:id="rId75"/>
        </w:object>
      </w:r>
      <w:r w:rsidR="007B48F2" w:rsidRPr="00DF1F26">
        <w:rPr>
          <w:rFonts w:ascii="Garamond" w:eastAsia="Times New Roman" w:hAnsi="Garamond" w:cs="Times New Roman"/>
        </w:rPr>
        <w:t xml:space="preserve">                     </w:t>
      </w:r>
      <w:r w:rsidR="007B48F2" w:rsidRPr="00DF1F26">
        <w:rPr>
          <w:rFonts w:ascii="Garamond" w:hAnsi="Garamond"/>
        </w:rPr>
        <w:tab/>
      </w:r>
      <w:r w:rsidR="007B48F2" w:rsidRPr="00DF1F26">
        <w:rPr>
          <w:rFonts w:ascii="Garamond" w:hAnsi="Garamond"/>
        </w:rPr>
        <w:tab/>
      </w:r>
      <w:r w:rsidR="00B92930">
        <w:rPr>
          <w:rFonts w:ascii="Garamond" w:hAnsi="Garamond"/>
        </w:rPr>
        <w:t>54</w:t>
      </w:r>
      <w:r w:rsidR="007B48F2" w:rsidRPr="00DF1F26">
        <w:rPr>
          <w:rFonts w:ascii="Garamond" w:hAnsi="Garamond"/>
        </w:rPr>
        <w:t xml:space="preserve">.   </w:t>
      </w:r>
      <w:r w:rsidR="00FB1D73" w:rsidRPr="0071053D">
        <w:rPr>
          <w:position w:val="-12"/>
        </w:rPr>
        <w:object w:dxaOrig="1500" w:dyaOrig="380" w14:anchorId="19CA35CD">
          <v:shape id="_x0000_i1050" type="#_x0000_t75" style="width:75pt;height:19.2pt" o:ole="">
            <v:imagedata r:id="rId76" o:title=""/>
          </v:shape>
          <o:OLEObject Type="Embed" ProgID="Equation.3" ShapeID="_x0000_i1050" DrawAspect="Content" ObjectID="_1606067790" r:id="rId77"/>
        </w:objec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Explicit </w:t>
      </w:r>
      <w:r>
        <w:rPr>
          <w:rFonts w:ascii="Garamond" w:hAnsi="Garamond"/>
        </w:rPr>
        <w:t>Rule_______________</w:t>
      </w:r>
      <w:r w:rsidRPr="00DF1F26">
        <w:rPr>
          <w:rFonts w:ascii="Garamond" w:hAnsi="Garamond"/>
        </w:rPr>
        <w:t xml:space="preserve">            </w:t>
      </w:r>
      <w:r w:rsidR="00B92930">
        <w:rPr>
          <w:rFonts w:ascii="Garamond" w:hAnsi="Garamond"/>
        </w:rPr>
        <w:t xml:space="preserve"> </w:t>
      </w:r>
      <w:r w:rsidRPr="00DF1F26">
        <w:rPr>
          <w:rFonts w:ascii="Garamond" w:hAnsi="Garamond"/>
        </w:rPr>
        <w:t xml:space="preserve">        </w:t>
      </w:r>
      <w:r w:rsidR="00B92930">
        <w:rPr>
          <w:rFonts w:ascii="Garamond" w:hAnsi="Garamond"/>
        </w:rPr>
        <w:tab/>
      </w:r>
      <w:r w:rsidRPr="00DF1F26">
        <w:rPr>
          <w:rFonts w:ascii="Garamond" w:hAnsi="Garamond"/>
        </w:rPr>
        <w:t xml:space="preserve"> Ex</w:t>
      </w:r>
      <w:r>
        <w:rPr>
          <w:rFonts w:ascii="Garamond" w:hAnsi="Garamond"/>
        </w:rPr>
        <w:t>plicit Rule ______________</w:t>
      </w:r>
      <w:r w:rsidRPr="00DF1F26">
        <w:rPr>
          <w:rFonts w:ascii="Garamond" w:hAnsi="Garamond"/>
        </w:rPr>
        <w:t xml:space="preserve"> 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B92930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Find: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>Find: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     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  <w:position w:val="-12"/>
        </w:rPr>
        <w:object w:dxaOrig="320" w:dyaOrig="360" w14:anchorId="2D6E7EAA">
          <v:shape id="_x0000_i1051" type="#_x0000_t75" style="width:15.6pt;height:18.6pt" o:ole="">
            <v:imagedata r:id="rId78" o:title=""/>
          </v:shape>
          <o:OLEObject Type="Embed" ProgID="Equation.DSMT4" ShapeID="_x0000_i1051" DrawAspect="Content" ObjectID="_1606067791" r:id="rId79"/>
        </w:object>
      </w:r>
      <w:r w:rsidRPr="00DF1F26">
        <w:rPr>
          <w:rFonts w:ascii="Garamond" w:hAnsi="Garamond"/>
        </w:rPr>
        <w:t xml:space="preserve">_________________ </w:t>
      </w:r>
      <w:r>
        <w:rPr>
          <w:rFonts w:ascii="Garamond" w:hAnsi="Garamond"/>
        </w:rPr>
        <w:t xml:space="preserve">                      </w:t>
      </w:r>
      <w:r w:rsidR="004029DA">
        <w:rPr>
          <w:rFonts w:ascii="Garamond" w:hAnsi="Garamond"/>
        </w:rPr>
        <w:t xml:space="preserve">  </w:t>
      </w:r>
      <w:r w:rsidR="00B92930">
        <w:rPr>
          <w:rFonts w:ascii="Garamond" w:hAnsi="Garamond"/>
        </w:rPr>
        <w:tab/>
      </w:r>
      <w:r w:rsidR="00B92930">
        <w:rPr>
          <w:rFonts w:ascii="Garamond" w:hAnsi="Garamond"/>
        </w:rPr>
        <w:tab/>
      </w:r>
      <w:r w:rsidRPr="00DF1F26">
        <w:rPr>
          <w:rFonts w:ascii="Garamond" w:hAnsi="Garamond"/>
          <w:position w:val="-12"/>
        </w:rPr>
        <w:object w:dxaOrig="260" w:dyaOrig="360" w14:anchorId="02FE175B">
          <v:shape id="_x0000_i1052" type="#_x0000_t75" style="width:12.6pt;height:18.6pt" o:ole="">
            <v:imagedata r:id="rId80" o:title=""/>
          </v:shape>
          <o:OLEObject Type="Embed" ProgID="Equation.DSMT4" ShapeID="_x0000_i1052" DrawAspect="Content" ObjectID="_1606067792" r:id="rId81"/>
        </w:object>
      </w:r>
      <w:r w:rsidRPr="00DF1F26">
        <w:rPr>
          <w:rFonts w:ascii="Garamond" w:hAnsi="Garamond"/>
        </w:rPr>
        <w:t xml:space="preserve">_________________                   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E2519E" w:rsidRDefault="00DB4B3B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55</w:t>
      </w:r>
      <w:r w:rsidR="007B48F2" w:rsidRPr="00DF1F26">
        <w:rPr>
          <w:rFonts w:ascii="Garamond" w:hAnsi="Garamond"/>
        </w:rPr>
        <w:t>.  A company that fails to meet EPA pollution standards by a pre-assigned date is fined $1000 on the first</w:t>
      </w:r>
    </w:p>
    <w:p w:rsidR="007B48F2" w:rsidRPr="00DF1F26" w:rsidRDefault="00E2519E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</w:t>
      </w:r>
      <w:r w:rsidR="007B48F2" w:rsidRPr="00DF1F26">
        <w:rPr>
          <w:rFonts w:ascii="Garamond" w:hAnsi="Garamond"/>
        </w:rPr>
        <w:t xml:space="preserve"> day, $1200 on the second day, $1400 on the third day, $1600 on the fourth day and so on.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        Arithmetic or Geometric__________________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E2519E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   </w:t>
      </w:r>
      <w:r w:rsidR="007B48F2" w:rsidRPr="00DF1F26">
        <w:rPr>
          <w:rFonts w:ascii="Garamond" w:hAnsi="Garamond"/>
        </w:rPr>
        <w:t>Explicit Formula_________________________________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       What was the company’s fine on the 12</w:t>
      </w:r>
      <w:r w:rsidRPr="00DF1F26">
        <w:rPr>
          <w:rFonts w:ascii="Garamond" w:hAnsi="Garamond"/>
          <w:vertAlign w:val="superscript"/>
        </w:rPr>
        <w:t>th</w:t>
      </w:r>
      <w:r w:rsidRPr="00DF1F26">
        <w:rPr>
          <w:rFonts w:ascii="Garamond" w:hAnsi="Garamond"/>
        </w:rPr>
        <w:t xml:space="preserve"> day after the deadline?_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E43E76" w:rsidRDefault="00E43E76" w:rsidP="007B48F2">
      <w:pPr>
        <w:spacing w:after="0" w:line="240" w:lineRule="auto"/>
        <w:rPr>
          <w:rFonts w:ascii="Garamond" w:hAnsi="Garamond"/>
        </w:rPr>
      </w:pPr>
    </w:p>
    <w:p w:rsidR="00E43E76" w:rsidRDefault="00E43E76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2757AF" w:rsidRDefault="002757AF" w:rsidP="007B48F2">
      <w:pPr>
        <w:spacing w:after="0" w:line="240" w:lineRule="auto"/>
        <w:rPr>
          <w:rFonts w:ascii="Garamond" w:hAnsi="Garamond"/>
        </w:rPr>
      </w:pPr>
    </w:p>
    <w:p w:rsidR="00DB4B3B" w:rsidRDefault="00DB4B3B" w:rsidP="007B48F2">
      <w:pPr>
        <w:spacing w:after="0" w:line="240" w:lineRule="auto"/>
        <w:rPr>
          <w:rFonts w:ascii="Garamond" w:hAnsi="Garamond"/>
        </w:rPr>
      </w:pPr>
    </w:p>
    <w:p w:rsidR="002757AF" w:rsidRDefault="00DB4B3B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56</w:t>
      </w:r>
      <w:r w:rsidR="007B48F2" w:rsidRPr="00DF1F26">
        <w:rPr>
          <w:rFonts w:ascii="Garamond" w:hAnsi="Garamond"/>
        </w:rPr>
        <w:t>.  Swine flu has hit in Porkopolis again, and it is extremely contagious.    Maddie catches it, and even</w:t>
      </w:r>
    </w:p>
    <w:p w:rsidR="002757AF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lastRenderedPageBreak/>
        <w:t xml:space="preserve"> </w:t>
      </w:r>
      <w:r w:rsidR="002757AF">
        <w:rPr>
          <w:rFonts w:ascii="Garamond" w:hAnsi="Garamond"/>
        </w:rPr>
        <w:t xml:space="preserve">      </w:t>
      </w:r>
      <w:r w:rsidRPr="00DF1F26">
        <w:rPr>
          <w:rFonts w:ascii="Garamond" w:hAnsi="Garamond"/>
        </w:rPr>
        <w:t>though she is</w:t>
      </w:r>
      <w:r>
        <w:rPr>
          <w:rFonts w:ascii="Garamond" w:hAnsi="Garamond"/>
        </w:rPr>
        <w:t xml:space="preserve"> </w:t>
      </w:r>
      <w:r w:rsidRPr="00DF1F26">
        <w:rPr>
          <w:rFonts w:ascii="Garamond" w:hAnsi="Garamond"/>
        </w:rPr>
        <w:t>complaining of a fever, she goes to school the next day and infects 6 of her friends.    Each</w:t>
      </w:r>
    </w:p>
    <w:p w:rsidR="002757AF" w:rsidRDefault="002757AF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</w:t>
      </w:r>
      <w:r w:rsidR="007B48F2" w:rsidRPr="00DF1F26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</w:t>
      </w:r>
      <w:r w:rsidR="007B48F2" w:rsidRPr="00DF1F26">
        <w:rPr>
          <w:rFonts w:ascii="Garamond" w:hAnsi="Garamond"/>
        </w:rPr>
        <w:t>newly infected</w:t>
      </w:r>
      <w:r w:rsidR="007B48F2">
        <w:rPr>
          <w:rFonts w:ascii="Garamond" w:hAnsi="Garamond"/>
        </w:rPr>
        <w:t xml:space="preserve"> </w:t>
      </w:r>
      <w:r w:rsidR="007B48F2" w:rsidRPr="00DF1F26">
        <w:rPr>
          <w:rFonts w:ascii="Garamond" w:hAnsi="Garamond"/>
        </w:rPr>
        <w:t xml:space="preserve">student passes the virus to 6 new students in the next hour.  This pattern continues until </w:t>
      </w:r>
    </w:p>
    <w:p w:rsidR="007B48F2" w:rsidRPr="00DF1F26" w:rsidRDefault="002757AF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 </w:t>
      </w:r>
      <w:r w:rsidR="007B48F2" w:rsidRPr="00DF1F26">
        <w:rPr>
          <w:rFonts w:ascii="Garamond" w:hAnsi="Garamond"/>
        </w:rPr>
        <w:t>all students in the school</w:t>
      </w:r>
      <w:r w:rsidR="007B48F2">
        <w:rPr>
          <w:rFonts w:ascii="Garamond" w:hAnsi="Garamond"/>
        </w:rPr>
        <w:t xml:space="preserve"> </w:t>
      </w:r>
      <w:r w:rsidR="007B48F2" w:rsidRPr="00DF1F26">
        <w:rPr>
          <w:rFonts w:ascii="Garamond" w:hAnsi="Garamond"/>
        </w:rPr>
        <w:t>are infected and Porkopolis High School shuts down for a week.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        Arithmetic or Geometric__________________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E43E76" w:rsidP="007B48F2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 xml:space="preserve">         </w:t>
      </w:r>
      <w:r w:rsidR="007B48F2" w:rsidRPr="00DF1F26">
        <w:rPr>
          <w:rFonts w:ascii="Garamond" w:hAnsi="Garamond"/>
        </w:rPr>
        <w:t>Explicit Formula_________________________________</w:t>
      </w: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  <w:r w:rsidRPr="00DF1F26">
        <w:rPr>
          <w:rFonts w:ascii="Garamond" w:hAnsi="Garamond"/>
        </w:rPr>
        <w:t xml:space="preserve">        How many students are infected in 4 hours (by lunch time)________________</w:t>
      </w:r>
    </w:p>
    <w:p w:rsidR="007B48F2" w:rsidRPr="00DF1F26" w:rsidRDefault="007B48F2" w:rsidP="007B48F2">
      <w:pPr>
        <w:spacing w:after="0" w:line="240" w:lineRule="auto"/>
        <w:rPr>
          <w:rFonts w:ascii="Garamond" w:hAnsi="Garamond"/>
        </w:rPr>
      </w:pPr>
    </w:p>
    <w:p w:rsidR="007B48F2" w:rsidRDefault="007B48F2" w:rsidP="007B48F2">
      <w:pPr>
        <w:spacing w:after="0" w:line="240" w:lineRule="auto"/>
        <w:rPr>
          <w:rFonts w:ascii="Garamond" w:eastAsia="Times New Roman" w:hAnsi="Garamond" w:cs="Times New Roman"/>
        </w:rPr>
      </w:pPr>
    </w:p>
    <w:p w:rsidR="007B48F2" w:rsidRDefault="007B48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7B48F2" w:rsidRDefault="007B48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Pr="005E16FE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Determine if the following ordered pairs are solutions of the inequalities</w:t>
      </w:r>
      <w:r>
        <w:rPr>
          <w:rFonts w:ascii="Garamond" w:hAnsi="Garamond"/>
          <w:b/>
        </w:rPr>
        <w:t xml:space="preserve"> (show work)</w:t>
      </w:r>
    </w:p>
    <w:p w:rsidR="00935CF2" w:rsidRPr="005E16FE" w:rsidRDefault="00DB4B3B" w:rsidP="00935CF2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57</w:t>
      </w:r>
      <w:r w:rsidR="00E43E76">
        <w:rPr>
          <w:rFonts w:ascii="Garamond" w:hAnsi="Garamond"/>
        </w:rPr>
        <w:t xml:space="preserve">.       </w:t>
      </w:r>
      <w:r w:rsidR="00935CF2" w:rsidRPr="005E16FE">
        <w:rPr>
          <w:rFonts w:ascii="Garamond" w:hAnsi="Garamond"/>
        </w:rPr>
        <w:t>x + 2y ≤ -3 ;</w:t>
      </w:r>
      <w:r w:rsidR="00935CF2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(-5, 1)                      58</w:t>
      </w:r>
      <w:r w:rsidR="00935CF2" w:rsidRPr="005E16FE">
        <w:rPr>
          <w:rFonts w:ascii="Garamond" w:hAnsi="Garamond"/>
        </w:rPr>
        <w:t>.      4x + 3y &gt; 6;</w:t>
      </w:r>
      <w:r>
        <w:rPr>
          <w:rFonts w:ascii="Garamond" w:hAnsi="Garamond"/>
        </w:rPr>
        <w:t xml:space="preserve">  (½, 1)                      59</w:t>
      </w:r>
      <w:r w:rsidR="00935CF2" w:rsidRPr="005E16FE">
        <w:rPr>
          <w:rFonts w:ascii="Garamond" w:hAnsi="Garamond"/>
        </w:rPr>
        <w:t>.  -8x – 5y &lt; 10;  (-1, -2)</w:t>
      </w: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</w:p>
    <w:p w:rsidR="00935CF2" w:rsidRDefault="00935CF2" w:rsidP="00935CF2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Graph the following inequalities in the coordinate plane.  Graphs must be neat and legible and y-intercepts MUST BE LISTED AS POINTS!!!</w:t>
      </w:r>
    </w:p>
    <w:p w:rsidR="00935CF2" w:rsidRPr="005E16FE" w:rsidRDefault="00935CF2" w:rsidP="00935CF2">
      <w:pPr>
        <w:spacing w:after="0" w:line="240" w:lineRule="auto"/>
        <w:contextualSpacing/>
        <w:rPr>
          <w:rFonts w:ascii="Garamond" w:hAnsi="Garamond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48"/>
        <w:gridCol w:w="3147"/>
        <w:gridCol w:w="3055"/>
      </w:tblGrid>
      <w:tr w:rsidR="00935CF2" w:rsidRPr="005E16FE" w:rsidTr="00596F34">
        <w:tc>
          <w:tcPr>
            <w:tcW w:w="3219" w:type="dxa"/>
          </w:tcPr>
          <w:p w:rsidR="00935CF2" w:rsidRPr="005E16FE" w:rsidRDefault="00DB4B3B" w:rsidP="00596F34">
            <w:pPr>
              <w:contextualSpacing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60</w:t>
            </w:r>
            <w:r w:rsidR="00935CF2" w:rsidRPr="005E16FE">
              <w:rPr>
                <w:rFonts w:ascii="Garamond" w:hAnsi="Garamond"/>
              </w:rPr>
              <w:t xml:space="preserve">.    </w:t>
            </w:r>
            <w:r w:rsidR="00935CF2" w:rsidRPr="005E16FE">
              <w:rPr>
                <w:rFonts w:ascii="Garamond" w:hAnsi="Garamond"/>
                <w:position w:val="-10"/>
              </w:rPr>
              <w:object w:dxaOrig="1140" w:dyaOrig="320" w14:anchorId="69D3DE21">
                <v:shape id="_x0000_i1053" type="#_x0000_t75" style="width:57pt;height:15.6pt" o:ole="">
                  <v:imagedata r:id="rId82" o:title=""/>
                </v:shape>
                <o:OLEObject Type="Embed" ProgID="Equation.DSMT4" ShapeID="_x0000_i1053" DrawAspect="Content" ObjectID="_1606067793" r:id="rId83"/>
              </w:object>
            </w:r>
          </w:p>
          <w:p w:rsidR="00935CF2" w:rsidRPr="005E16FE" w:rsidRDefault="00261027" w:rsidP="00596F34">
            <w:pPr>
              <w:contextualSpacing/>
              <w:rPr>
                <w:rFonts w:ascii="Garamond" w:hAnsi="Garamond"/>
              </w:rPr>
            </w:pPr>
            <w:r>
              <w:rPr>
                <w:rFonts w:ascii="Garamond" w:hAnsi="Garamond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 wp14:anchorId="69D3DE22" wp14:editId="2B81A267">
                      <wp:simplePos x="0" y="0"/>
                      <wp:positionH relativeFrom="column">
                        <wp:posOffset>1935480</wp:posOffset>
                      </wp:positionH>
                      <wp:positionV relativeFrom="paragraph">
                        <wp:posOffset>64770</wp:posOffset>
                      </wp:positionV>
                      <wp:extent cx="2097405" cy="2014855"/>
                      <wp:effectExtent l="26035" t="23495" r="19685" b="19050"/>
                      <wp:wrapNone/>
                      <wp:docPr id="2572" name="Group 7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7405" cy="2014855"/>
                                <a:chOff x="576" y="576"/>
                                <a:chExt cx="3168" cy="3168"/>
                              </a:xfrm>
                            </wpg:grpSpPr>
                            <wps:wsp>
                              <wps:cNvPr id="2573" name="Rectangle 7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" y="720"/>
                                  <a:ext cx="2880" cy="2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4" name="Line 7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86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5" name="Line 7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00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6" name="Line 7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15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7" name="Line 7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29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8" name="Line 7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44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9" name="Line 7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58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0" name="Line 7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72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1" name="Line 7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87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2" name="Line 7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01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3" name="Line 7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6" y="2160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4" name="Line 7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30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5" name="Line 7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44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6" name="Line 7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59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7" name="Line 7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73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8" name="Line 7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88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89" name="Line 7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02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0" name="Line 7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16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1" name="Line 7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31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2" name="Line 7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45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3" name="Line 7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4" name="Line 7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5" name="Line 7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5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6" name="Line 7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7" name="Line 7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8" name="Line 7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8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99" name="Line 7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0" name="Line 7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1" name="Line 7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2" name="Line 7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" y="576"/>
                                  <a:ext cx="0" cy="3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3" name="Line 7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4" name="Line 7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4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5" name="Line 7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6" name="Line 7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7" name="Line 7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8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8" name="Line 7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9" name="Line 7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0" name="Line 7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1" name="Line 8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38B651" id="Group 761" o:spid="_x0000_s1026" style="position:absolute;margin-left:152.4pt;margin-top:5.1pt;width:165.15pt;height:158.65pt;z-index:251696128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">
                      <v:rect id="Rectangle 762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XHIMMA&#10;AADdAAAADwAAAGRycy9kb3ducmV2LnhtbESPT4vCMBTE78J+h/AWvGm6irpUoywV0YvgnwWvj+Rt&#10;W7Z5KU2q9dsbQfA4zMxvmMWqs5W4UuNLxwq+hgkIYu1MybmC3/Nm8A3CB2SDlWNScCcPq+VHb4Gp&#10;cTc+0vUUchEh7FNUUIRQp1J6XZBFP3Q1cfT+XGMxRNnk0jR4i3BbyVGSTKXFkuNCgTVlBen/U2sV&#10;bKcZjoM+ZG0rqz1qPE/wslaq/9n9zEEE6sI7/GrvjILRZDaG55v4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XHIMMAAADdAAAADwAAAAAAAAAAAAAAAACYAgAAZHJzL2Rv&#10;d25yZXYueG1sUEsFBgAAAAAEAAQA9QAAAIgDAAAAAA==&#10;" strokeweight=".25pt"/>
                      <v:line id="Line 763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epHMcAAADdAAAADwAAAGRycy9kb3ducmV2LnhtbESPT2sCMRTE7wW/Q3iCt5r1T2vZGkVK&#10;C+KhsOqhvT02z83i5mVN0nX99qZQ6HGYmd8wy3VvG9GRD7VjBZNxBoK4dLrmSsHx8PH4AiJEZI2N&#10;Y1JwowDr1eBhibl2Vy6o28dKJAiHHBWYGNtcylAashjGriVO3sl5izFJX0nt8ZrgtpHTLHuWFmtO&#10;CwZbejNUnvc/VoH/juGruMx23bx6v3yevTnQqVBqNOw3ryAi9fE//NfeagXTp8Uc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R6kcxwAAAN0AAAAPAAAAAAAA&#10;AAAAAAAAAKECAABkcnMvZG93bnJldi54bWxQSwUGAAAAAAQABAD5AAAAlQMAAAAA&#10;" strokeweight=".25pt"/>
                      <v:line id="Line 764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sMh8YAAADdAAAADwAAAGRycy9kb3ducmV2LnhtbESPQWsCMRSE7wX/Q3iCt5pVay1bo0hp&#10;oXgorHpob4/Nc7O4eVmTdF3/vREKPQ4z8w2zXPe2ER35UDtWMBlnIIhLp2uuFBz2H48vIEJE1tg4&#10;JgVXCrBeDR6WmGt34YK6XaxEgnDIUYGJsc2lDKUhi2HsWuLkHZ23GJP0ldQeLwluGznNsmdpsea0&#10;YLClN0PlafdrFfifGL6L82zbPVXv56+TN3s6FkqNhv3mFUSkPv6H/9qfWsF0vpjD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LDIfGAAAA3QAAAA8AAAAAAAAA&#10;AAAAAAAAoQIAAGRycy9kb3ducmV2LnhtbFBLBQYAAAAABAAEAPkAAACUAwAAAAA=&#10;" strokeweight=".25pt"/>
                      <v:line id="Line 765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mS8MYAAADdAAAADwAAAGRycy9kb3ducmV2LnhtbESPQWsCMRSE7wX/Q3iCt5pVWy1bo0hp&#10;oXgorHpob4/Nc7O4eVmTdF3/vREKPQ4z8w2zXPe2ER35UDtWMBlnIIhLp2uuFBz2H48vIEJE1tg4&#10;JgVXCrBeDR6WmGt34YK6XaxEgnDIUYGJsc2lDKUhi2HsWuLkHZ23GJP0ldQeLwluGznNsrm0WHNa&#10;MNjSm6HytPu1CvxPDN/Febbtnqr389fJmz0dC6VGw37zCiJSH//Df+1PrWD6vJjD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ZkvDGAAAA3QAAAA8AAAAAAAAA&#10;AAAAAAAAoQIAAGRycy9kb3ducmV2LnhtbFBLBQYAAAAABAAEAPkAAACUAwAAAAA=&#10;" strokeweight=".25pt"/>
                      <v:line id="Line 766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U3a8YAAADdAAAADwAAAGRycy9kb3ducmV2LnhtbESPQWsCMRSE7wX/Q3hCbzWrtlpWo4hY&#10;KB4Kqz20t8fmuVncvKxJum7/vSkUPA4z8w2zXPe2ER35UDtWMB5lIIhLp2uuFHwe355eQYSIrLFx&#10;TAp+KcB6NXhYYq7dlQvqDrESCcIhRwUmxjaXMpSGLIaRa4mTd3LeYkzSV1J7vCa4beQky2bSYs1p&#10;wWBLW0Pl+fBjFfjvGL6Ky3TfPVe7y8fZmyOdCqUeh/1mASJSH+/h//a7VjB5mc/h70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VN2vGAAAA3QAAAA8AAAAAAAAA&#10;AAAAAAAAoQIAAGRycy9kb3ducmV2LnhtbFBLBQYAAAAABAAEAPkAAACUAwAAAAA=&#10;" strokeweight=".25pt"/>
                      <v:line id="Line 767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qjGcMAAADdAAAADwAAAGRycy9kb3ducmV2LnhtbERPz2vCMBS+D/wfwhO8zVTdVKpRZGww&#10;dhhUPejt0TybYvNSk6x2//1yGHj8+H6vt71tREc+1I4VTMYZCOLS6ZorBcfDx/MSRIjIGhvHpOCX&#10;Amw3g6c15trduaBuHyuRQjjkqMDE2OZShtKQxTB2LXHiLs5bjAn6SmqP9xRuGznNsrm0WHNqMNjS&#10;m6Hyuv+xCvw5hlNxm311L9X77fvqzYEuhVKjYb9bgYjUx4f43/2pFUxfF2luepOe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KoxnDAAAA3QAAAA8AAAAAAAAAAAAA&#10;AAAAoQIAAGRycy9kb3ducmV2LnhtbFBLBQYAAAAABAAEAPkAAACRAwAAAAA=&#10;" strokeweight=".25pt"/>
                      <v:line id="Line 768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YGgsYAAADdAAAADwAAAGRycy9kb3ducmV2LnhtbESPT2sCMRTE7wW/Q3iF3mq29p+uRpGi&#10;ID0UVj3o7bF5bhY3L2uSrttvbwqFHoeZ+Q0zW/S2ER35UDtW8DTMQBCXTtdcKdjv1o9jECEia2wc&#10;k4IfCrCYD+5mmGt35YK6baxEgnDIUYGJsc2lDKUhi2HoWuLknZy3GJP0ldQerwluGznKsjdpsea0&#10;YLClD0PlefttFfhjDIfi8vzZvVSry9fZmx2dCqUe7vvlFESkPv6H/9obrWD0+j6B3zfpCc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GBoLGAAAA3QAAAA8AAAAAAAAA&#10;AAAAAAAAoQIAAGRycy9kb3ducmV2LnhtbFBLBQYAAAAABAAEAPkAAACUAwAAAAA=&#10;" strokeweight=".25pt"/>
                      <v:line id="Line 769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nfOMMAAADdAAAADwAAAGRycy9kb3ducmV2LnhtbERPy2oCMRTdF/yHcIXuasZHi4xGEalQ&#10;uhBGu9DdZXKdDE5uxiQdp39vFkKXh/NernvbiI58qB0rGI8yEMSl0zVXCn6Ou7c5iBCRNTaOScEf&#10;BVivBi9LzLW7c0HdIVYihXDIUYGJsc2lDKUhi2HkWuLEXZy3GBP0ldQe7yncNnKSZR/SYs2pwWBL&#10;W0Pl9fBrFfhzDKfiNv3uZtXnbX/15kiXQqnXYb9ZgIjUx3/x0/2lFUze52l/ep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p3zjDAAAA3QAAAA8AAAAAAAAAAAAA&#10;AAAAoQIAAGRycy9kb3ducmV2LnhtbFBLBQYAAAAABAAEAPkAAACRAwAAAAA=&#10;" strokeweight=".25pt"/>
                      <v:line id="Line 770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V6o8YAAADdAAAADwAAAGRycy9kb3ducmV2LnhtbESPQWsCMRSE74L/ITyhN82qtchqlFIU&#10;Sg+F1R7q7bF5bhY3L2sS1+2/bwpCj8PMfMOst71tREc+1I4VTCcZCOLS6ZorBV/H/XgJIkRkjY1j&#10;UvBDAbab4WCNuXZ3Lqg7xEokCIccFZgY21zKUBqyGCauJU7e2XmLMUlfSe3xnuC2kbMse5EWa04L&#10;Blt6M1ReDjerwJ9i+C6u84/uudpdPy/eHOlcKPU06l9XICL18T/8aL9rBbPFcgp/b9IT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leqPGAAAA3QAAAA8AAAAAAAAA&#10;AAAAAAAAoQIAAGRycy9kb3ducmV2LnhtbFBLBQYAAAAABAAEAPkAAACUAwAAAAA=&#10;" strokeweight=".25pt"/>
                      <v:line id="Line 771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fk1MYAAADdAAAADwAAAGRycy9kb3ducmV2LnhtbESPQWsCMRSE7wX/Q3hCbzXr1hZZjVJK&#10;C6UHYbUHvT02z83i5mVN0nX7741Q8DjMzDfMcj3YVvTkQ+NYwXSSgSCunG64VvCz+3yagwgRWWPr&#10;mBT8UYD1avSwxEK7C5fUb2MtEoRDgQpMjF0hZagMWQwT1xEn7+i8xZikr6X2eElw28o8y16lxYbT&#10;gsGO3g1Vp+2vVeAPMezL8/N3P6s/zpuTNzs6lko9joe3BYhIQ7yH/9tfWkH+Ms/h9iY9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35NTGAAAA3QAAAA8AAAAAAAAA&#10;AAAAAAAAoQIAAGRycy9kb3ducmV2LnhtbFBLBQYAAAAABAAEAPkAAACUAwAAAAA=&#10;" strokeweight=".25pt"/>
                      <v:line id="Line 772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I4ysYAAADdAAAADwAAAGRycy9kb3ducmV2LnhtbESPT2vCQBTE74V+h+UVvNVNlUqMrpIW&#10;FOlN66HeHtmXP5h9G/K2Gvvpu4WCx2FmfsMs14Nr1YV6aTwbeBknoIgLbxuuDBw/N88pKAnIFlvP&#10;ZOBGAuvV48MSM+uvvKfLIVQqQlgyNFCH0GVaS1GTQxn7jjh6pe8dhij7StserxHuWj1Jkpl22HBc&#10;qLGj95qK8+HbGfjYTd/KsP/ZyvGUf+XzUmaNpMaMnoZ8ASrQEO7h//bOGpi8plP4exOfgF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COMrGAAAA3QAAAA8AAAAAAAAA&#10;AAAAAAAAoQIAAGRycy9kb3ducmV2LnhtbFBLBQYAAAAABAAEAPkAAACUAwAAAAA=&#10;" strokeweight="1.5pt">
                        <v:stroke startarrow="block" endarrow="block"/>
                      </v:line>
                      <v:line id="Line 773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LZO8YAAADdAAAADwAAAGRycy9kb3ducmV2LnhtbESPQWsCMRSE7wX/Q3gFbzVbtUW2RhGx&#10;ID0Iqx7s7bF5bhY3L2uSruu/b4RCj8PMfMPMl71tREc+1I4VvI4yEMSl0zVXCo6Hz5cZiBCRNTaO&#10;ScGdAiwXg6c55trduKBuHyuRIBxyVGBibHMpQ2nIYhi5ljh5Z+ctxiR9JbXHW4LbRo6z7F1arDkt&#10;GGxpbai87H+sAv8dw6m4Tr66abW57i7eHOhcKDV87lcfICL18T/8195qBeO32RQe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S2TvGAAAA3QAAAA8AAAAAAAAA&#10;AAAAAAAAoQIAAGRycy9kb3ducmV2LnhtbFBLBQYAAAAABAAEAPkAAACUAwAAAAA=&#10;" strokeweight=".25pt"/>
                      <v:line id="Line 774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58oMYAAADdAAAADwAAAGRycy9kb3ducmV2LnhtbESPQWsCMRSE7wX/Q3hCbzWrrUVWo4go&#10;lB4K6/ZQb4/Nc7O4eVmTuG7/fVMo9DjMzDfMajPYVvTkQ+NYwXSSgSCunG64VvBZHp4WIEJE1tg6&#10;JgXfFGCzHj2sMNfuzgX1x1iLBOGQowITY5dLGSpDFsPEdcTJOztvMSbpa6k93hPctnKWZa/SYsNp&#10;wWBHO0PV5XizCvwphq/i+vzev9T768fFm5LOhVKP42G7BBFpiP/hv/abVjCbL+b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efKDGAAAA3QAAAA8AAAAAAAAA&#10;AAAAAAAAoQIAAGRycy9kb3ducmV2LnhtbFBLBQYAAAAABAAEAPkAAACUAwAAAAA=&#10;" strokeweight=".25pt"/>
                      <v:line id="Line 775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zi18YAAADdAAAADwAAAGRycy9kb3ducmV2LnhtbESPQWsCMRSE7wX/Q3hCbzVbtSJbo4go&#10;lB6E1R7a22Pz3CxuXtYkrtt/b4RCj8PMfMMsVr1tREc+1I4VvI4yEMSl0zVXCr6Ou5c5iBCRNTaO&#10;ScEvBVgtB08LzLW7cUHdIVYiQTjkqMDE2OZShtKQxTByLXHyTs5bjEn6SmqPtwS3jRxn2UxarDkt&#10;GGxpY6g8H65Wgf+J4bu4TD67abW97M/eHOlUKPU87NfvICL18T/81/7QCsZv8xk83qQn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M4tfGAAAA3QAAAA8AAAAAAAAA&#10;AAAAAAAAoQIAAGRycy9kb3ducmV2LnhtbFBLBQYAAAAABAAEAPkAAACUAwAAAAA=&#10;" strokeweight=".25pt"/>
                      <v:line id="Line 776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HTMYAAADdAAAADwAAAGRycy9kb3ducmV2LnhtbESPQWsCMRSE7wX/Q3hCbzVbbVW2RhGx&#10;UDwUVj20t8fmuVncvKxJum7/vSkUPA4z8w2zWPW2ER35UDtW8DzKQBCXTtdcKTge3p/mIEJE1tg4&#10;JgW/FGC1HDwsMNfuygV1+1iJBOGQowITY5tLGUpDFsPItcTJOzlvMSbpK6k9XhPcNnKcZVNpsea0&#10;YLCljaHyvP+xCvx3DF/FZbLrXqrt5fPszYFOhVKPw379BiJSH+/h//aHVjB+nc/g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AR0zGAAAA3QAAAA8AAAAAAAAA&#10;AAAAAAAAoQIAAGRycy9kb3ducmV2LnhtbFBLBQYAAAAABAAEAPkAAACUAwAAAAA=&#10;" strokeweight=".25pt"/>
                      <v:line id="Line 777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/TPsMAAADdAAAADwAAAGRycy9kb3ducmV2LnhtbERPy2oCMRTdF/yHcIXuasZHi4xGEalQ&#10;uhBGu9DdZXKdDE5uxiQdp39vFkKXh/NernvbiI58qB0rGI8yEMSl0zVXCn6Ou7c5iBCRNTaOScEf&#10;BVivBi9LzLW7c0HdIVYihXDIUYGJsc2lDKUhi2HkWuLEXZy3GBP0ldQe7yncNnKSZR/SYs2pwWBL&#10;W0Pl9fBrFfhzDKfiNv3uZtXnbX/15kiXQqnXYb9ZgIjUx3/x0/2lFUze52luep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f0z7DAAAA3QAAAA8AAAAAAAAAAAAA&#10;AAAAoQIAAGRycy9kb3ducmV2LnhtbFBLBQYAAAAABAAEAPkAAACRAwAAAAA=&#10;" strokeweight=".25pt"/>
                      <v:line id="Line 778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N2pcYAAADdAAAADwAAAGRycy9kb3ducmV2LnhtbESPQWsCMRSE7wX/Q3hCbzWrtmJXo4hY&#10;KB4Kqz20t8fmuVncvKxJum7/vSkUPA4z8w2zXPe2ER35UDtWMB5lIIhLp2uuFHwe357mIEJE1tg4&#10;JgW/FGC9GjwsMdfuygV1h1iJBOGQowITY5tLGUpDFsPItcTJOzlvMSbpK6k9XhPcNnKSZTNpsea0&#10;YLClraHyfPixCvx3DF/FZbrvnqvd5ePszZFOhVKPw36zABGpj/fwf/tdK5i8zF/h70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TdqXGAAAA3QAAAA8AAAAAAAAA&#10;AAAAAAAAoQIAAGRycy9kb3ducmV2LnhtbFBLBQYAAAAABAAEAPkAAACUAwAAAAA=&#10;" strokeweight=".25pt"/>
                      <v:line id="Line 779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BJ5cMAAADdAAAADwAAAGRycy9kb3ducmV2LnhtbERPz2vCMBS+D/wfwhO8zVTdRKtRZGww&#10;dhhUPejt0TybYvNSk6x2//1yGHj8+H6vt71tREc+1I4VTMYZCOLS6ZorBcfDx/MCRIjIGhvHpOCX&#10;Amw3g6c15trduaBuHyuRQjjkqMDE2OZShtKQxTB2LXHiLs5bjAn6SmqP9xRuGznNsrm0WHNqMNjS&#10;m6Hyuv+xCvw5hlNxm311L9X77fvqzYEuhVKjYb9bgYjUx4f43/2pFUxfl2l/epOe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wSeXDAAAA3QAAAA8AAAAAAAAAAAAA&#10;AAAAoQIAAGRycy9kb3ducmV2LnhtbFBLBQYAAAAABAAEAPkAAACRAwAAAAA=&#10;" strokeweight=".25pt"/>
                      <v:line id="Line 780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zsfsYAAADdAAAADwAAAGRycy9kb3ducmV2LnhtbESPQWsCMRSE7wX/Q3hCbzWrtmK3RhGx&#10;UDwUVj20t8fmuVncvKxJum7/vSkUPA4z8w2zWPW2ER35UDtWMB5lIIhLp2uuFBwP709zECEia2wc&#10;k4JfCrBaDh4WmGt35YK6faxEgnDIUYGJsc2lDKUhi2HkWuLknZy3GJP0ldQerwluGznJspm0WHNa&#10;MNjSxlB53v9YBf47hq/iMt11z9X28nn25kCnQqnHYb9+AxGpj/fwf/tDK5i8vI7h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87H7GAAAA3QAAAA8AAAAAAAAA&#10;AAAAAAAAoQIAAGRycy9kb3ducmV2LnhtbFBLBQYAAAAABAAEAPkAAACUAwAAAAA=&#10;" strokeweight=".25pt"/>
                      <v:line id="Line 781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5yCccAAADdAAAADwAAAGRycy9kb3ducmV2LnhtbESPQWsCMRSE74X+h/AK3mq2Wyt1a5RS&#10;WigeCqse6u2xeW4WNy9rEtf135tCweMwM98w8+VgW9GTD41jBU/jDARx5XTDtYLt5uvxFUSIyBpb&#10;x6TgQgGWi/u7ORbanbmkfh1rkSAcClRgYuwKKUNlyGIYu444eXvnLcYkfS21x3OC21bmWTaVFhtO&#10;CwY7+jBUHdYnq8DvYvgtj8+rflJ/Hn8O3mxoXyo1ehje30BEGuIt/N/+1gryl1kOf2/SE5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7nIJxwAAAN0AAAAPAAAAAAAA&#10;AAAAAAAAAKECAABkcnMvZG93bnJldi54bWxQSwUGAAAAAAQABAD5AAAAlQMAAAAA&#10;" strokeweight=".25pt"/>
                      <v:line id="Line 782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LXksYAAADdAAAADwAAAGRycy9kb3ducmV2LnhtbESPQWsCMRSE74L/IbyCN81Wq7Rbo0ip&#10;ID0UVntob4/Nc7O4eVmTuG7/fVMQPA4z8w2zXPe2ER35UDtW8DjJQBCXTtdcKfg6bMfPIEJE1tg4&#10;JgW/FGC9Gg6WmGt35YK6faxEgnDIUYGJsc2lDKUhi2HiWuLkHZ23GJP0ldQerwluGznNsoW0WHNa&#10;MNjSm6HytL9YBf4nhu/iPPvonqr38+fJmwMdC6VGD/3mFUSkPt7Dt/ZOK5jOX2b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i15LGAAAA3QAAAA8AAAAAAAAA&#10;AAAAAAAAoQIAAGRycy9kb3ducmV2LnhtbFBLBQYAAAAABAAEAPkAAACUAwAAAAA=&#10;" strokeweight=".25pt"/>
                      <v:line id="Line 783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tP5scAAADdAAAADwAAAGRycy9kb3ducmV2LnhtbESPT2sCMRTE7wW/Q3iCt5r1T4vdGkVK&#10;C+KhsOqhvT02z83i5mVN0nX99qZQ6HGYmd8wy3VvG9GRD7VjBZNxBoK4dLrmSsHx8PG4ABEissbG&#10;MSm4UYD1avCwxFy7KxfU7WMlEoRDjgpMjG0uZSgNWQxj1xIn7+S8xZikr6T2eE1w28hplj1LizWn&#10;BYMtvRkqz/sfq8B/x/BVXGa7bl69Xz7P3hzoVCg1GvabVxCR+vgf/mtvtYLp08sc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4S0/mxwAAAN0AAAAPAAAAAAAA&#10;AAAAAAAAAKECAABkcnMvZG93bnJldi54bWxQSwUGAAAAAAQABAD5AAAAlQMAAAAA&#10;" strokeweight=".25pt"/>
                      <v:line id="Line 784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fqfcYAAADdAAAADwAAAGRycy9kb3ducmV2LnhtbESPQWsCMRSE7wX/Q3iCt5pVa7Fbo0hp&#10;oXgorHpob4/Nc7O4eVmTdF3/vREKPQ4z8w2zXPe2ER35UDtWMBlnIIhLp2uuFBz2H48LECEia2wc&#10;k4IrBVivBg9LzLW7cEHdLlYiQTjkqMDE2OZShtKQxTB2LXHyjs5bjEn6SmqPlwS3jZxm2bO0WHNa&#10;MNjSm6HytPu1CvxPDN/Febbtnqr389fJmz0dC6VGw37zCiJSH//Df+1PrWA6f5nD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H6n3GAAAA3QAAAA8AAAAAAAAA&#10;AAAAAAAAoQIAAGRycy9kb3ducmV2LnhtbFBLBQYAAAAABAAEAPkAAACUAwAAAAA=&#10;" strokeweight=".25pt"/>
                      <v:line id="Line 785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V0CsYAAADdAAAADwAAAGRycy9kb3ducmV2LnhtbESPQWsCMRSE7wX/Q3iCt5pVW7Fbo0hp&#10;oXgorHpob4/Nc7O4eVmTdF3/vREKPQ4z8w2zXPe2ER35UDtWMBlnIIhLp2uuFBz2H48LECEia2wc&#10;k4IrBVivBg9LzLW7cEHdLlYiQTjkqMDE2OZShtKQxTB2LXHyjs5bjEn6SmqPlwS3jZxm2VxarDkt&#10;GGzpzVB52v1aBf4nhu/iPNt2T9X7+evkzZ6OhVKjYb95BRGpj//hv/anVjB9fpnD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VdArGAAAA3QAAAA8AAAAAAAAA&#10;AAAAAAAAoQIAAGRycy9kb3ducmV2LnhtbFBLBQYAAAAABAAEAPkAAACUAwAAAAA=&#10;" strokeweight=".25pt"/>
                      <v:line id="Line 786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nRkcYAAADdAAAADwAAAGRycy9kb3ducmV2LnhtbESPT2sCMRTE7wW/Q3iF3mq29p+uRpGi&#10;ID0UVj3o7bF5bhY3L2uSrttvbwqFHoeZ+Q0zW/S2ER35UDtW8DTMQBCXTtdcKdjv1o9jECEia2wc&#10;k4IfCrCYD+5mmGt35YK6baxEgnDIUYGJsc2lDKUhi2HoWuLknZy3GJP0ldQerwluGznKsjdpsea0&#10;YLClD0PlefttFfhjDIfi8vzZvVSry9fZmx2dCqUe7vvlFESkPv6H/9obrWD0OnmH3zfpCc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Z0ZHGAAAA3QAAAA8AAAAAAAAA&#10;AAAAAAAAoQIAAGRycy9kb3ducmV2LnhtbFBLBQYAAAAABAAEAPkAAACUAwAAAAA=&#10;" strokeweight=".25pt"/>
                      <v:line id="Line 787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F48MAAADdAAAADwAAAGRycy9kb3ducmV2LnhtbERPz2vCMBS+D/wfwhO8zVTdRKtRZGww&#10;dhhUPejt0TybYvNSk6x2//1yGHj8+H6vt71tREc+1I4VTMYZCOLS6ZorBcfDx/MCRIjIGhvHpOCX&#10;Amw3g6c15trduaBuHyuRQjjkqMDE2OZShtKQxTB2LXHiLs5bjAn6SmqP9xRuGznNsrm0WHNqMNjS&#10;m6Hyuv+xCvw5hlNxm311L9X77fvqzYEuhVKjYb9bgYjUx4f43/2pFUxfl2luepOe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GRePDAAAA3QAAAA8AAAAAAAAAAAAA&#10;AAAAoQIAAGRycy9kb3ducmV2LnhtbFBLBQYAAAAABAAEAPkAAACRAwAAAAA=&#10;" strokeweight=".25pt"/>
                      <v:line id="Line 788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rgeMYAAADdAAAADwAAAGRycy9kb3ducmV2LnhtbESPQWsCMRSE7wX/Q3hCbzVbbUW3RhGx&#10;UDwUVj20t8fmuVncvKxJum7/vSkUPA4z8w2zWPW2ER35UDtW8DzKQBCXTtdcKTge3p9mIEJE1tg4&#10;JgW/FGC1HDwsMNfuygV1+1iJBOGQowITY5tLGUpDFsPItcTJOzlvMSbpK6k9XhPcNnKcZVNpsea0&#10;YLCljaHyvP+xCvx3DF/FZbLrXqrt5fPszYFOhVKPw379BiJSH+/h//aHVjB+nc/h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K4HjGAAAA3QAAAA8AAAAAAAAA&#10;AAAAAAAAoQIAAGRycy9kb3ducmV2LnhtbFBLBQYAAAAABAAEAPkAAACUAwAAAAA=&#10;" strokeweight=".25pt"/>
                      <v:line id="Line 789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+9HsIAAADdAAAADwAAAGRycy9kb3ducmV2LnhtbERPz2vCMBS+D/wfwhN2m6k6RKpRRBRk&#10;h0HVg94ezbMpNi81ibX775fDYMeP7/dy3dtGdORD7VjBeJSBIC6drrlScD7tP+YgQkTW2DgmBT8U&#10;YL0avC0x1+7FBXXHWIkUwiFHBSbGNpcylIYshpFriRN3c95iTNBXUnt8pXDbyEmWzaTFmlODwZa2&#10;hsr78WkV+GsMl+Ix/eo+q93j++7NiW6FUu/DfrMAEamP/+I/90ErmMyytD+9SU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F+9HsIAAADdAAAADwAAAAAAAAAAAAAA&#10;AAChAgAAZHJzL2Rvd25yZXYueG1sUEsFBgAAAAAEAAQA+QAAAJADAAAAAA==&#10;" strokeweight=".25pt"/>
                      <v:line id="Line 790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MYhcUAAADdAAAADwAAAGRycy9kb3ducmV2LnhtbESPQWsCMRSE7wX/Q3gFbzWrFpGtUYq0&#10;IB4Kqx7s7bF5bhY3L2sS1/XfNwXB4zAz3zCLVW8b0ZEPtWMF41EGgrh0uuZKwWH//TYHESKyxsYx&#10;KbhTgNVy8LLAXLsbF9TtYiUShEOOCkyMbS5lKA1ZDCPXEifv5LzFmKSvpPZ4S3DbyEmWzaTFmtOC&#10;wZbWhsrz7moV+N8YjsVluu3eq6/Lz9mbPZ0KpYav/ecHiEh9fIYf7Y1WMJllY/h/k5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MYhcUAAADdAAAADwAAAAAAAAAA&#10;AAAAAAChAgAAZHJzL2Rvd25yZXYueG1sUEsFBgAAAAAEAAQA+QAAAJMDAAAAAA==&#10;" strokeweight=".25pt"/>
                      <v:line id="Line 791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j/d8YAAADdAAAADwAAAGRycy9kb3ducmV2LnhtbESPS2vDMBCE74X8B7GB3hq5DpjUjRLc&#10;QkPILY9De1us9YNaK+NVE7e/vgoEchxm5htmuR5dp840SOvZwPMsAUVcettybeB0/HhagJKAbLHz&#10;TAZ+SWC9mjwsMbf+wns6H0KtIoQlRwNNCH2utZQNOZSZ74mjV/nBYYhyqLUd8BLhrtNpkmTaYctx&#10;ocGe3hsqvw8/zsBuO3+rwv5vI6ev4rN4qSRrZWHM43QsXkEFGsM9fGtvrYE0S1K4volPQK/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4/3fGAAAA3QAAAA8AAAAAAAAA&#10;AAAAAAAAoQIAAGRycy9kb3ducmV2LnhtbFBLBQYAAAAABAAEAPkAAACUAwAAAAA=&#10;" strokeweight="1.5pt">
                        <v:stroke startarrow="block" endarrow="block"/>
                      </v:line>
                      <v:line id="Line 792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0jacUAAADd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LPpvB8k5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0jacUAAADdAAAADwAAAAAAAAAA&#10;AAAAAAChAgAAZHJzL2Rvd25yZXYueG1sUEsFBgAAAAAEAAQA+QAAAJMDAAAAAA==&#10;" strokeweight=".25pt"/>
                      <v:line id="Line 793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S7HcUAAADdAAAADwAAAGRycy9kb3ducmV2LnhtbESPQWsCMRSE70L/Q3gFb5qtFZGtUYpY&#10;KB6EVQ/29tg8N4ublzVJ1+2/bwTB4zAz3zCLVW8b0ZEPtWMFb+MMBHHpdM2VguPhazQHESKyxsYx&#10;KfijAKvly2CBuXY3Lqjbx0okCIccFZgY21zKUBqyGMauJU7e2XmLMUlfSe3xluC2kZMsm0mLNacF&#10;gy2tDZWX/a9V4H9iOBXX9203rTbX3cWbA50LpYav/ecHiEh9fIYf7W+tYDLLpnB/k56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S7HcUAAADdAAAADwAAAAAAAAAA&#10;AAAAAAChAgAAZHJzL2Rvd25yZXYueG1sUEsFBgAAAAAEAAQA+QAAAJMDAAAAAA==&#10;" strokeweight=".25pt"/>
                      <v:line id="Line 794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gehsYAAADdAAAADwAAAGRycy9kb3ducmV2LnhtbESPQWsCMRSE74X+h/AK3mpWbUVWo4go&#10;SA+F1R7q7bF5bhY3L2sS1+2/bwoFj8PMfMMsVr1tREc+1I4VjIYZCOLS6ZorBV/H3esMRIjIGhvH&#10;pOCHAqyWz08LzLW7c0HdIVYiQTjkqMDE2OZShtKQxTB0LXHyzs5bjEn6SmqP9wS3jRxn2VRarDkt&#10;GGxpY6i8HG5WgT/F8F1cJx/dW7W9fl68OdK5UGrw0q/nICL18RH+b++1gvE0e4e/N+k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oHobGAAAA3QAAAA8AAAAAAAAA&#10;AAAAAAAAoQIAAGRycy9kb3ducmV2LnhtbFBLBQYAAAAABAAEAPkAAACUAwAAAAA=&#10;" strokeweight=".25pt"/>
                      <v:line id="Line 795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qA8cYAAADdAAAADwAAAGRycy9kb3ducmV2LnhtbESPQWvCQBSE74X+h+UJvdWNtgSJriKl&#10;BfFQiPHQ3h7ZZzaYfRt31xj/fbdQ6HGYmW+Y1Wa0nRjIh9axgtk0A0FcO91yo+BYfTwvQISIrLFz&#10;TAruFGCzfnxYYaHdjUsaDrERCcKhQAUmxr6QMtSGLIap64mTd3LeYkzSN1J7vCW47eQ8y3JpseW0&#10;YLCnN0P1+XC1Cvx3DF/l5WU/vDbvl8+zNxWdSqWeJuN2CSLSGP/Df+2dVjDPsxx+36QnI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6gPHGAAAA3QAAAA8AAAAAAAAA&#10;AAAAAAAAoQIAAGRycy9kb3ducmV2LnhtbFBLBQYAAAAABAAEAPkAAACUAwAAAAA=&#10;" strokeweight=".25pt"/>
                      <v:line id="Line 796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YlasYAAADdAAAADwAAAGRycy9kb3ducmV2LnhtbESPQWsCMRSE7wX/Q3iCt5pVi5bVKFJa&#10;KD0Iqx7q7bF5bhY3L2uSrtt/bwoFj8PMfMOsNr1tREc+1I4VTMYZCOLS6ZorBcfDx/MriBCRNTaO&#10;ScEvBdisB08rzLW7cUHdPlYiQTjkqMDE2OZShtKQxTB2LXHyzs5bjEn6SmqPtwS3jZxm2VxarDkt&#10;GGzpzVB52f9YBf4Uw3dxnX11L9X7dXfx5kDnQqnRsN8uQUTq4yP83/7UCqbzbAF/b9IT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2JWrGAAAA3QAAAA8AAAAAAAAA&#10;AAAAAAAAoQIAAGRycy9kb3ducmV2LnhtbFBLBQYAAAAABAAEAPkAAACUAwAAAAA=&#10;" strokeweight=".25pt"/>
                      <v:line id="Line 797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mxGMIAAADdAAAADwAAAGRycy9kb3ducmV2LnhtbERPz2vCMBS+D/wfwhN2m6k6RKpRRBRk&#10;h0HVg94ezbMpNi81ibX775fDYMeP7/dy3dtGdORD7VjBeJSBIC6drrlScD7tP+YgQkTW2DgmBT8U&#10;YL0avC0x1+7FBXXHWIkUwiFHBSbGNpcylIYshpFriRN3c95iTNBXUnt8pXDbyEmWzaTFmlODwZa2&#10;hsr78WkV+GsMl+Ix/eo+q93j++7NiW6FUu/DfrMAEamP/+I/90ErmMyyNDe9SU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mxGMIAAADdAAAADwAAAAAAAAAAAAAA&#10;AAChAgAAZHJzL2Rvd25yZXYueG1sUEsFBgAAAAAEAAQA+QAAAJADAAAAAA==&#10;" strokeweight=".25pt"/>
                      <v:line id="Line 798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UUg8YAAADdAAAADwAAAGRycy9kb3ducmV2LnhtbESPQWsCMRSE7wX/Q3iCt5pVi9jVKFJa&#10;KD0Iqx7q7bF5bhY3L2uSrtt/bwoFj8PMfMOsNr1tREc+1I4VTMYZCOLS6ZorBcfDx/MCRIjIGhvH&#10;pOCXAmzWg6cV5trduKBuHyuRIBxyVGBibHMpQ2nIYhi7ljh5Z+ctxiR9JbXHW4LbRk6zbC4t1pwW&#10;DLb0Zqi87H+sAn+K4bu4zr66l+r9urt4c6BzodRo2G+XICL18RH+b39qBdN59gp/b9IT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lFIPGAAAA3QAAAA8AAAAAAAAA&#10;AAAAAAAAoQIAAGRycy9kb3ducmV2LnhtbFBLBQYAAAAABAAEAPkAAACUAwAAAAA=&#10;" strokeweight=".25pt"/>
                      <v:line id="Line 799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Yrw8IAAADdAAAADwAAAGRycy9kb3ducmV2LnhtbERPy4rCMBTdD/gP4QqzG1MfyFCNIuKA&#10;zEKozkJ3l+baFJubmmRq/XuzGJjl4byX6942oiMfascKxqMMBHHpdM2Vgp/T18cniBCRNTaOScGT&#10;AqxXg7cl5to9uKDuGCuRQjjkqMDE2OZShtKQxTByLXHirs5bjAn6SmqPjxRuGznJsrm0WHNqMNjS&#10;1lB5O/5aBf4Sw7m4T7+7WbW7H27enOhaKPU+7DcLEJH6+C/+c++1gsl8nPanN+kJ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Yrw8IAAADdAAAADwAAAAAAAAAAAAAA&#10;AAChAgAAZHJzL2Rvd25yZXYueG1sUEsFBgAAAAAEAAQA+QAAAJADAAAAAA==&#10;" strokeweight=".25pt"/>
                      <v:line id="Line 800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qOWMYAAADdAAAADwAAAGRycy9kb3ducmV2LnhtbESPQWsCMRSE70L/Q3iCN82uipStUaS0&#10;UHoQVj20t8fmuVncvKxJum7/vREKPQ4z8w2z3g62FT350DhWkM8yEMSV0w3XCk7H9+kziBCRNbaO&#10;ScEvBdhunkZrLLS7cUn9IdYiQTgUqMDE2BVShsqQxTBzHXHyzs5bjEn6WmqPtwS3rZxn2UpabDgt&#10;GOzo1VB1OfxYBf47hq/yuvjsl/XbdX/x5kjnUqnJeNi9gIg0xP/wX/tDK5iv8hweb9IT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7KjljGAAAA3QAAAA8AAAAAAAAA&#10;AAAAAAAAoQIAAGRycy9kb3ducmV2LnhtbFBLBQYAAAAABAAEAPkAAACUAwAAAAA=&#10;" strokeweight=".25pt"/>
                    </v:group>
                  </w:pict>
                </mc:Fallback>
              </mc:AlternateContent>
            </w:r>
            <w:r>
              <w:rPr>
                <w:rFonts w:ascii="Garamond" w:hAnsi="Garamond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69D3DE23" wp14:editId="158C92E4">
                      <wp:simplePos x="0" y="0"/>
                      <wp:positionH relativeFrom="column">
                        <wp:posOffset>-112395</wp:posOffset>
                      </wp:positionH>
                      <wp:positionV relativeFrom="paragraph">
                        <wp:posOffset>63500</wp:posOffset>
                      </wp:positionV>
                      <wp:extent cx="2097405" cy="2014855"/>
                      <wp:effectExtent l="26035" t="22225" r="19685" b="20320"/>
                      <wp:wrapNone/>
                      <wp:docPr id="2532" name="Group 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7405" cy="2014855"/>
                                <a:chOff x="576" y="576"/>
                                <a:chExt cx="3168" cy="3168"/>
                              </a:xfrm>
                            </wpg:grpSpPr>
                            <wps:wsp>
                              <wps:cNvPr id="2533" name="Rectangle 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" y="720"/>
                                  <a:ext cx="2880" cy="2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4" name="Line 6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86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5" name="Line 6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00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6" name="Line 6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15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7" name="Line 6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29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8" name="Line 6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44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9" name="Line 6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58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0" name="Line 6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72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1" name="Line 6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87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2" name="Line 6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01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3" name="Line 6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6" y="2160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4" name="Line 6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30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5" name="Line 6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44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6" name="Line 6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59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7" name="Line 6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73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8" name="Line 6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88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49" name="Line 6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02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0" name="Line 6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16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1" name="Line 7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31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2" name="Line 7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45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3" name="Line 7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4" name="Line 7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5" name="Line 7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5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6" name="Line 7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7" name="Line 7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8" name="Line 7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8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59" name="Line 7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0" name="Line 7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1" name="Line 7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2" name="Line 7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" y="576"/>
                                  <a:ext cx="0" cy="3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3" name="Line 7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4" name="Line 7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4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5" name="Line 7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6" name="Line 7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7" name="Line 7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8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8" name="Line 7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9" name="Line 7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0" name="Line 7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71" name="Line 7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2A9DB9" id="Group 681" o:spid="_x0000_s1026" style="position:absolute;margin-left:-8.85pt;margin-top:5pt;width:165.15pt;height:158.65pt;z-index:251694080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">
                      <v:rect id="Rectangle 682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9+4MQA&#10;AADdAAAADwAAAGRycy9kb3ducmV2LnhtbESPzWrDMBCE74W8g9hAbo0cG4fgRgnFobSXQpsEcl2k&#10;rW1qrYwl/+Ttq0Khx2FmvmH2x9m2YqTeN44VbNYJCGLtTMOVguvl5XEHwgdkg61jUnAnD8fD4mGP&#10;hXETf9J4DpWIEPYFKqhD6Aopva7Jol+7jjh6X663GKLsK2l6nCLctjJNkq202HBcqLGjsib9fR6s&#10;gtdtiVnQH+UwyPYdNV5yvJ2UWi3n5ycQgebwH/5rvxkFaZ5l8PsmPgF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/fuDEAAAA3QAAAA8AAAAAAAAAAAAAAAAAmAIAAGRycy9k&#10;b3ducmV2LnhtbFBLBQYAAAAABAAEAPUAAACJAwAAAAA=&#10;" strokeweight=".25pt"/>
                      <v:line id="Line 683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0Q3MYAAADdAAAADwAAAGRycy9kb3ducmV2LnhtbESPT2sCMRTE7wW/Q3iCt5r1T4usRhGp&#10;UHoorHrQ22Pz3CxuXtYkXbffvikUehxm5jfMatPbRnTkQ+1YwWScgSAuna65UnA67p8XIEJE1tg4&#10;JgXfFGCzHjytMNfuwQV1h1iJBOGQowITY5tLGUpDFsPYtcTJuzpvMSbpK6k9PhLcNnKaZa/SYs1p&#10;wWBLO0Pl7fBlFfhLDOfiPvvo5tXb/fPmzZGuhVKjYb9dgojUx//wX/tdK5i+zOb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tENzGAAAA3QAAAA8AAAAAAAAA&#10;AAAAAAAAoQIAAGRycy9kb3ducmV2LnhtbFBLBQYAAAAABAAEAPkAAACUAwAAAAA=&#10;" strokeweight=".25pt"/>
                      <v:line id="Line 684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G1R8YAAADdAAAADwAAAGRycy9kb3ducmV2LnhtbESPQWsCMRSE7wX/Q3iCt5pVaymrUUQU&#10;Sg/Cag/t7bF5bhY3L2sS1+2/N4VCj8PMfMMs171tREc+1I4VTMYZCOLS6ZorBZ+n/fMbiBCRNTaO&#10;ScEPBVivBk9LzLW7c0HdMVYiQTjkqMDE2OZShtKQxTB2LXHyzs5bjEn6SmqP9wS3jZxm2au0WHNa&#10;MNjS1lB5Od6sAv8dw1dxnX10L9Xuerh4c6JzodRo2G8WICL18T/8137XCqbz2Rx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htUfGAAAA3QAAAA8AAAAAAAAA&#10;AAAAAAAAoQIAAGRycy9kb3ducmV2LnhtbFBLBQYAAAAABAAEAPkAAACUAwAAAAA=&#10;" strokeweight=".25pt"/>
                      <v:line id="Line 685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MrMMYAAADdAAAADwAAAGRycy9kb3ducmV2LnhtbESPT2sCMRTE7wW/Q3iCt5r1T6VsjSKl&#10;gngorPbQ3h6b52Zx87ImcV2/vSkUehxm5jfMct3bRnTkQ+1YwWScgSAuna65UvB13D6/gggRWWPj&#10;mBTcKcB6NXhaYq7djQvqDrESCcIhRwUmxjaXMpSGLIaxa4mTd3LeYkzSV1J7vCW4beQ0yxbSYs1p&#10;wWBL74bK8+FqFfifGL6Ly2zfzauPy+fZmyOdCqVGw37zBiJSH//Df+2dVjB9mS3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zKzDGAAAA3QAAAA8AAAAAAAAA&#10;AAAAAAAAoQIAAGRycy9kb3ducmV2LnhtbFBLBQYAAAAABAAEAPkAAACUAwAAAAA=&#10;" strokeweight=".25pt"/>
                      <v:line id="Line 686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+Oq8YAAADdAAAADwAAAGRycy9kb3ducmV2LnhtbESPQWsCMRSE74L/IbyCN81Wqy1bo0ip&#10;ID0UVntob4/Nc7O4eVmTuG7/fVMQPA4z8w2zXPe2ER35UDtW8DjJQBCXTtdcKfg6bMcvIEJE1tg4&#10;JgW/FGC9Gg6WmGt35YK6faxEgnDIUYGJsc2lDKUhi2HiWuLkHZ23GJP0ldQerwluGznNsoW0WHNa&#10;MNjSm6HytL9YBf4nhu/iPPvonqr38+fJmwMdC6VGD/3mFUSkPt7Dt/ZOK5jOZ8/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/jqvGAAAA3QAAAA8AAAAAAAAA&#10;AAAAAAAAoQIAAGRycy9kb3ducmV2LnhtbFBLBQYAAAAABAAEAPkAAACUAwAAAAA=&#10;" strokeweight=".25pt"/>
                      <v:line id="Line 687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Aa2cMAAADdAAAADwAAAGRycy9kb3ducmV2LnhtbERPz2vCMBS+D/wfwhN2m6m6iVSjyJgw&#10;PAyqHvT2aJ5NsXmpSaz1v18Ogx0/vt/LdW8b0ZEPtWMF41EGgrh0uuZKwfGwfZuDCBFZY+OYFDwp&#10;wHo1eFlirt2DC+r2sRIphEOOCkyMbS5lKA1ZDCPXEifu4rzFmKCvpPb4SOG2kZMsm0mLNacGgy19&#10;Giqv+7tV4M8xnIrbdNe9V1+3n6s3B7oUSr0O+80CRKQ+/ov/3N9aweRjmuam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gGtnDAAAA3QAAAA8AAAAAAAAAAAAA&#10;AAAAoQIAAGRycy9kb3ducmV2LnhtbFBLBQYAAAAABAAEAPkAAACRAwAAAAA=&#10;" strokeweight=".25pt"/>
                      <v:line id="Line 688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y/QsYAAADdAAAADwAAAGRycy9kb3ducmV2LnhtbESPQWsCMRSE74L/IbyCN81Wq7Rbo0ip&#10;ID0UVntob4/Nc7O4eVmTuG7/fVMQPA4z8w2zXPe2ER35UDtW8DjJQBCXTtdcKfg6bMfPIEJE1tg4&#10;JgW/FGC9Gg6WmGt35YK6faxEgnDIUYGJsc2lDKUhi2HiWuLkHZ23GJP0ldQerwluGznNsoW0WHNa&#10;MNjSm6HytL9YBf4nhu/iPPvonqr38+fJmwMdC6VGD/3mFUSkPt7Dt/ZOK5jOZy/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sv0LGAAAA3QAAAA8AAAAAAAAA&#10;AAAAAAAAoQIAAGRycy9kb3ducmV2LnhtbFBLBQYAAAAABAAEAPkAAACUAwAAAAA=&#10;" strokeweight=".25pt"/>
                      <v:line id="Line 689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BlosMAAADdAAAADwAAAGRycy9kb3ducmV2LnhtbERPy2oCMRTdF/yHcAV3NeOjRUajSGmh&#10;uBBGu9DdZXKdDE5uxiQdp39vFkKXh/NebXrbiI58qB0rmIwzEMSl0zVXCn6OX68LECEia2wck4I/&#10;CrBZD15WmGt354K6Q6xECuGQowITY5tLGUpDFsPYtcSJuzhvMSboK6k93lO4beQ0y96lxZpTg8GW&#10;PgyV18OvVeDPMZyK22zXzavP2/7qzZEuhVKjYb9dgojUx3/x0/2tFUzf5ml/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QZaLDAAAA3QAAAA8AAAAAAAAAAAAA&#10;AAAAoQIAAGRycy9kb3ducmV2LnhtbFBLBQYAAAAABAAEAPkAAACRAwAAAAA=&#10;" strokeweight=".25pt"/>
                      <v:line id="Line 690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zAOcYAAADdAAAADwAAAGRycy9kb3ducmV2LnhtbESPT2sCMRTE7wW/Q3iCt5r1T0tZjSJi&#10;QXoQVntob4/Nc7O4eVmTdF2/fSMUehxm5jfMct3bRnTkQ+1YwWScgSAuna65UvB5en9+AxEissbG&#10;MSm4U4D1avC0xFy7GxfUHWMlEoRDjgpMjG0uZSgNWQxj1xIn7+y8xZikr6T2eEtw28hplr1KizWn&#10;BYMtbQ2Vl+OPVeC/Y/gqrrOPbl7troeLNyc6F0qNhv1mASJSH//Df+29VjB9mU/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wDnGAAAA3QAAAA8AAAAAAAAA&#10;AAAAAAAAoQIAAGRycy9kb3ducmV2LnhtbFBLBQYAAAAABAAEAPkAAACUAwAAAAA=&#10;" strokeweight=".25pt"/>
                      <v:line id="Line 691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5eTsYAAADdAAAADwAAAGRycy9kb3ducmV2LnhtbESPQWsCMRSE70L/Q3iF3jTbrS1lNUoR&#10;hdKDsNpDvT02z83i5mVN4rr9941Q8DjMzDfMfDnYVvTkQ+NYwfMkA0FcOd1wreB7vxm/gwgRWWPr&#10;mBT8UoDl4mE0x0K7K5fU72ItEoRDgQpMjF0hZagMWQwT1xEn7+i8xZikr6X2eE1w28o8y96kxYbT&#10;gsGOVoaq0+5iFfhDDD/l+eWrn9br8/bkzZ6OpVJPj8PHDESkId7D/+1PrSB/neZ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OXk7GAAAA3QAAAA8AAAAAAAAA&#10;AAAAAAAAoQIAAGRycy9kb3ducmV2LnhtbFBLBQYAAAAABAAEAPkAAACUAwAAAAA=&#10;" strokeweight=".25pt"/>
                      <v:line id="Line 692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uCUMcAAADdAAAADwAAAGRycy9kb3ducmV2LnhtbESPS2sCQRCE74H8h6EDucXZqBHdOMpG&#10;SJDcfBz01uz0PshOz7I96sZf7wiBHIuq+oqaL3vXqDN1Uns28DpIQBHn3tZcGtjvPl+moCQgW2w8&#10;k4FfElguHh/mmFp/4Q2dt6FUEcKSooEqhDbVWvKKHMrAt8TRK3znMETZldp2eIlw1+hhkky0w5rj&#10;QoUtrSrKf7YnZ+B7Pfoowub6JftjdshmhUxqmRrz/NRn76AC9eE//NdeWwPDt/EI7m/iE9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u4JQxwAAAN0AAAAPAAAAAAAA&#10;AAAAAAAAAKECAABkcnMvZG93bnJldi54bWxQSwUGAAAAAAQABAD5AAAAlQMAAAAA&#10;" strokeweight="1.5pt">
                        <v:stroke startarrow="block" endarrow="block"/>
                      </v:line>
                      <v:line id="Line 693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tjocYAAADdAAAADwAAAGRycy9kb3ducmV2LnhtbESPQWsCMRSE74X+h/AK3mq2ui1lNUop&#10;FaQHYbWHentsnpvFzcuaxHX9941Q8DjMzDfMfDnYVvTkQ+NYwcs4A0FcOd1wreBnt3p+BxEissbW&#10;MSm4UoDl4vFhjoV2Fy6p38ZaJAiHAhWYGLtCylAZshjGriNO3sF5izFJX0vt8ZLgtpWTLHuTFhtO&#10;CwY7+jRUHbdnq8DvY/gtT9PvPq+/TpujNzs6lEqNnoaPGYhIQ7yH/9trrWDymud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rY6HGAAAA3QAAAA8AAAAAAAAA&#10;AAAAAAAAoQIAAGRycy9kb3ducmV2LnhtbFBLBQYAAAAABAAEAPkAAACUAwAAAAA=&#10;" strokeweight=".25pt"/>
                      <v:line id="Line 694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fGOsYAAADdAAAADwAAAGRycy9kb3ducmV2LnhtbESPT2sCMRTE7wW/Q3hCbzXrv1JWo4hU&#10;KB4Kqz20t8fmuVncvKxJuq7fvhGEHoeZ+Q2zXPe2ER35UDtWMB5lIIhLp2uuFHwddy9vIEJE1tg4&#10;JgU3CrBeDZ6WmGt35YK6Q6xEgnDIUYGJsc2lDKUhi2HkWuLknZy3GJP0ldQerwluGznJsldpsea0&#10;YLClraHyfPi1CvxPDN/FZbrvZtX75fPszZFOhVLPw36zABGpj//hR/tDK5jMZ3O4v0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nxjrGAAAA3QAAAA8AAAAAAAAA&#10;AAAAAAAAoQIAAGRycy9kb3ducmV2LnhtbFBLBQYAAAAABAAEAPkAAACUAwAAAAA=&#10;" strokeweight=".25pt"/>
                      <v:line id="Line 695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VYTcYAAADdAAAADwAAAGRycy9kb3ducmV2LnhtbESPT2sCMRTE7wW/Q3iCt5r1T6VsjSJi&#10;QXoQVntob4/Nc7O4eVmTdF2/fSMUehxm5jfMct3bRnTkQ+1YwWScgSAuna65UvB5en9+BREissbG&#10;MSm4U4D1avC0xFy7GxfUHWMlEoRDjgpMjG0uZSgNWQxj1xIn7+y8xZikr6T2eEtw28hpli2kxZrT&#10;gsGWtobKy/HHKvDfMXwV19lHN69218PFmxOdC6VGw37zBiJSH//Df+29VjB9mS/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1WE3GAAAA3QAAAA8AAAAAAAAA&#10;AAAAAAAAoQIAAGRycy9kb3ducmV2LnhtbFBLBQYAAAAABAAEAPkAAACUAwAAAAA=&#10;" strokeweight=".25pt"/>
                      <v:line id="Line 696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n91scAAADdAAAADwAAAGRycy9kb3ducmV2LnhtbESPT2sCMRTE7wW/Q3iCt5r1T2vZGkVK&#10;C+KhsOqhvT02z83i5mVN0nX99qZQ6HGYmd8wy3VvG9GRD7VjBZNxBoK4dLrmSsHx8PH4AiJEZI2N&#10;Y1JwowDr1eBhibl2Vy6o28dKJAiHHBWYGNtcylAashjGriVO3sl5izFJX0nt8ZrgtpHTLHuWFmtO&#10;CwZbejNUnvc/VoH/juGruMx23bx6v3yevTnQqVBqNOw3ryAi9fE//NfeagXTp/kC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+f3WxwAAAN0AAAAPAAAAAAAA&#10;AAAAAAAAAKECAABkcnMvZG93bnJldi54bWxQSwUGAAAAAAQABAD5AAAAlQMAAAAA&#10;" strokeweight=".25pt"/>
                      <v:line id="Line 697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ZppMMAAADdAAAADwAAAGRycy9kb3ducmV2LnhtbERPy2oCMRTdF/yHcAV3NeOjRUajSGmh&#10;uBBGu9DdZXKdDE5uxiQdp39vFkKXh/NebXrbiI58qB0rmIwzEMSl0zVXCn6OX68LECEia2wck4I/&#10;CrBZD15WmGt354K6Q6xECuGQowITY5tLGUpDFsPYtcSJuzhvMSboK6k93lO4beQ0y96lxZpTg8GW&#10;PgyV18OvVeDPMZyK22zXzavP2/7qzZEuhVKjYb9dgojUx3/x0/2tFUzf5mlu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maaTDAAAA3QAAAA8AAAAAAAAAAAAA&#10;AAAAoQIAAGRycy9kb3ducmV2LnhtbFBLBQYAAAAABAAEAPkAAACRAwAAAAA=&#10;" strokeweight=".25pt"/>
                      <v:line id="Line 698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rMP8cAAADdAAAADwAAAGRycy9kb3ducmV2LnhtbESPT2sCMRTE7wW/Q3iCt5r1T4vdGkVK&#10;C+KhsOqhvT02z83i5mVN0nX99qZQ6HGYmd8wy3VvG9GRD7VjBZNxBoK4dLrmSsHx8PG4ABEissbG&#10;MSm4UYD1avCwxFy7KxfU7WMlEoRDjgpMjG0uZSgNWQxj1xIn7+S8xZikr6T2eE1w28hplj1LizWn&#10;BYMtvRkqz/sfq8B/x/BVXGa7bl69Xz7P3hzoVCg1GvabVxCR+vgf/mtvtYLp0/wF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Ksw/xwAAAN0AAAAPAAAAAAAA&#10;AAAAAAAAAKECAABkcnMvZG93bnJldi54bWxQSwUGAAAAAAQABAD5AAAAlQMAAAAA&#10;" strokeweight=".25pt"/>
                      <v:line id="Line 699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nzf8MAAADdAAAADwAAAGRycy9kb3ducmV2LnhtbERPz2vCMBS+D/wfwhO8zVSdQ6pRZEyQ&#10;HQbVHfT2aJ5NsXmpSaz1v18Ogx0/vt+rTW8b0ZEPtWMFk3EGgrh0uuZKwc9x97oAESKyxsYxKXhS&#10;gM168LLCXLsHF9QdYiVSCIccFZgY21zKUBqyGMauJU7cxXmLMUFfSe3xkcJtI6dZ9i4t1pwaDLb0&#10;Yai8Hu5WgT/HcCpus6/urfq8fV+9OdKlUGo07LdLEJH6+C/+c++1gul8nvanN+kJ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J83/DAAAA3QAAAA8AAAAAAAAAAAAA&#10;AAAAoQIAAGRycy9kb3ducmV2LnhtbFBLBQYAAAAABAAEAPkAAACRAwAAAAA=&#10;" strokeweight=".25pt"/>
                      <v:line id="Line 700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VW5MYAAADdAAAADwAAAGRycy9kb3ducmV2LnhtbESPQWsCMRSE74L/ITyhN81qaymrUaRU&#10;KD0Iqz20t8fmuVncvKxJXLf/3ghCj8PMfMMs171tREc+1I4VTCcZCOLS6ZorBd+H7fgNRIjIGhvH&#10;pOCPAqxXw8ESc+2uXFC3j5VIEA45KjAxtrmUoTRkMUxcS5y8o/MWY5K+ktrjNcFtI2dZ9iot1pwW&#10;DLb0bqg87S9Wgf+N4ac4P391L9XHeXfy5kDHQqmnUb9ZgIjUx//wo/2pFczm8ync36Qn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FVuTGAAAA3QAAAA8AAAAAAAAA&#10;AAAAAAAAoQIAAGRycy9kb3ducmV2LnhtbFBLBQYAAAAABAAEAPkAAACUAwAAAAA=&#10;" strokeweight=".25pt"/>
                      <v:line id="Line 701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fIk8YAAADdAAAADwAAAGRycy9kb3ducmV2LnhtbESPQWsCMRSE74X+h/CE3mrWbS2yGqWU&#10;FkoPwmoPentsnpvFzcuapOv23xtB8DjMzDfMYjXYVvTkQ+NYwWScgSCunG64VvC7/XqegQgRWWPr&#10;mBT8U4DV8vFhgYV2Zy6p38RaJAiHAhWYGLtCylAZshjGriNO3sF5izFJX0vt8ZzgtpV5lr1Jiw2n&#10;BYMdfRiqjps/q8DvY9iVp5ef/rX+PK2P3mzpUCr1NBre5yAiDfEevrW/tYJ8Os3h+iY9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XyJPGAAAA3QAAAA8AAAAAAAAA&#10;AAAAAAAAoQIAAGRycy9kb3ducmV2LnhtbFBLBQYAAAAABAAEAPkAAACUAwAAAAA=&#10;" strokeweight=".25pt"/>
                      <v:line id="Line 702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ttCMYAAADdAAAADwAAAGRycy9kb3ducmV2LnhtbESPQWsCMRSE7wX/Q3iCt5pVaymrUUQU&#10;Sg/Cag/t7bF5bhY3L2sS1+2/N4VCj8PMfMMs171tREc+1I4VTMYZCOLS6ZorBZ+n/fMbiBCRNTaO&#10;ScEPBVivBk9LzLW7c0HdMVYiQTjkqMDE2OZShtKQxTB2LXHyzs5bjEn6SmqP9wS3jZxm2au0WHNa&#10;MNjS1lB5Od6sAv8dw1dxnX10L9Xuerh4c6JzodRo2G8WICL18T/8137XCqbz+Qx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bbQjGAAAA3QAAAA8AAAAAAAAA&#10;AAAAAAAAoQIAAGRycy9kb3ducmV2LnhtbFBLBQYAAAAABAAEAPkAAACUAwAAAAA=&#10;" strokeweight=".25pt"/>
                      <v:line id="Line 703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1fMYAAADdAAAADwAAAGRycy9kb3ducmV2LnhtbESPT2sCMRTE7wW/Q3hCbzXrv1JWo4hU&#10;KB4Kqz20t8fmuVncvKxJuq7fvhGEHoeZ+Q2zXPe2ER35UDtWMB5lIIhLp2uuFHwddy9vIEJE1tg4&#10;JgU3CrBeDZ6WmGt35YK6Q6xEgnDIUYGJsc2lDKUhi2HkWuLknZy3GJP0ldQerwluGznJsldpsea0&#10;YLClraHyfPi1CvxPDN/FZbrvZtX75fPszZFOhVLPw36zABGpj//hR/tDK5jM5zO4v0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y9XzGAAAA3QAAAA8AAAAAAAAA&#10;AAAAAAAAoQIAAGRycy9kb3ducmV2LnhtbFBLBQYAAAAABAAEAPkAAACUAwAAAAA=&#10;" strokeweight=".25pt"/>
                      <v:line id="Line 704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5Q58YAAADdAAAADwAAAGRycy9kb3ducmV2LnhtbESPQWsCMRSE74X+h/AKvdVsbbeU1ShF&#10;FKSHwmoP9fbYPDeLm5c1iev67xtB8DjMzDfMdD7YVvTkQ+NYwesoA0FcOd1wreB3u3r5BBEissbW&#10;MSm4UID57PFhioV2Zy6p38RaJAiHAhWYGLtCylAZshhGriNO3t55izFJX0vt8ZzgtpXjLPuQFhtO&#10;CwY7WhiqDpuTVeB3MfyVx7fv/r1eHn8O3mxpXyr1/DR8TUBEGuI9fGuvtYJxnudwfZOegJ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+UOfGAAAA3QAAAA8AAAAAAAAA&#10;AAAAAAAAoQIAAGRycy9kb3ducmV2LnhtbFBLBQYAAAAABAAEAPkAAACUAwAAAAA=&#10;" strokeweight=".25pt"/>
                      <v:line id="Line 705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zOkMYAAADdAAAADwAAAGRycy9kb3ducmV2LnhtbESPQWsCMRSE7wX/Q3iF3mq2ti6yGkVE&#10;ofRQWO1Bb4/Nc7O4eVmTuG7/fVMo9DjMzDfMYjXYVvTkQ+NYwcs4A0FcOd1wreDrsHuegQgRWWPr&#10;mBR8U4DVcvSwwEK7O5fU72MtEoRDgQpMjF0hZagMWQxj1xEn7+y8xZikr6X2eE9w28pJluXSYsNp&#10;wWBHG0PVZX+zCvwphmN5ff3o3+rt9fPizYHOpVJPj8N6DiLSEP/Df+13rWAyneb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szpDGAAAA3QAAAA8AAAAAAAAA&#10;AAAAAAAAoQIAAGRycy9kb3ducmV2LnhtbFBLBQYAAAAABAAEAPkAAACUAwAAAAA=&#10;" strokeweight=".25pt"/>
                      <v:line id="Line 706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rC8YAAADdAAAADwAAAGRycy9kb3ducmV2LnhtbESPQWsCMRSE7wX/Q3iCt5pVay1bo0hp&#10;oXgorHpob4/Nc7O4eVmTdF3/vREKPQ4z8w2zXPe2ER35UDtWMBlnIIhLp2uuFBz2H48vIEJE1tg4&#10;JgVXCrBeDR6WmGt34YK6XaxEgnDIUYGJsc2lDKUhi2HsWuLkHZ23GJP0ldQeLwluGznNsmdpsea0&#10;YLClN0PlafdrFfifGL6L82zbPVXv56+TN3s6FkqNhv3mFUSkPv6H/9qfWsF0Pl/A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gawvGAAAA3QAAAA8AAAAAAAAA&#10;AAAAAAAAoQIAAGRycy9kb3ducmV2LnhtbFBLBQYAAAAABAAEAPkAAACUAwAAAAA=&#10;" strokeweight=".25pt"/>
                      <v:line id="Line 707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//ecMAAADdAAAADwAAAGRycy9kb3ducmV2LnhtbERPz2vCMBS+D/wfwhO8zVSdQ6pRZEyQ&#10;HQbVHfT2aJ5NsXmpSaz1v18Ogx0/vt+rTW8b0ZEPtWMFk3EGgrh0uuZKwc9x97oAESKyxsYxKXhS&#10;gM168LLCXLsHF9QdYiVSCIccFZgY21zKUBqyGMauJU7cxXmLMUFfSe3xkcJtI6dZ9i4t1pwaDLb0&#10;Yai8Hu5WgT/HcCpus6/urfq8fV+9OdKlUGo07LdLEJH6+C/+c++1gul8nuamN+kJ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//3nDAAAA3QAAAA8AAAAAAAAAAAAA&#10;AAAAoQIAAGRycy9kb3ducmV2LnhtbFBLBQYAAAAABAAEAPkAAACRAwAAAAA=&#10;" strokeweight=".25pt"/>
                      <v:line id="Line 708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Na4sYAAADdAAAADwAAAGRycy9kb3ducmV2LnhtbESPQWsCMRSE7wX/Q3iCt5pVa7Fbo0hp&#10;oXgorHpob4/Nc7O4eVmTdF3/vREKPQ4z8w2zXPe2ER35UDtWMBlnIIhLp2uuFBz2H48LECEia2wc&#10;k4IrBVivBg9LzLW7cEHdLlYiQTjkqMDE2OZShtKQxTB2LXHyjs5bjEn6SmqPlwS3jZxm2bO0WHNa&#10;MNjSm6HytPu1CvxPDN/Febbtnqr389fJmz0dC6VGw37zCiJSH//Df+1PrWA6n7/A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zWuLGAAAA3QAAAA8AAAAAAAAA&#10;AAAAAAAAoQIAAGRycy9kb3ducmV2LnhtbFBLBQYAAAAABAAEAPkAAACUAwAAAAA=&#10;" strokeweight=".25pt"/>
                      <v:line id="Line 709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U5wsMAAADdAAAADwAAAGRycy9kb3ducmV2LnhtbERPy2oCMRTdF/yHcIXuasZHRUajiFQo&#10;XQijXdTdZXKdDE5uxiQdp39vFkKXh/NebXrbiI58qB0rGI8yEMSl0zVXCr5P+7cFiBCRNTaOScEf&#10;BdisBy8rzLW7c0HdMVYihXDIUYGJsc2lDKUhi2HkWuLEXZy3GBP0ldQe7yncNnKSZXNpsebUYLCl&#10;naHyevy1Cvw5hp/iNv3qZtXH7XD15kSXQqnXYb9dgojUx3/x0/2pFUze52l/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lOcLDAAAA3QAAAA8AAAAAAAAAAAAA&#10;AAAAoQIAAGRycy9kb3ducmV2LnhtbFBLBQYAAAAABAAEAPkAAACRAwAAAAA=&#10;" strokeweight=".25pt"/>
                      <v:line id="Line 710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mcWcYAAADdAAAADwAAAGRycy9kb3ducmV2LnhtbESPT2sCMRTE7wW/Q3hCbzXrn0rZGkVE&#10;ofQgrPbQ3h6b52Zx87Imcd1+eyMUehxm5jfMYtXbRnTkQ+1YwXiUgSAuna65UvB13L28gQgRWWPj&#10;mBT8UoDVcvC0wFy7GxfUHWIlEoRDjgpMjG0uZSgNWQwj1xIn7+S8xZikr6T2eEtw28hJls2lxZrT&#10;gsGWNobK8+FqFfifGL6Ly/Szm1Xby/7szZFOhVLPw379DiJSH//Df+0PrWDyOh/D4016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pnFnGAAAA3QAAAA8AAAAAAAAA&#10;AAAAAAAAoQIAAGRycy9kb3ducmV2LnhtbFBLBQYAAAAABAAEAPkAAACUAwAAAAA=&#10;" strokeweight=".25pt"/>
                      <v:line id="Line 711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J7q8YAAADdAAAADwAAAGRycy9kb3ducmV2LnhtbESPS2vDMBCE74H+B7GF3hK5LjWpEyW4&#10;hZbQWx6H5rZY6we1VsarJm5/fRUI5DjMzDfMcj26Tp1okNazgcdZAoq49Lbl2sBh/z6dg5KAbLHz&#10;TAZ+SWC9upssMbf+zFs67UKtIoQlRwNNCH2utZQNOZSZ74mjV/nBYYhyqLUd8BzhrtNpkmTaYctx&#10;ocGe3hoqv3c/zsDn5um1Ctu/Dzkci6/ipZKslbkxD/djsQAVaAy38LW9sQbS5yyFy5v4BPTq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Ce6vGAAAA3QAAAA8AAAAAAAAA&#10;AAAAAAAAoQIAAGRycy9kb3ducmV2LnhtbFBLBQYAAAAABAAEAPkAAACUAwAAAAA=&#10;" strokeweight="1.5pt">
                        <v:stroke startarrow="block" endarrow="block"/>
                      </v:line>
                      <v:line id="Line 712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entcYAAADdAAAADwAAAGRycy9kb3ducmV2LnhtbESPT2sCMRTE7wW/Q3iCt5r1T6VsjSKl&#10;gngorPbQ3h6b52Zx87ImcV2/vSkUehxm5jfMct3bRnTkQ+1YwWScgSAuna65UvB13D6/gggRWWPj&#10;mBTcKcB6NXhaYq7djQvqDrESCcIhRwUmxjaXMpSGLIaxa4mTd3LeYkzSV1J7vCW4beQ0yxbSYs1p&#10;wWBL74bK8+FqFfifGL6Ly2zfzauPy+fZmyOdCqVGw37zBiJSH//Df+2dVjB9Wcz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3p7XGAAAA3QAAAA8AAAAAAAAA&#10;AAAAAAAAoQIAAGRycy9kb3ducmV2LnhtbFBLBQYAAAAABAAEAPkAAACUAwAAAAA=&#10;" strokeweight=".25pt"/>
                      <v:line id="Line 713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4/wcYAAADdAAAADwAAAGRycy9kb3ducmV2LnhtbESPT2sCMRTE7wW/Q3iCt5r1T6VsjSJi&#10;QXoQVntob4/Nc7O4eVmTdF2/fSMUehxm5jfMct3bRnTkQ+1YwWScgSAuna65UvB5en9+BREissbG&#10;MSm4U4D1avC0xFy7GxfUHWMlEoRDjgpMjG0uZSgNWQxj1xIn7+y8xZikr6T2eEtw28hpli2kxZrT&#10;gsGWtobKy/HHKvDfMXwV19lHN69218PFmxOdC6VGw37zBiJSH//Df+29VjB9Wczh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eP8HGAAAA3QAAAA8AAAAAAAAA&#10;AAAAAAAAoQIAAGRycy9kb3ducmV2LnhtbFBLBQYAAAAABAAEAPkAAACUAwAAAAA=&#10;" strokeweight=".25pt"/>
                      <v:line id="Line 714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KaWsYAAADdAAAADwAAAGRycy9kb3ducmV2LnhtbESPQWsCMRSE7wX/Q3iF3mq2ti6yGkVE&#10;ofRQWO1Bb4/Nc7O4eVmTuG7/fVMo9DjMzDfMYjXYVvTkQ+NYwcs4A0FcOd1wreDrsHuegQgRWWPr&#10;mBR8U4DVcvSwwEK7O5fU72MtEoRDgQpMjF0hZagMWQxj1xEn7+y8xZikr6X2eE9w28pJluXSYsNp&#10;wWBHG0PVZX+zCvwphmN5ff3o3+rt9fPizYHOpVJPj8N6DiLSEP/Df+13rWAyzaf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SmlrGAAAA3QAAAA8AAAAAAAAA&#10;AAAAAAAAoQIAAGRycy9kb3ducmV2LnhtbFBLBQYAAAAABAAEAPkAAACUAwAAAAA=&#10;" strokeweight=".25pt"/>
                      <v:line id="Line 715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AELcYAAADdAAAADwAAAGRycy9kb3ducmV2LnhtbESPQWsCMRSE7wX/Q3hCbzWrtYusRiml&#10;hdKDsNpDvT02z83i5mVN0nX7741Q8DjMzDfMajPYVvTkQ+NYwXSSgSCunG64VvC9/3hagAgRWWPr&#10;mBT8UYDNevSwwkK7C5fU72ItEoRDgQpMjF0hZagMWQwT1xEn7+i8xZikr6X2eElw28pZluXSYsNp&#10;wWBHb4aq0+7XKvCHGH7K8/NXP6/fz9uTN3s6lko9jofXJYhIQ7yH/9ufWsHsJc/h9iY9Abm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ABC3GAAAA3QAAAA8AAAAAAAAA&#10;AAAAAAAAoQIAAGRycy9kb3ducmV2LnhtbFBLBQYAAAAABAAEAPkAAACUAwAAAAA=&#10;" strokeweight=".25pt"/>
                      <v:line id="Line 716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yhtsYAAADdAAAADwAAAGRycy9kb3ducmV2LnhtbESPQWsCMRSE7wX/Q3iCt5pVWy1bo0hp&#10;oXgorHpob4/Nc7O4eVmTdF3/vREKPQ4z8w2zXPe2ER35UDtWMBlnIIhLp2uuFBz2H48vIEJE1tg4&#10;JgVXCrBeDR6WmGt34YK6XaxEgnDIUYGJsc2lDKUhi2HsWuLkHZ23GJP0ldQeLwluGznNsrm0WHNa&#10;MNjSm6HytPu1CvxPDN/Febbtnqr389fJmz0dC6VGw37zCiJSH//Df+1PrWD6PF/A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MobbGAAAA3QAAAA8AAAAAAAAA&#10;AAAAAAAAoQIAAGRycy9kb3ducmV2LnhtbFBLBQYAAAAABAAEAPkAAACUAwAAAAA=&#10;" strokeweight=".25pt"/>
                      <v:line id="Line 717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M1xMMAAADdAAAADwAAAGRycy9kb3ducmV2LnhtbERPy2oCMRTdF/yHcIXuasZHRUajiFQo&#10;XQijXdTdZXKdDE5uxiQdp39vFkKXh/NebXrbiI58qB0rGI8yEMSl0zVXCr5P+7cFiBCRNTaOScEf&#10;BdisBy8rzLW7c0HdMVYihXDIUYGJsc2lDKUhi2HkWuLEXZy3GBP0ldQe7yncNnKSZXNpsebUYLCl&#10;naHyevy1Cvw5hp/iNv3qZtXH7XD15kSXQqnXYb9dgojUx3/x0/2pFUze52lu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TNcTDAAAA3QAAAA8AAAAAAAAAAAAA&#10;AAAAoQIAAGRycy9kb3ducmV2LnhtbFBLBQYAAAAABAAEAPkAAACRAwAAAAA=&#10;" strokeweight=".25pt"/>
                      <v:line id="Line 718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+QX8YAAADdAAAADwAAAGRycy9kb3ducmV2LnhtbESPQWsCMRSE7wX/Q3iCt5pVW7Fbo0hp&#10;oXgorHpob4/Nc7O4eVmTdF3/vREKPQ4z8w2zXPe2ER35UDtWMBlnIIhLp2uuFBz2H48LECEia2wc&#10;k4IrBVivBg9LzLW7cEHdLlYiQTjkqMDE2OZShtKQxTB2LXHyjs5bjEn6SmqPlwS3jZxm2VxarDkt&#10;GGzpzVB52v1aBf4nhu/iPNt2T9X7+evkzZ6OhVKjYb95BRGpj//hv/anVjB9nr/A/U16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fkF/GAAAA3QAAAA8AAAAAAAAA&#10;AAAAAAAAoQIAAGRycy9kb3ducmV2LnhtbFBLBQYAAAAABAAEAPkAAACUAwAAAAA=&#10;" strokeweight=".25pt"/>
                      <v:line id="Line 719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yvH8MAAADdAAAADwAAAGRycy9kb3ducmV2LnhtbERPz2vCMBS+D/wfwhO8zVTdVKpRZGww&#10;dhhUPejt0TybYvNSk6x2//1yGHj8+H6vt71tREc+1I4VTMYZCOLS6ZorBcfDx/MSRIjIGhvHpOCX&#10;Amw3g6c15trduaBuHyuRQjjkqMDE2OZShtKQxTB2LXHiLs5bjAn6SmqP9xRuGznNsrm0WHNqMNjS&#10;m6Hyuv+xCvw5hlNxm311L9X77fvqzYEuhVKjYb9bgYjUx4f43/2pFUxfF2l/epOe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8rx/DAAAA3QAAAA8AAAAAAAAAAAAA&#10;AAAAoQIAAGRycy9kb3ducmV2LnhtbFBLBQYAAAAABAAEAPkAAACRAwAAAAA=&#10;" strokeweight=".25pt"/>
                      <v:line id="Line 720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AKhMYAAADdAAAADwAAAGRycy9kb3ducmV2LnhtbESPQWsCMRSE7wX/Q3hCbzWrtlq2RhGx&#10;UDwUVj20t8fmuVncvKxJum7/vSkUPA4z8w2zWPW2ER35UDtWMB5lIIhLp2uuFBwP70+vIEJE1tg4&#10;JgW/FGC1HDwsMNfuygV1+1iJBOGQowITY5tLGUpDFsPItcTJOzlvMSbpK6k9XhPcNnKSZTNpsea0&#10;YLCljaHyvP+xCvx3DF/FZbrrnqvt5fPszYFOhVKPw379BiJSH+/h//aHVjB5mY/h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wCoTGAAAA3QAAAA8AAAAAAAAA&#10;AAAAAAAAoQIAAGRycy9kb3ducmV2LnhtbFBLBQYAAAAABAAEAPkAAACUAwAAAAA=&#10;" strokeweight=".25pt"/>
                    </v:group>
                  </w:pict>
                </mc:Fallback>
              </mc:AlternateConten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Slope:                       y-int: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Name a point that is a solution:</w:t>
            </w:r>
          </w:p>
        </w:tc>
        <w:tc>
          <w:tcPr>
            <w:tcW w:w="3218" w:type="dxa"/>
          </w:tcPr>
          <w:p w:rsidR="00935CF2" w:rsidRPr="005E16FE" w:rsidRDefault="00DB4B3B" w:rsidP="00596F34">
            <w:pPr>
              <w:contextualSpacing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61</w:t>
            </w:r>
            <w:r w:rsidR="00935CF2" w:rsidRPr="005E16FE">
              <w:rPr>
                <w:rFonts w:ascii="Garamond" w:hAnsi="Garamond"/>
              </w:rPr>
              <w:t xml:space="preserve">.    </w:t>
            </w:r>
            <w:r w:rsidR="00935CF2" w:rsidRPr="005E16FE">
              <w:rPr>
                <w:rFonts w:ascii="Garamond" w:hAnsi="Garamond"/>
                <w:position w:val="-10"/>
              </w:rPr>
              <w:object w:dxaOrig="1140" w:dyaOrig="320" w14:anchorId="69D3DE24">
                <v:shape id="_x0000_i1054" type="#_x0000_t75" style="width:57pt;height:15.6pt" o:ole="">
                  <v:imagedata r:id="rId84" o:title=""/>
                </v:shape>
                <o:OLEObject Type="Embed" ProgID="Equation.DSMT4" ShapeID="_x0000_i1054" DrawAspect="Content" ObjectID="_1606067794" r:id="rId85"/>
              </w:object>
            </w:r>
          </w:p>
          <w:p w:rsidR="00935CF2" w:rsidRPr="005E16FE" w:rsidRDefault="00261027" w:rsidP="00596F34">
            <w:pPr>
              <w:contextualSpacing/>
              <w:rPr>
                <w:rFonts w:ascii="Garamond" w:hAnsi="Garamond"/>
              </w:rPr>
            </w:pPr>
            <w:r>
              <w:rPr>
                <w:rFonts w:ascii="Garamond" w:hAnsi="Garamond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69D3DE25" wp14:editId="663AFAE4">
                      <wp:simplePos x="0" y="0"/>
                      <wp:positionH relativeFrom="column">
                        <wp:posOffset>1886585</wp:posOffset>
                      </wp:positionH>
                      <wp:positionV relativeFrom="paragraph">
                        <wp:posOffset>60325</wp:posOffset>
                      </wp:positionV>
                      <wp:extent cx="2165350" cy="2014855"/>
                      <wp:effectExtent l="23495" t="19050" r="20955" b="23495"/>
                      <wp:wrapNone/>
                      <wp:docPr id="2492" name="Group 7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65350" cy="2014855"/>
                                <a:chOff x="576" y="576"/>
                                <a:chExt cx="3168" cy="3168"/>
                              </a:xfrm>
                            </wpg:grpSpPr>
                            <wps:wsp>
                              <wps:cNvPr id="2493" name="Rectangle 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" y="720"/>
                                  <a:ext cx="2880" cy="2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4" name="Line 7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86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5" name="Line 7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00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6" name="Line 7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15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7" name="Line 7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29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8" name="Line 7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44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9" name="Line 7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58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0" name="Line 7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72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1" name="Line 7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187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2" name="Line 7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01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3" name="Line 7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6" y="2160"/>
                                  <a:ext cx="31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4" name="Line 7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30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5" name="Line 7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44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6" name="Line 7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59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7" name="Line 7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73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8" name="Line 7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2880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9" name="Line 7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024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0" name="Line 7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168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1" name="Line 7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312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2" name="Line 7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0" y="3456"/>
                                  <a:ext cx="28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3" name="Line 7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4" name="Line 7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5" name="Line 7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5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6" name="Line 7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7" name="Line 7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4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8" name="Line 7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8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19" name="Line 7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0" name="Line 7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7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1" name="Line 7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2" name="Line 7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" y="576"/>
                                  <a:ext cx="0" cy="316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3" name="Line 7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0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4" name="Line 7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4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5" name="Line 7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9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6" name="Line 7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3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7" name="Line 7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80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8" name="Line 7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4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29" name="Line 7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0" name="Line 7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12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31" name="Line 7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6" y="72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36540A" id="Group 721" o:spid="_x0000_s1026" style="position:absolute;margin-left:148.55pt;margin-top:4.75pt;width:170.5pt;height:158.65pt;z-index:251695104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">
                      <v:rect id="Rectangle 722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guR8UA&#10;AADdAAAADwAAAGRycy9kb3ducmV2LnhtbESPT2vCQBTE7wW/w/IEb7qp/6ipmyARqZdCqwWvj93X&#10;JDT7NmQ3mn57Vyj0OMzMb5htPthGXKnztWMFz7MEBLF2puZSwdf5MH0B4QOywcYxKfglD3k2etpi&#10;atyNP+l6CqWIEPYpKqhCaFMpva7Iop+5ljh6366zGKLsSmk6vEW4beQ8SdbSYs1xocKWior0z6m3&#10;Ct7WBS6C/ij6XjbvqPG8wsteqcl42L2CCDSE//Bf+2gUzJebBTzexCcg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eC5HxQAAAN0AAAAPAAAAAAAAAAAAAAAAAJgCAABkcnMv&#10;ZG93bnJldi54bWxQSwUGAAAAAAQABAD1AAAAigMAAAAA&#10;" strokeweight=".25pt"/>
                      <v:line id="Line 723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pAe8YAAADdAAAADwAAAGRycy9kb3ducmV2LnhtbESPQWsCMRSE74X+h/AK3mq2upR2NUop&#10;FaQHYbWHentsnpvFzcuaxHX9941Q8DjMzDfMfDnYVvTkQ+NYwcs4A0FcOd1wreBnt3p+AxEissbW&#10;MSm4UoDl4vFhjoV2Fy6p38ZaJAiHAhWYGLtCylAZshjGriNO3sF5izFJX0vt8ZLgtpWTLHuVFhtO&#10;CwY7+jRUHbdnq8DvY/gtT9PvPq+/TpujNzs6lEqNnoaPGYhIQ7yH/9trrWCSv+d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qQHvGAAAA3QAAAA8AAAAAAAAA&#10;AAAAAAAAoQIAAGRycy9kb3ducmV2LnhtbFBLBQYAAAAABAAEAPkAAACUAwAAAAA=&#10;" strokeweight=".25pt"/>
                      <v:line id="Line 724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bl4McAAADdAAAADwAAAGRycy9kb3ducmV2LnhtbESPT2sCMRTE7wW/Q3iCt5r1T4vdGkVK&#10;C+KhsOqhvT02z83i5mVN0nX99qZQ6HGYmd8wy3VvG9GRD7VjBZNxBoK4dLrmSsHx8PG4ABEissbG&#10;MSm4UYD1avCwxFy7KxfU7WMlEoRDjgpMjG0uZSgNWQxj1xIn7+S8xZikr6T2eE1w28hplj1LizWn&#10;BYMtvRkqz/sfq8B/x/BVXGa7bl69Xz7P3hzoVCg1GvabVxCR+vgf/mtvtYLp/OUJ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5uXgxwAAAN0AAAAPAAAAAAAA&#10;AAAAAAAAAKECAABkcnMvZG93bnJldi54bWxQSwUGAAAAAAQABAD5AAAAlQMAAAAA&#10;" strokeweight=".25pt"/>
                      <v:line id="Line 725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R7l8YAAADdAAAADwAAAGRycy9kb3ducmV2LnhtbESPT2sCMRTE7wW/Q3hCbzXrH6RdjSJS&#10;oXgorPbQ3h6b52Zx87Im6bp++0YQehxm5jfMct3bRnTkQ+1YwXiUgSAuna65UvB13L28gggRWWPj&#10;mBTcKMB6NXhaYq7dlQvqDrESCcIhRwUmxjaXMpSGLIaRa4mTd3LeYkzSV1J7vCa4beQky+bSYs1p&#10;wWBLW0Pl+fBrFfifGL6Ly3Tfzar3y+fZmyOdCqWeh/1mASJSH//Dj/aHVjCZvc3h/i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0e5fGAAAA3QAAAA8AAAAAAAAA&#10;AAAAAAAAoQIAAGRycy9kb3ducmV2LnhtbFBLBQYAAAAABAAEAPkAAACUAwAAAAA=&#10;" strokeweight=".25pt"/>
                      <v:line id="Line 726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jeDMcAAADdAAAADwAAAGRycy9kb3ducmV2LnhtbESPT2sCMRTE7wW/Q3iCt5r1D63dGkVK&#10;C+KhsOqhvT02z83i5mVN0nX99qZQ6HGYmd8wy3VvG9GRD7VjBZNxBoK4dLrmSsHx8PG4ABEissbG&#10;MSm4UYD1avCwxFy7KxfU7WMlEoRDjgpMjG0uZSgNWQxj1xIn7+S8xZikr6T2eE1w28hplj1JizWn&#10;BYMtvRkqz/sfq8B/x/BVXGa7bl69Xz7P3hzoVCg1GvabVxCR+vgf/mtvtYLp/OUZ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eN4MxwAAAN0AAAAPAAAAAAAA&#10;AAAAAAAAAKECAABkcnMvZG93bnJldi54bWxQSwUGAAAAAAQABAD5AAAAlQMAAAAA&#10;" strokeweight=".25pt"/>
                      <v:line id="Line 727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dKfsMAAADdAAAADwAAAGRycy9kb3ducmV2LnhtbERPy2oCMRTdF/yHcAV3NeODUkejSGmh&#10;uBBGu9DdZXKdDE5uxiQdp39vFkKXh/NebXrbiI58qB0rmIwzEMSl0zVXCn6OX6/vIEJE1tg4JgV/&#10;FGCzHrysMNfuzgV1h1iJFMIhRwUmxjaXMpSGLIaxa4kTd3HeYkzQV1J7vKdw28hplr1JizWnBoMt&#10;fRgqr4dfq8CfYzgVt9mum1eft/3VmyNdCqVGw367BBGpj//ip/tbK5jOF2lu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nSn7DAAAA3QAAAA8AAAAAAAAAAAAA&#10;AAAAoQIAAGRycy9kb3ducmV2LnhtbFBLBQYAAAAABAAEAPkAAACRAwAAAAA=&#10;" strokeweight=".25pt"/>
                      <v:line id="Line 728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vv5cYAAADdAAAADwAAAGRycy9kb3ducmV2LnhtbESPQWsCMRSE7wX/Q3gFbzVblVK3RhGx&#10;ID0Iqx7s7bF5bhY3L2uSruu/b4RCj8PMfMPMl71tREc+1I4VvI4yEMSl0zVXCo6Hz5d3ECEia2wc&#10;k4I7BVguBk9zzLW7cUHdPlYiQTjkqMDE2OZShtKQxTByLXHyzs5bjEn6SmqPtwS3jRxn2Zu0WHNa&#10;MNjS2lB52f9YBf47hlNxnXx102pz3V28OdC5UGr43K8+QETq43/4r73VCsbT2Qwe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r7+XGAAAA3QAAAA8AAAAAAAAA&#10;AAAAAAAAoQIAAGRycy9kb3ducmV2LnhtbFBLBQYAAAAABAAEAPkAAACUAwAAAAA=&#10;" strokeweight=".25pt"/>
                      <v:line id="Line 729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rcYsIAAADdAAAADwAAAGRycy9kb3ducmV2LnhtbERPz2vCMBS+D/wfwhN2m6m6iVSjiCiM&#10;HQZVD3p7NM+m2LzUJNbuv18Ogx0/vt/LdW8b0ZEPtWMF41EGgrh0uuZKwem4f5uDCBFZY+OYFPxQ&#10;gPVq8LLEXLsnF9QdYiVSCIccFZgY21zKUBqyGEauJU7c1XmLMUFfSe3xmcJtIydZNpMWa04NBlva&#10;Gipvh4dV4C8xnIv79Kt7r3b375s3R7oWSr0O+80CRKQ+/ov/3J9aweQjS/vTm/Q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3rcYsIAAADdAAAADwAAAAAAAAAAAAAA&#10;AAChAgAAZHJzL2Rvd25yZXYueG1sUEsFBgAAAAAEAAQA+QAAAJADAAAAAA==&#10;" strokeweight=".25pt"/>
                      <v:line id="Line 730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Z5+cYAAADdAAAADwAAAGRycy9kb3ducmV2LnhtbESPT2sCMRTE74V+h/AKvdWsfyqyNYpI&#10;heKhsOrB3h6b52Zx87Im6bp+e1MoeBxm5jfMfNnbRnTkQ+1YwXCQgSAuna65UnDYb95mIEJE1tg4&#10;JgU3CrBcPD/NMdfuygV1u1iJBOGQowITY5tLGUpDFsPAtcTJOzlvMSbpK6k9XhPcNnKUZVNpsea0&#10;YLCltaHyvPu1CvxPDMfiMt52k+rz8n32Zk+nQqnXl371ASJSHx/h//aXVjB6z4bw9yY9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2efnGAAAA3QAAAA8AAAAAAAAA&#10;AAAAAAAAoQIAAGRycy9kb3ducmV2LnhtbFBLBQYAAAAABAAEAPkAAACUAwAAAAA=&#10;" strokeweight=".25pt"/>
                      <v:line id="Line 731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TnjsYAAADdAAAADwAAAGRycy9kb3ducmV2LnhtbESPQWsCMRSE7wX/Q3hCbzXraktZjSJS&#10;oXgorPbQ3h6b52Zx87Im6br+e1Mo9DjMzDfMcj3YVvTkQ+NYwXSSgSCunG64VvB53D29gggRWWPr&#10;mBTcKMB6NXpYYqHdlUvqD7EWCcKhQAUmxq6QMlSGLIaJ64iTd3LeYkzS11J7vCa4bWWeZS/SYsNp&#10;wWBHW0PV+fBjFfjvGL7Ky2zfz+u3y8fZmyOdSqUex8NmASLSEP/Df+13rSB/znL4fZOe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k547GAAAA3QAAAA8AAAAAAAAA&#10;AAAAAAAAoQIAAGRycy9kb3ducmV2LnhtbFBLBQYAAAAABAAEAPkAAACUAwAAAAA=&#10;" strokeweight=".25pt"/>
                      <v:line id="Line 732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E7kMYAAADdAAAADwAAAGRycy9kb3ducmV2LnhtbESPzWoCQRCE74G8w9BCbnFWJaKro2yE&#10;BMlN4yHemp3eH9zpWbZH3eTpM4Lgsaiqr6jluneNulAntWcDo2ECijj3tubSwOH743UGSgKyxcYz&#10;GfglgfXq+WmJqfVX3tFlH0oVISwpGqhCaFOtJa/IoQx9Sxy9wncOQ5RdqW2H1wh3jR4nyVQ7rDku&#10;VNjSpqL8tD87A1/byXsRdn+fcjhmP9m8kGktM2NeBn22ABWoD4/wvb21BsZvyQRub+IT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RO5DGAAAA3QAAAA8AAAAAAAAA&#10;AAAAAAAAoQIAAGRycy9kb3ducmV2LnhtbFBLBQYAAAAABAAEAPkAAACUAwAAAAA=&#10;" strokeweight="1.5pt">
                        <v:stroke startarrow="block" endarrow="block"/>
                      </v:line>
                      <v:line id="Line 733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HaYcYAAADd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aOPbAz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B2mHGAAAA3QAAAA8AAAAAAAAA&#10;AAAAAAAAoQIAAGRycy9kb3ducmV2LnhtbFBLBQYAAAAABAAEAPkAAACUAwAAAAA=&#10;" strokeweight=".25pt"/>
                      <v:line id="Line 734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1/+sYAAADdAAAADwAAAGRycy9kb3ducmV2LnhtbESPQWsCMRSE7wX/Q3iCt5pVq5TVKFJa&#10;KD0Iqx7q7bF5bhY3L2uSrtt/bwoFj8PMfMOsNr1tREc+1I4VTMYZCOLS6ZorBcfDx/MriBCRNTaO&#10;ScEvBdisB08rzLW7cUHdPlYiQTjkqMDE2OZShtKQxTB2LXHyzs5bjEn6SmqPtwS3jZxm2UJarDkt&#10;GGzpzVB52f9YBf4Uw3dxnX11L9X7dXfx5kDnQqnRsN8uQUTq4yP83/7UCqbzbA5/b9IT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Nf/rGAAAA3QAAAA8AAAAAAAAA&#10;AAAAAAAAoQIAAGRycy9kb3ducmV2LnhtbFBLBQYAAAAABAAEAPkAAACUAwAAAAA=&#10;" strokeweight=".25pt"/>
                      <v:line id="Line 735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/hjcYAAADdAAAADwAAAGRycy9kb3ducmV2LnhtbESPQWsCMRSE74X+h/AK3mpWbUVWo4go&#10;SA+F1R7q7bF5bhY3L2sS1+2/bwoFj8PMfMMsVr1tREc+1I4VjIYZCOLS6ZorBV/H3esMRIjIGhvH&#10;pOCHAqyWz08LzLW7c0HdIVYiQTjkqMDE2OZShtKQxTB0LXHyzs5bjEn6SmqP9wS3jRxn2VRarDkt&#10;GGxpY6i8HG5WgT/F8F1cJx/dW7W9fl68OdK5UGrw0q/nICL18RH+b++1gvF7NoW/N+k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f4Y3GAAAA3QAAAA8AAAAAAAAA&#10;AAAAAAAAoQIAAGRycy9kb3ducmV2LnhtbFBLBQYAAAAABAAEAPkAAACUAwAAAAA=&#10;" strokeweight=".25pt"/>
                      <v:line id="Line 736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NEFsYAAADdAAAADwAAAGRycy9kb3ducmV2LnhtbESPQWsCMRSE7wX/Q3iCt5rVtrasRhGp&#10;ID0UVj20t8fmuVncvKxJXLf/vikUPA4z8w2zWPW2ER35UDtWMBlnIIhLp2uuFBwP28c3ECEia2wc&#10;k4IfCrBaDh4WmGt344K6faxEgnDIUYGJsc2lDKUhi2HsWuLknZy3GJP0ldQebwluGznNspm0WHNa&#10;MNjSxlB53l+tAv8dw1dxefronqv3y+fZmwOdCqVGw349BxGpj/fwf3unFUxfsl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TRBbGAAAA3QAAAA8AAAAAAAAA&#10;AAAAAAAAoQIAAGRycy9kb3ducmV2LnhtbFBLBQYAAAAABAAEAPkAAACUAwAAAAA=&#10;" strokeweight=".25pt"/>
                      <v:line id="Line 737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zQZMIAAADdAAAADwAAAGRycy9kb3ducmV2LnhtbERPz2vCMBS+D/wfwhN2m6m6iVSjiCiM&#10;HQZVD3p7NM+m2LzUJNbuv18Ogx0/vt/LdW8b0ZEPtWMF41EGgrh0uuZKwem4f5uDCBFZY+OYFPxQ&#10;gPVq8LLEXLsnF9QdYiVSCIccFZgY21zKUBqyGEauJU7c1XmLMUFfSe3xmcJtIydZNpMWa04NBlva&#10;Gipvh4dV4C8xnIv79Kt7r3b375s3R7oWSr0O+80CRKQ+/ov/3J9aweQjS3PTm/QE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QzQZMIAAADdAAAADwAAAAAAAAAAAAAA&#10;AAChAgAAZHJzL2Rvd25yZXYueG1sUEsFBgAAAAAEAAQA+QAAAJADAAAAAA==&#10;" strokeweight=".25pt"/>
                      <v:line id="Line 738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B1/8YAAADdAAAADwAAAGRycy9kb3ducmV2LnhtbESPQWsCMRSE7wX/Q3iCt5rVttKuRhGp&#10;ID0UVj20t8fmuVncvKxJXLf/vikUPA4z8w2zWPW2ER35UDtWMBlnIIhLp2uuFBwP28dXECEia2wc&#10;k4IfCrBaDh4WmGt344K6faxEgnDIUYGJsc2lDKUhi2HsWuLknZy3GJP0ldQebwluGznNspm0WHNa&#10;MNjSxlB53l+tAv8dw1dxefronqv3y+fZmwOdCqVGw349BxGpj/fwf3unFUxfsj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Adf/GAAAA3QAAAA8AAAAAAAAA&#10;AAAAAAAAoQIAAGRycy9kb3ducmV2LnhtbFBLBQYAAAAABAAEAPkAAACUAwAAAAA=&#10;" strokeweight=".25pt"/>
                      <v:line id="Line 739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NKv8MAAADdAAAADwAAAGRycy9kb3ducmV2LnhtbERPy2oCMRTdF/yHcIXuasZHi4xGEalQ&#10;uhBGu9DdZXKdDE5uxiQdp39vFkKXh/NernvbiI58qB0rGI8yEMSl0zVXCn6Ou7c5iBCRNTaOScEf&#10;BVivBi9LzLW7c0HdIVYihXDIUYGJsc2lDKUhi2HkWuLEXZy3GBP0ldQe7yncNnKSZR/SYs2pwWBL&#10;W0Pl9fBrFfhzDKfiNv3uZtXnbX/15kiXQqnXYb9ZgIjUx3/x0/2lFUzex2l/ep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jSr/DAAAA3QAAAA8AAAAAAAAAAAAA&#10;AAAAoQIAAGRycy9kb3ducmV2LnhtbFBLBQYAAAAABAAEAPkAAACRAwAAAAA=&#10;" strokeweight=".25pt"/>
                      <v:line id="Line 740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/vJMYAAADdAAAADwAAAGRycy9kb3ducmV2LnhtbESPQWsCMRSE74X+h/AKvdXsqi1lNUop&#10;CqUHYbWHentsnpvFzcuaxHX7741Q8DjMzDfMfDnYVvTkQ+NYQT7KQBBXTjdcK/jZrV/eQYSIrLF1&#10;TAr+KMBy8fgwx0K7C5fUb2MtEoRDgQpMjF0hZagMWQwj1xEn7+C8xZikr6X2eElw28pxlr1Jiw2n&#10;BYMdfRqqjtuzVeD3MfyWp8l3P61Xp83Rmx0dSqWen4aPGYhIQ7yH/9tfWsH4Nc/h9iY9Ab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v7yTGAAAA3QAAAA8AAAAAAAAA&#10;AAAAAAAAoQIAAGRycy9kb3ducmV2LnhtbFBLBQYAAAAABAAEAPkAAACUAwAAAAA=&#10;" strokeweight=".25pt"/>
                      <v:line id="Line 741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1xU8YAAADdAAAADwAAAGRycy9kb3ducmV2LnhtbESPQWsCMRSE7wX/Q3hCbzXr1hZZjVJK&#10;C6UHYbUHvT02z83i5mVN0nX7741Q8DjMzDfMcj3YVvTkQ+NYwXSSgSCunG64VvCz+3yagwgRWWPr&#10;mBT8UYD1avSwxEK7C5fUb2MtEoRDgQpMjF0hZagMWQwT1xEn7+i8xZikr6X2eElw28o8y16lxYbT&#10;gsGO3g1Vp+2vVeAPMezL8/N3P6s/zpuTNzs6lko9joe3BYhIQ7yH/9tfWkH+Ms3h9iY9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9cVPGAAAA3QAAAA8AAAAAAAAA&#10;AAAAAAAAoQIAAGRycy9kb3ducmV2LnhtbFBLBQYAAAAABAAEAPkAAACUAwAAAAA=&#10;" strokeweight=".25pt"/>
                      <v:line id="Line 742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HUyMYAAADdAAAADwAAAGRycy9kb3ducmV2LnhtbESPT2sCMRTE7wW/Q3iCt5r1T0tZjSKl&#10;gngorPbQ3h6b52Zx87ImcV2/vSkUehxm5jfMct3bRnTkQ+1YwWScgSAuna65UvB13D6/gQgRWWPj&#10;mBTcKcB6NXhaYq7djQvqDrESCcIhRwUmxjaXMpSGLIaxa4mTd3LeYkzSV1J7vCW4beQ0y16lxZrT&#10;gsGW3g2V58PVKvA/MXwXl9m+m1cfl8+zN0c6FUqNhv1mASJSH//Df+2dVjB9mcz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x1MjGAAAA3QAAAA8AAAAAAAAA&#10;AAAAAAAAoQIAAGRycy9kb3ducmV2LnhtbFBLBQYAAAAABAAEAPkAAACUAwAAAAA=&#10;" strokeweight=".25pt"/>
                      <v:line id="Line 743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hMvMYAAADdAAAADwAAAGRycy9kb3ducmV2LnhtbESPT2sCMRTE7wW/Q3iCt5r1T0tZjSJi&#10;QXoQVntob4/Nc7O4eVmTdF2/fSMUehxm5jfMct3bRnTkQ+1YwWScgSAuna65UvB5en9+AxEissbG&#10;MSm4U4D1avC0xFy7GxfUHWMlEoRDjgpMjG0uZSgNWQxj1xIn7+y8xZikr6T2eEtw28hplr1KizWn&#10;BYMtbQ2Vl+OPVeC/Y/gqrrOPbl7troeLNyc6F0qNhv1mASJSH//Df+29VjB9mczh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YTLzGAAAA3QAAAA8AAAAAAAAA&#10;AAAAAAAAoQIAAGRycy9kb3ducmV2LnhtbFBLBQYAAAAABAAEAPkAAACUAwAAAAA=&#10;" strokeweight=".25pt"/>
                      <v:line id="Line 744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TpJ8YAAADdAAAADwAAAGRycy9kb3ducmV2LnhtbESPQWsCMRSE74L/ITyhN81qaymrUaRU&#10;KD0Iqz20t8fmuVncvKxJXLf/3ghCj8PMfMMs171tREc+1I4VTCcZCOLS6ZorBd+H7fgNRIjIGhvH&#10;pOCPAqxXw8ESc+2uXFC3j5VIEA45KjAxtrmUoTRkMUxcS5y8o/MWY5K+ktrjNcFtI2dZ9iot1pwW&#10;DLb0bqg87S9Wgf+N4ac4P391L9XHeXfy5kDHQqmnUb9ZgIjUx//wo/2pFczm0znc36Qn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U6SfGAAAA3QAAAA8AAAAAAAAA&#10;AAAAAAAAoQIAAGRycy9kb3ducmV2LnhtbFBLBQYAAAAABAAEAPkAAACUAwAAAAA=&#10;" strokeweight=".25pt"/>
                      <v:line id="Line 745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Z3UMYAAADdAAAADwAAAGRycy9kb3ducmV2LnhtbESPT2sCMRTE7wW/Q3hCbzXrn0rZGkVE&#10;ofQgrPbQ3h6b52Zx87Imcd1+eyMUehxm5jfMYtXbRnTkQ+1YwXiUgSAuna65UvB13L28gQgRWWPj&#10;mBT8UoDVcvC0wFy7GxfUHWIlEoRDjgpMjG0uZSgNWQwj1xIn7+S8xZikr6T2eEtw28hJls2lxZrT&#10;gsGWNobK8+FqFfifGL6Ly/Szm1Xby/7szZFOhVLPw379DiJSH//Df+0PrWDyOp7D4016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Gd1DGAAAA3QAAAA8AAAAAAAAA&#10;AAAAAAAAoQIAAGRycy9kb3ducmV2LnhtbFBLBQYAAAAABAAEAPkAAACUAwAAAAA=&#10;" strokeweight=".25pt"/>
                      <v:line id="Line 746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rSy8YAAADdAAAADwAAAGRycy9kb3ducmV2LnhtbESPQWsCMRSE7wX/Q3hCbzWrtlq2RhGx&#10;UDwUVj20t8fmuVncvKxJum7/vSkUPA4z8w2zWPW2ER35UDtWMB5lIIhLp2uuFBwP70+vIEJE1tg4&#10;JgW/FGC1HDwsMNfuygV1+1iJBOGQowITY5tLGUpDFsPItcTJOzlvMSbpK6k9XhPcNnKSZTNpsea0&#10;YLCljaHyvP+xCvx3DF/FZbrrnqvt5fPszYFOhVKPw379BiJSH+/h//aHVjB5Gc/h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K0svGAAAA3QAAAA8AAAAAAAAA&#10;AAAAAAAAoQIAAGRycy9kb3ducmV2LnhtbFBLBQYAAAAABAAEAPkAAACUAwAAAAA=&#10;" strokeweight=".25pt"/>
                      <v:line id="Line 747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VGucMAAADdAAAADwAAAGRycy9kb3ducmV2LnhtbERPy2oCMRTdF/yHcIXuasZHi4xGEalQ&#10;uhBGu9DdZXKdDE5uxiQdp39vFkKXh/NernvbiI58qB0rGI8yEMSl0zVXCn6Ou7c5iBCRNTaOScEf&#10;BVivBi9LzLW7c0HdIVYihXDIUYGJsc2lDKUhi2HkWuLEXZy3GBP0ldQe7yncNnKSZR/SYs2pwWBL&#10;W0Pl9fBrFfhzDKfiNv3uZtXnbX/15kiXQqnXYb9ZgIjUx3/x0/2lFUzex2luepOe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VRrnDAAAA3QAAAA8AAAAAAAAAAAAA&#10;AAAAoQIAAGRycy9kb3ducmV2LnhtbFBLBQYAAAAABAAEAPkAAACRAwAAAAA=&#10;" strokeweight=".25pt"/>
                      <v:line id="Line 748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njIsYAAADdAAAADwAAAGRycy9kb3ducmV2LnhtbESPQWsCMRSE7wX/Q3hCbzWrtmK3RhGx&#10;UDwUVj20t8fmuVncvKxJum7/vSkUPA4z8w2zWPW2ER35UDtWMB5lIIhLp2uuFBwP709zECEia2wc&#10;k4JfCrBaDh4WmGt35YK6faxEgnDIUYGJsc2lDKUhi2HkWuLknZy3GJP0ldQerwluGznJspm0WHNa&#10;MNjSxlB53v9YBf47hq/iMt11z9X28nn25kCnQqnHYb9+AxGpj/fwf/tDK5i8jF/h7016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Z4yLGAAAA3QAAAA8AAAAAAAAA&#10;AAAAAAAAoQIAAGRycy9kb3ducmV2LnhtbFBLBQYAAAAABAAEAPkAAACUAwAAAAA=&#10;" strokeweight=".25pt"/>
                      <v:line id="Line 749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+AAsMAAADdAAAADwAAAGRycy9kb3ducmV2LnhtbERPz2vCMBS+D/wfwhN2m+mqk9EZRWTC&#10;8DCoenC3R/Nsis1LTbJa/3tzGOz48f1erAbbip58aBwreJ1kIIgrpxuuFRwP25d3ECEia2wdk4I7&#10;BVgtR08LLLS7cUn9PtYihXAoUIGJsSukDJUhi2HiOuLEnZ23GBP0tdQebynctjLPsrm02HBqMNjR&#10;xlB12f9aBf4nhlN5ne76Wf15/b54c6BzqdTzeFh/gIg0xH/xn/tLK8jf8rQ/vUlP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PgALDAAAA3QAAAA8AAAAAAAAAAAAA&#10;AAAAoQIAAGRycy9kb3ducmV2LnhtbFBLBQYAAAAABAAEAPkAAACRAwAAAAA=&#10;" strokeweight=".25pt"/>
                      <v:line id="Line 750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MlmcYAAADdAAAADwAAAGRycy9kb3ducmV2LnhtbESPQWsCMRSE7wX/Q3hCbzXr1hZZjVJK&#10;C6UHYbUHvT02z83i5mVN0nX7741Q8DjMzDfMcj3YVvTkQ+NYwXSSgSCunG64VvCz+3yagwgRWWPr&#10;mBT8UYD1avSwxEK7C5fUb2MtEoRDgQpMjF0hZagMWQwT1xEn7+i8xZikr6X2eElw28o8y16lxYbT&#10;gsGO3g1Vp+2vVeAPMezL8/N3P6s/zpuTNzs6lko9joe3BYhIQ7yH/9tfWkH+kk/h9iY9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DJZnGAAAA3QAAAA8AAAAAAAAA&#10;AAAAAAAAoQIAAGRycy9kb3ducmV2LnhtbFBLBQYAAAAABAAEAPkAAACUAwAAAAA=&#10;" strokeweight=".25pt"/>
                      <v:line id="Line 751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jCa8YAAADdAAAADwAAAGRycy9kb3ducmV2LnhtbESPS2sCQRCE70L+w9ABbzqbFcVsHGUT&#10;SBBvPg7JrdnpfZCdnmV7oht/vRMIeCyq6itqtRlcq87US+PZwNM0AUVceNtwZeB0fJ8sQUlAtth6&#10;JgO/JLBZP4xWmFl/4T2dD6FSEcKSoYE6hC7TWoqaHMrUd8TRK33vMETZV9r2eIlw1+o0SRbaYcNx&#10;ocaO3moqvg8/zsBuO3stw/76Iaev/DN/LmXRyNKY8eOQv4AKNIR7+L+9tQbSeZrC35v4BPT6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owmvGAAAA3QAAAA8AAAAAAAAA&#10;AAAAAAAAoQIAAGRycy9kb3ducmV2LnhtbFBLBQYAAAAABAAEAPkAAACUAwAAAAA=&#10;" strokeweight="1.5pt">
                        <v:stroke startarrow="block" endarrow="block"/>
                      </v:line>
                      <v:line id="Line 752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0edcYAAADdAAAADwAAAGRycy9kb3ducmV2LnhtbESPQWsCMRSE74X+h/AK3mq2qy1lNUop&#10;FcRDYbWHentsnpvFzcuaxHX996ZQ8DjMzDfMfDnYVvTkQ+NYwcs4A0FcOd1wreBnt3p+BxEissbW&#10;MSm4UoDl4vFhjoV2Fy6p38ZaJAiHAhWYGLtCylAZshjGriNO3sF5izFJX0vt8ZLgtpV5lr1Jiw2n&#10;BYMdfRqqjtuzVeD3MfyWp8mmn9Zfp++jNzs6lEqNnoaPGYhIQ7yH/9trrSB/zSf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dHnXGAAAA3QAAAA8AAAAAAAAA&#10;AAAAAAAAoQIAAGRycy9kb3ducmV2LnhtbFBLBQYAAAAABAAEAPkAAACUAwAAAAA=&#10;" strokeweight=".25pt"/>
                      <v:line id="Line 753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SGAcYAAADdAAAADwAAAGRycy9kb3ducmV2LnhtbESPQWsCMRSE70L/Q3iF3jTbrS1lNUoR&#10;hdKDsNpDvT02z83i5mVN4rr9941Q8DjMzDfMfDnYVvTkQ+NYwfMkA0FcOd1wreB7vxm/gwgRWWPr&#10;mBT8UoDl4mE0x0K7K5fU72ItEoRDgQpMjF0hZagMWQwT1xEn7+i8xZikr6X2eE1w28o8y96kxYbT&#10;gsGOVoaq0+5iFfhDDD/l+eWrn9br8/bkzZ6OpVJPj8PHDESkId7D/+1PrSB/zad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0hgHGAAAA3QAAAA8AAAAAAAAA&#10;AAAAAAAAoQIAAGRycy9kb3ducmV2LnhtbFBLBQYAAAAABAAEAPkAAACUAwAAAAA=&#10;" strokeweight=".25pt"/>
                      <v:line id="Line 754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gjmsYAAADdAAAADwAAAGRycy9kb3ducmV2LnhtbESPQWsCMRSE74X+h/CE3mrWbS2yGqWU&#10;FkoPwmoPentsnpvFzcuapOv23xtB8DjMzDfMYjXYVvTkQ+NYwWScgSCunG64VvC7/XqegQgRWWPr&#10;mBT8U4DV8vFhgYV2Zy6p38RaJAiHAhWYGLtCylAZshjGriNO3sF5izFJX0vt8ZzgtpV5lr1Jiw2n&#10;BYMdfRiqjps/q8DvY9iVp5ef/rX+PK2P3mzpUCr1NBre5yAiDfEevrW/tYJ8mk/h+iY9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4I5rGAAAA3QAAAA8AAAAAAAAA&#10;AAAAAAAAoQIAAGRycy9kb3ducmV2LnhtbFBLBQYAAAAABAAEAPkAAACUAwAAAAA=&#10;" strokeweight=".25pt"/>
                      <v:line id="Line 755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q97cYAAADdAAAADwAAAGRycy9kb3ducmV2LnhtbESPQWsCMRSE7wX/Q3hCbzXr1oqsRiml&#10;hdKDsNpDvT02z83i5mVN0nX7741Q8DjMzDfMajPYVvTkQ+NYwXSSgSCunG64VvC9/3hagAgRWWPr&#10;mBT8UYDNevSwwkK7C5fU72ItEoRDgQpMjF0hZagMWQwT1xEn7+i8xZikr6X2eElw28o8y+bSYsNp&#10;wWBHb4aq0+7XKvCHGH7K8/NXP6vfz9uTN3s6lko9jofXJYhIQ7yH/9ufWkH+ks/h9iY9Abm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qve3GAAAA3QAAAA8AAAAAAAAA&#10;AAAAAAAAoQIAAGRycy9kb3ducmV2LnhtbFBLBQYAAAAABAAEAPkAAACUAwAAAAA=&#10;" strokeweight=".25pt"/>
                      <v:line id="Line 756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YYdscAAADdAAAADwAAAGRycy9kb3ducmV2LnhtbESPQWsCMRSE74X+h/AK3mq2W2tla5RS&#10;WigeCqse6u2xeW4WNy9rEtf135tCweMwM98w8+VgW9GTD41jBU/jDARx5XTDtYLt5utxBiJEZI2t&#10;Y1JwoQDLxf3dHAvtzlxSv461SBAOBSowMXaFlKEyZDGMXUecvL3zFmOSvpba4znBbSvzLJtKiw2n&#10;BYMdfRiqDuuTVeB3MfyWx+dVP6k/jz8Hbza0L5UaPQzvbyAiDfEW/m9/awX5S/4Kf2/SE5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Jhh2xwAAAN0AAAAPAAAAAAAA&#10;AAAAAAAAAKECAABkcnMvZG93bnJldi54bWxQSwUGAAAAAAQABAD5AAAAlQMAAAAA&#10;" strokeweight=".25pt"/>
                      <v:line id="Line 757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mMBMMAAADdAAAADwAAAGRycy9kb3ducmV2LnhtbERPz2vCMBS+D/wfwhN2m+mqk9EZRWTC&#10;8DCoenC3R/Nsis1LTbJa/3tzGOz48f1erAbbip58aBwreJ1kIIgrpxuuFRwP25d3ECEia2wdk4I7&#10;BVgtR08LLLS7cUn9PtYihXAoUIGJsSukDJUhi2HiOuLEnZ23GBP0tdQebynctjLPsrm02HBqMNjR&#10;xlB12f9aBf4nhlN5ne76Wf15/b54c6BzqdTzeFh/gIg0xH/xn/tLK8jf8jQ3vUlP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5jATDAAAA3QAAAA8AAAAAAAAAAAAA&#10;AAAAoQIAAGRycy9kb3ducmV2LnhtbFBLBQYAAAAABAAEAPkAAACRAwAAAAA=&#10;" strokeweight=".25pt"/>
                      <v:line id="Line 758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Upn8cAAADdAAAADwAAAGRycy9kb3ducmV2LnhtbESPQWsCMRSE74X+h/AK3mq2Wyt1a5RS&#10;WigeCqse6u2xeW4WNy9rEtf135tCweMwM98w8+VgW9GTD41jBU/jDARx5XTDtYLt5uvxFUSIyBpb&#10;x6TgQgGWi/u7ORbanbmkfh1rkSAcClRgYuwKKUNlyGIYu444eXvnLcYkfS21x3OC21bmWTaVFhtO&#10;CwY7+jBUHdYnq8DvYvgtj8+rflJ/Hn8O3mxoXyo1ehje30BEGuIt/N/+1gryl3wGf2/SE5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9SmfxwAAAN0AAAAPAAAAAAAA&#10;AAAAAAAAAKECAABkcnMvZG93bnJldi54bWxQSwUGAAAAAAQABAD5AAAAlQMAAAAA&#10;" strokeweight=".25pt"/>
                      <v:line id="Line 759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YW38MAAADdAAAADwAAAGRycy9kb3ducmV2LnhtbERPz2vCMBS+D/wfwhN2m6m6iVSjyJgw&#10;PAyqHvT2aJ5NsXmpSaz1v18Ogx0/vt/LdW8b0ZEPtWMF41EGgrh0uuZKwfGwfZuDCBFZY+OYFDwp&#10;wHo1eFlirt2DC+r2sRIphEOOCkyMbS5lKA1ZDCPXEifu4rzFmKCvpPb4SOG2kZMsm0mLNacGgy19&#10;Giqv+7tV4M8xnIrbdNe9V1+3n6s3B7oUSr0O+80CRKQ+/ov/3N9aweRjmvan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WFt/DAAAA3QAAAA8AAAAAAAAAAAAA&#10;AAAAoQIAAGRycy9kb3ducmV2LnhtbFBLBQYAAAAABAAEAPkAAACRAwAAAAA=&#10;" strokeweight=".25pt"/>
                      <v:line id="Line 760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qzRMYAAADdAAAADwAAAGRycy9kb3ducmV2LnhtbESPT2sCMRTE7wW/Q3iCt5r1T0tZjSKl&#10;gngorPbQ3h6b52Zx87ImcV2/vSkUehxm5jfMct3bRnTkQ+1YwWScgSAuna65UvB13D6/gQgRWWPj&#10;mBTcKcB6NXhaYq7djQvqDrESCcIhRwUmxjaXMpSGLIaxa4mTd3LeYkzSV1J7vCW4beQ0y16lxZrT&#10;gsGW3g2V58PVKvA/MXwXl9m+m1cfl8+zN0c6FUqNhv1mASJSH//Df+2dVjB9mU3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as0TGAAAA3QAAAA8AAAAAAAAA&#10;AAAAAAAAoQIAAGRycy9kb3ducmV2LnhtbFBLBQYAAAAABAAEAPkAAACUAwAAAAA=&#10;" strokeweight=".25pt"/>
                    </v:group>
                  </w:pict>
                </mc:Fallback>
              </mc:AlternateConten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Slope:                     y-int: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Name a point that is NOT a solution: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3139" w:type="dxa"/>
          </w:tcPr>
          <w:p w:rsidR="00935CF2" w:rsidRPr="005E16FE" w:rsidRDefault="00E43E76" w:rsidP="00596F34">
            <w:pPr>
              <w:contextualSpacing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6</w:t>
            </w:r>
            <w:r w:rsidR="00DB4B3B">
              <w:rPr>
                <w:rFonts w:ascii="Garamond" w:hAnsi="Garamond"/>
              </w:rPr>
              <w:t>2</w:t>
            </w:r>
            <w:r w:rsidR="00935CF2" w:rsidRPr="005E16FE">
              <w:rPr>
                <w:rFonts w:ascii="Garamond" w:hAnsi="Garamond"/>
              </w:rPr>
              <w:t xml:space="preserve">.          </w:t>
            </w:r>
            <w:r w:rsidR="00935CF2" w:rsidRPr="005E16FE">
              <w:rPr>
                <w:rFonts w:ascii="Garamond" w:hAnsi="Garamond"/>
                <w:position w:val="-6"/>
              </w:rPr>
              <w:object w:dxaOrig="560" w:dyaOrig="279" w14:anchorId="69D3DE26">
                <v:shape id="_x0000_i1055" type="#_x0000_t75" style="width:28.8pt;height:13.8pt" o:ole="">
                  <v:imagedata r:id="rId86" o:title=""/>
                </v:shape>
                <o:OLEObject Type="Embed" ProgID="Equation.DSMT4" ShapeID="_x0000_i1055" DrawAspect="Content" ObjectID="_1606067795" r:id="rId87"/>
              </w:object>
            </w:r>
            <w:r w:rsidR="00935CF2" w:rsidRPr="005E16FE">
              <w:rPr>
                <w:rFonts w:ascii="Garamond" w:hAnsi="Garamond"/>
              </w:rPr>
              <w:t xml:space="preserve">  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Slope:                     y-int: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  <w:r w:rsidRPr="005E16FE">
              <w:rPr>
                <w:rFonts w:ascii="Garamond" w:hAnsi="Garamond"/>
              </w:rPr>
              <w:t>Name a point that is a solution:</w:t>
            </w: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  <w:p w:rsidR="00935CF2" w:rsidRPr="005E16FE" w:rsidRDefault="00935CF2" w:rsidP="00596F34">
            <w:pPr>
              <w:contextualSpacing/>
              <w:rPr>
                <w:rFonts w:ascii="Garamond" w:hAnsi="Garamond"/>
              </w:rPr>
            </w:pPr>
          </w:p>
        </w:tc>
      </w:tr>
    </w:tbl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63</w:t>
      </w:r>
      <w:r w:rsidR="00C80381">
        <w:rPr>
          <w:rFonts w:ascii="Garamond" w:hAnsi="Garamond"/>
        </w:rPr>
        <w:t>.  Graph the system of inequalities:       y</w:t>
      </w:r>
      <w:r w:rsidR="00471688">
        <w:rPr>
          <w:rFonts w:ascii="Garamond" w:hAnsi="Garamond"/>
        </w:rPr>
        <w:t xml:space="preserve"> + x &gt;</w:t>
      </w:r>
      <w:r w:rsidR="00C80381">
        <w:rPr>
          <w:rFonts w:ascii="Garamond" w:hAnsi="Garamond"/>
        </w:rPr>
        <w:t xml:space="preserve"> +1</w:t>
      </w:r>
    </w:p>
    <w:p w:rsidR="00C80381" w:rsidRDefault="00C80381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lastRenderedPageBreak/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 w:rsidR="00471688">
        <w:rPr>
          <w:rFonts w:ascii="Garamond" w:hAnsi="Garamond"/>
        </w:rPr>
        <w:t>y</w:t>
      </w:r>
      <w:r>
        <w:rPr>
          <w:rFonts w:ascii="Garamond" w:hAnsi="Garamond"/>
        </w:rPr>
        <w:t>&gt;</w:t>
      </w:r>
      <w:r w:rsidR="00471688">
        <w:rPr>
          <w:rFonts w:ascii="Garamond" w:hAnsi="Garamond"/>
        </w:rPr>
        <w:t xml:space="preserve"> </w:t>
      </w:r>
      <w:r>
        <w:rPr>
          <w:rFonts w:ascii="Garamond" w:hAnsi="Garamond"/>
        </w:rPr>
        <w:t>x</w:t>
      </w:r>
      <w:r w:rsidR="00471688">
        <w:rPr>
          <w:rFonts w:ascii="Garamond" w:hAnsi="Garamond"/>
        </w:rPr>
        <w:t xml:space="preserve"> </w:t>
      </w:r>
      <w:r>
        <w:rPr>
          <w:rFonts w:ascii="Garamond" w:hAnsi="Garamond"/>
        </w:rPr>
        <w:t>-</w:t>
      </w:r>
      <w:r w:rsidR="00471688">
        <w:rPr>
          <w:rFonts w:ascii="Garamond" w:hAnsi="Garamond"/>
        </w:rPr>
        <w:t xml:space="preserve"> </w:t>
      </w:r>
      <w:r>
        <w:rPr>
          <w:rFonts w:ascii="Garamond" w:hAnsi="Garamond"/>
        </w:rPr>
        <w:t>5</w:t>
      </w:r>
    </w:p>
    <w:p w:rsidR="00935CF2" w:rsidRDefault="00261027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9D3DE27" wp14:editId="35D7DE3C">
                <wp:simplePos x="0" y="0"/>
                <wp:positionH relativeFrom="column">
                  <wp:posOffset>1457325</wp:posOffset>
                </wp:positionH>
                <wp:positionV relativeFrom="paragraph">
                  <wp:posOffset>25400</wp:posOffset>
                </wp:positionV>
                <wp:extent cx="2480310" cy="2038350"/>
                <wp:effectExtent l="19050" t="19050" r="24765" b="19050"/>
                <wp:wrapNone/>
                <wp:docPr id="2452" name="Group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0310" cy="2038350"/>
                          <a:chOff x="576" y="576"/>
                          <a:chExt cx="3168" cy="3168"/>
                        </a:xfrm>
                      </wpg:grpSpPr>
                      <wps:wsp>
                        <wps:cNvPr id="2453" name="Rectangle 802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4" name="Line 803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5" name="Line 804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6" name="Line 805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7" name="Line 806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8" name="Line 807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9" name="Line 808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0" name="Line 809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1" name="Line 810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2" name="Line 811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3" name="Line 812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4" name="Line 813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5" name="Line 814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6" name="Line 815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7" name="Line 816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8" name="Line 817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9" name="Line 818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0" name="Line 819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1" name="Line 820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2" name="Line 821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3" name="Line 822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4" name="Line 823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5" name="Line 824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6" name="Line 825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7" name="Line 826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8" name="Line 827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9" name="Line 828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0" name="Line 829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1" name="Line 830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2" name="Line 831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3" name="Line 832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4" name="Line 833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5" name="Line 834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6" name="Line 835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7" name="Line 836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8" name="Line 837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9" name="Line 838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0" name="Line 839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1" name="Line 840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4A512D" id="Group 801" o:spid="_x0000_s1026" style="position:absolute;margin-left:114.75pt;margin-top:2pt;width:195.3pt;height:160.5pt;z-index:251697152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">
                <v:rect id="Rectangle 802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GU3cMA&#10;AADdAAAADwAAAGRycy9kb3ducmV2LnhtbESPT4vCMBTE7wt+h/AEb2vqX6QaRSriXoRdXfD6SJ5t&#10;sXkpTar1228EYY/DzPyGWW06W4k7Nb50rGA0TEAQa2dKzhX8nvefCxA+IBusHJOCJ3nYrHsfK0yN&#10;e/AP3U8hFxHCPkUFRQh1KqXXBVn0Q1cTR+/qGoshyiaXpsFHhNtKjpNkLi2WHBcKrCkrSN9OrVVw&#10;mGc4Cfo7a1tZHVHjeYaXnVKDfrddggjUhf/wu/1lFIynswm83s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GU3cMAAADdAAAADwAAAAAAAAAAAAAAAACYAgAAZHJzL2Rv&#10;d25yZXYueG1sUEsFBgAAAAAEAAQA9QAAAIgDAAAAAA==&#10;" strokeweight=".25pt"/>
                <v:line id="Line 803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P64cYAAADdAAAADwAAAGRycy9kb3ducmV2LnhtbESPQWsCMRSE74X+h/AK3mq2ui1lNUop&#10;FaQHYbWHentsnpvFzcuaxHX9941Q8DjMzDfMfDnYVvTkQ+NYwcs4A0FcOd1wreBnt3p+BxEissbW&#10;MSm4UoDl4vFhjoV2Fy6p38ZaJAiHAhWYGLtCylAZshjGriNO3sF5izFJX0vt8ZLgtpWTLHuTFhtO&#10;CwY7+jRUHbdnq8DvY/gtT9PvPq+/TpujNzs6lEqNnoaPGYhIQ7yH/9trrWCSv+Z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T+uHGAAAA3QAAAA8AAAAAAAAA&#10;AAAAAAAAoQIAAGRycy9kb3ducmV2LnhtbFBLBQYAAAAABAAEAPkAAACUAwAAAAA=&#10;" strokeweight=".25pt"/>
                <v:line id="Line 804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9fesYAAADdAAAADwAAAGRycy9kb3ducmV2LnhtbESPT2sCMRTE7wW/Q3hCbzXrv1JWo4hU&#10;KB4Kqz20t8fmuVncvKxJuq7fvhGEHoeZ+Q2zXPe2ER35UDtWMB5lIIhLp2uuFHwddy9vIEJE1tg4&#10;JgU3CrBeDZ6WmGt35YK6Q6xEgnDIUYGJsc2lDKUhi2HkWuLknZy3GJP0ldQerwluGznJsldpsea0&#10;YLClraHyfPi1CvxPDN/FZbrvZtX75fPszZFOhVLPw36zABGpj//hR/tDK5jM5nO4v0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fX3rGAAAA3QAAAA8AAAAAAAAA&#10;AAAAAAAAoQIAAGRycy9kb3ducmV2LnhtbFBLBQYAAAAABAAEAPkAAACUAwAAAAA=&#10;" strokeweight=".25pt"/>
                <v:line id="Line 805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3BDcYAAADdAAAADwAAAGRycy9kb3ducmV2LnhtbESPT2sCMRTE7wW/Q3iCt5r1T6VsjSJi&#10;QXoQVntob4/Nc7O4eVmTdF2/fSMUehxm5jfMct3bRnTkQ+1YwWScgSAuna65UvB5en9+BREissbG&#10;MSm4U4D1avC0xFy7GxfUHWMlEoRDjgpMjG0uZSgNWQxj1xIn7+y8xZikr6T2eEtw28hpli2kxZrT&#10;gsGWtobKy/HHKvDfMXwV19lHN69218PFmxOdC6VGw37zBiJSH//Df+29VjCdvyz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NwQ3GAAAA3QAAAA8AAAAAAAAA&#10;AAAAAAAAoQIAAGRycy9kb3ducmV2LnhtbFBLBQYAAAAABAAEAPkAAACUAwAAAAA=&#10;" strokeweight=".25pt"/>
                <v:line id="Line 806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klscAAADdAAAADwAAAGRycy9kb3ducmV2LnhtbESPT2sCMRTE7wW/Q3iCt5r1T2vZGkVK&#10;C+KhsOqhvT02z83i5mVN0nX99qZQ6HGYmd8wy3VvG9GRD7VjBZNxBoK4dLrmSsHx8PH4AiJEZI2N&#10;Y1JwowDr1eBhibl2Vy6o28dKJAiHHBWYGNtcylAashjGriVO3sl5izFJX0nt8ZrgtpHTLHuWFmtO&#10;CwZbejNUnvc/VoH/juGruMx23bx6v3yevTnQqVBqNOw3ryAi9fE//NfeagXT+dMC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wWSWxwAAAN0AAAAPAAAAAAAA&#10;AAAAAAAAAKECAABkcnMvZG93bnJldi54bWxQSwUGAAAAAAQABAD5AAAAlQMAAAAA&#10;" strokeweight=".25pt"/>
                <v:line id="Line 807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7w5MMAAADdAAAADwAAAGRycy9kb3ducmV2LnhtbERPy2oCMRTdF/yHcAV3NeOjRUajSGmh&#10;uBBGu9DdZXKdDE5uxiQdp39vFkKXh/NebXrbiI58qB0rmIwzEMSl0zVXCn6OX68LECEia2wck4I/&#10;CrBZD15WmGt354K6Q6xECuGQowITY5tLGUpDFsPYtcSJuzhvMSboK6k93lO4beQ0y96lxZpTg8GW&#10;PgyV18OvVeDPMZyK22zXzavP2/7qzZEuhVKjYb9dgojUx3/x0/2tFUznb2lu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e8OTDAAAA3QAAAA8AAAAAAAAAAAAA&#10;AAAAoQIAAGRycy9kb3ducmV2LnhtbFBLBQYAAAAABAAEAPkAAACRAwAAAAA=&#10;" strokeweight=".25pt"/>
                <v:line id="Line 808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JVf8cAAADdAAAADwAAAGRycy9kb3ducmV2LnhtbESPT2sCMRTE7wW/Q3iCt5r1T4vdGkVK&#10;C+KhsOqhvT02z83i5mVN0nX99qZQ6HGYmd8wy3VvG9GRD7VjBZNxBoK4dLrmSsHx8PG4ABEissbG&#10;MSm4UYD1avCwxFy7KxfU7WMlEoRDjgpMjG0uZSgNWQxj1xIn7+S8xZikr6T2eE1w28hplj1LizWn&#10;BYMtvRkqz/sfq8B/x/BVXGa7bl69Xz7P3hzoVCg1GvabVxCR+vgf/mtvtYLp/OkF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ElV/xwAAAN0AAAAPAAAAAAAA&#10;AAAAAAAAAKECAABkcnMvZG93bnJldi54bWxQSwUGAAAAAAQABAD5AAAAlQMAAAAA&#10;" strokeweight=".25pt"/>
                <v:line id="Line 809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Q2X8IAAADdAAAADwAAAGRycy9kb3ducmV2LnhtbERPz2vCMBS+C/4P4Qm7aaoTkWoUkQ3G&#10;DoOqB709mmdTbF5qktXuv18OgseP7/d629tGdORD7VjBdJKBIC6drrlScDp+jpcgQkTW2DgmBX8U&#10;YLsZDtaYa/fggrpDrEQK4ZCjAhNjm0sZSkMWw8S1xIm7Om8xJugrqT0+Urht5CzLFtJizanBYEt7&#10;Q+Xt8GsV+EsM5+L+/t3Nq4/7z82bI10Lpd5G/W4FIlIfX+Kn+0srmM0XaX96k56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EQ2X8IAAADdAAAADwAAAAAAAAAAAAAA&#10;AAChAgAAZHJzL2Rvd25yZXYueG1sUEsFBgAAAAAEAAQA+QAAAJADAAAAAA==&#10;" strokeweight=".25pt"/>
                <v:line id="Line 810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iTxMYAAADdAAAADwAAAGRycy9kb3ducmV2LnhtbESPT2sCMRTE74LfITyhN836BylboxSx&#10;ID0UVnvQ22Pz3CxuXtYkXbffvikIHoeZ+Q2z2vS2ER35UDtWMJ1kIIhLp2uuFHwfP8avIEJE1tg4&#10;JgW/FGCzHg5WmGt354K6Q6xEgnDIUYGJsc2lDKUhi2HiWuLkXZy3GJP0ldQe7wluGznLsqW0WHNa&#10;MNjS1lB5PfxYBf4cw6m4zT+7RbW7fV29OdKlUOpl1L+/gYjUx2f40d5rBbPFcgr/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Ik8TGAAAA3QAAAA8AAAAAAAAA&#10;AAAAAAAAoQIAAGRycy9kb3ducmV2LnhtbFBLBQYAAAAABAAEAPkAAACUAwAAAAA=&#10;" strokeweight=".25pt"/>
                <v:line id="Line 811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oNs8YAAADdAAAADwAAAGRycy9kb3ducmV2LnhtbESPQWsCMRSE70L/Q3iF3jTrKiJbo0hp&#10;QXoorHqwt8fmuVncvKxJum7/fVMQPA4z8w2z2gy2FT350DhWMJ1kIIgrpxuuFRwPH+MliBCRNbaO&#10;ScEvBdisn0YrLLS7cUn9PtYiQTgUqMDE2BVShsqQxTBxHXHyzs5bjEn6WmqPtwS3rcyzbCEtNpwW&#10;DHb0Zqi67H+sAv8dw6m8zj77ef1+/bp4c6BzqdTL87B9BRFpiI/wvb3TCvL5Iof/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aDbPGAAAA3QAAAA8AAAAAAAAA&#10;AAAAAAAAoQIAAGRycy9kb3ducmV2LnhtbFBLBQYAAAAABAAEAPkAAACUAwAAAAA=&#10;" strokeweight=".25pt"/>
                <v:line id="Line 812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/RrcYAAADdAAAADwAAAGRycy9kb3ducmV2LnhtbESPT2vCQBTE70K/w/IK3nRTLcGmrpIW&#10;FOlN66G9PbIvf2j2bcjbauyn7wqCx2FmfsMs14Nr1Yl6aTwbeJomoIgLbxuuDBw/N5MFKAnIFlvP&#10;ZOBCAuvVw2iJmfVn3tPpECoVISwZGqhD6DKtpajJoUx9Rxy90vcOQ5R9pW2P5wh3rZ4lSaodNhwX&#10;auzovabi5/DrDHzs5m9l2P9t5fidf+UvpaSNLIwZPw75K6hAQ7iHb+2dNTB7TudwfROfgF7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v0a3GAAAA3QAAAA8AAAAAAAAA&#10;AAAAAAAAoQIAAGRycy9kb3ducmV2LnhtbFBLBQYAAAAABAAEAPkAAACUAwAAAAA=&#10;" strokeweight="1.5pt">
                  <v:stroke startarrow="block" endarrow="block"/>
                </v:line>
                <v:line id="Line 813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8wXMYAAADdAAAADwAAAGRycy9kb3ducmV2LnhtbESPQWsCMRSE70L/Q3iF3jSrLlK2RpFS&#10;QXoQVj20t8fmuVncvKxJXLf/vhEKPQ4z8w2zXA+2FT350DhWMJ1kIIgrpxuuFZyO2/EriBCRNbaO&#10;ScEPBVivnkZLLLS7c0n9IdYiQTgUqMDE2BVShsqQxTBxHXHyzs5bjEn6WmqP9wS3rZxl2UJabDgt&#10;GOzo3VB1OdysAv8dw1d5nX/2ef1x3V+8OdK5VOrledi8gYg0xP/wX3unFczyRQ6PN+kJ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/MFzGAAAA3QAAAA8AAAAAAAAA&#10;AAAAAAAAoQIAAGRycy9kb3ducmV2LnhtbFBLBQYAAAAABAAEAPkAAACUAwAAAAA=&#10;" strokeweight=".25pt"/>
                <v:line id="Line 814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OVx8YAAADdAAAADwAAAGRycy9kb3ducmV2LnhtbESPT2sCMRTE7wW/Q3iCt5r1T6VsjSJi&#10;QXoQVntob4/Nc7O4eVmTdF2/fSMUehxm5jfMct3bRnTkQ+1YwWScgSAuna65UvB5en9+BREissbG&#10;MSm4U4D1avC0xFy7GxfUHWMlEoRDjgpMjG0uZSgNWQxj1xIn7+y8xZikr6T2eEtw28hpli2kxZrT&#10;gsGWtobKy/HHKvDfMXwV19lHN69218PFmxOdC6VGw37zBiJSH//Df+29VjCdL17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zlcfGAAAA3QAAAA8AAAAAAAAA&#10;AAAAAAAAoQIAAGRycy9kb3ducmV2LnhtbFBLBQYAAAAABAAEAPkAAACUAwAAAAA=&#10;" strokeweight=".25pt"/>
                <v:line id="Line 815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ELsMYAAADdAAAADwAAAGRycy9kb3ducmV2LnhtbESPT2sCMRTE74V+h/AKvdWsf1jK1ihS&#10;KkgPwqqH9vbYPDeLm5c1iev22zeC4HGYmd8w8+VgW9GTD41jBeNRBoK4crrhWsFhv357BxEissbW&#10;MSn4owDLxfPTHAvtrlxSv4u1SBAOBSowMXaFlKEyZDGMXEecvKPzFmOSvpba4zXBbSsnWZZLiw2n&#10;BYMdfRqqTruLVeB/Y/gpz9PvflZ/nbcnb/Z0LJV6fRlWHyAiDfERvrc3WsFkludwe5OegF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hC7DGAAAA3QAAAA8AAAAAAAAA&#10;AAAAAAAAoQIAAGRycy9kb3ducmV2LnhtbFBLBQYAAAAABAAEAPkAAACUAwAAAAA=&#10;" strokeweight=".25pt"/>
                <v:line id="Line 816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2uK8YAAADdAAAADwAAAGRycy9kb3ducmV2LnhtbESPT2sCMRTE7wW/Q3hCbzXrH2xZjSJS&#10;oXgorPbQ3h6b52Zx87Im6bp++0YQehxm5jfMct3bRnTkQ+1YwXiUgSAuna65UvB13L28gQgRWWPj&#10;mBTcKMB6NXhaYq7dlQvqDrESCcIhRwUmxjaXMpSGLIaRa4mTd3LeYkzSV1J7vCa4beQky+bSYs1p&#10;wWBLW0Pl+fBrFfifGL6Ly3Tfzar3y+fZmyOdCqWeh/1mASJSH//Dj/aHVjCZzV/h/i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trivGAAAA3QAAAA8AAAAAAAAA&#10;AAAAAAAAoQIAAGRycy9kb3ducmV2LnhtbFBLBQYAAAAABAAEAPkAAACUAwAAAAA=&#10;" strokeweight=".25pt"/>
                <v:line id="Line 817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I6WcIAAADdAAAADwAAAGRycy9kb3ducmV2LnhtbERPz2vCMBS+C/4P4Qm7aaoTkWoUkQ3G&#10;DoOqB709mmdTbF5qktXuv18OgseP7/d629tGdORD7VjBdJKBIC6drrlScDp+jpcgQkTW2DgmBX8U&#10;YLsZDtaYa/fggrpDrEQK4ZCjAhNjm0sZSkMWw8S1xIm7Om8xJugrqT0+Urht5CzLFtJizanBYEt7&#10;Q+Xt8GsV+EsM5+L+/t3Nq4/7z82bI10Lpd5G/W4FIlIfX+Kn+0srmM0XaW56k56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jI6WcIAAADdAAAADwAAAAAAAAAAAAAA&#10;AAChAgAAZHJzL2Rvd25yZXYueG1sUEsFBgAAAAAEAAQA+QAAAJADAAAAAA==&#10;" strokeweight=".25pt"/>
                <v:line id="Line 818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6fwsYAAADdAAAADwAAAGRycy9kb3ducmV2LnhtbESPT2sCMRTE7wW/Q3hCbzXrH6RdjSJS&#10;oXgorPbQ3h6b52Zx87Im6bp++0YQehxm5jfMct3bRnTkQ+1YwXiUgSAuna65UvB13L28gggRWWPj&#10;mBTcKMB6NXhaYq7dlQvqDrESCcIhRwUmxjaXMpSGLIaRa4mTd3LeYkzSV1J7vCa4beQky+bSYs1p&#10;wWBLW0Pl+fBrFfifGL6Ly3Tfzar3y+fZmyOdCqWeh/1mASJSH//Dj/aHVjCZzd/g/i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+n8LGAAAA3QAAAA8AAAAAAAAA&#10;AAAAAAAAoQIAAGRycy9kb3ducmV2LnhtbFBLBQYAAAAABAAEAPkAAACUAwAAAAA=&#10;" strokeweight=".25pt"/>
                <v:line id="Line 819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2ggsMAAADdAAAADwAAAGRycy9kb3ducmV2LnhtbERPy2oCMRTdF/yHcAV3NeODVkajSGmh&#10;uBBGu9DdZXKdDE5uxiQdp39vFkKXh/NebXrbiI58qB0rmIwzEMSl0zVXCn6OX68LECEia2wck4I/&#10;CrBZD15WmGt354K6Q6xECuGQowITY5tLGUpDFsPYtcSJuzhvMSboK6k93lO4beQ0y96kxZpTg8GW&#10;PgyV18OvVeDPMZyK22zXzavP2/7qzZEuhVKjYb9dgojUx3/x0/2tFUzn72l/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doILDAAAA3QAAAA8AAAAAAAAAAAAA&#10;AAAAoQIAAGRycy9kb3ducmV2LnhtbFBLBQYAAAAABAAEAPkAAACRAwAAAAA=&#10;" strokeweight=".25pt"/>
                <v:line id="Line 820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EFGcYAAADdAAAADwAAAGRycy9kb3ducmV2LnhtbESPT2sCMRTE7wW/Q3iCt5r1D21ZjSJi&#10;QXoQVntob4/Nc7O4eVmTdF2/fSMUehxm5jfMct3bRnTkQ+1YwWScgSAuna65UvB5en9+AxEissbG&#10;MSm4U4D1avC0xFy7GxfUHWMlEoRDjgpMjG0uZSgNWQxj1xIn7+y8xZikr6T2eEtw28hplr1IizWn&#10;BYMtbQ2Vl+OPVeC/Y/gqrrOPbl7troeLNyc6F0qNhv1mASJSH//Df+29VjCdv07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RBRnGAAAA3QAAAA8AAAAAAAAA&#10;AAAAAAAAoQIAAGRycy9kb3ducmV2LnhtbFBLBQYAAAAABAAEAPkAAACUAwAAAAA=&#10;" strokeweight=".25pt"/>
                <v:line id="Line 821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ObbsYAAADdAAAADwAAAGRycy9kb3ducmV2LnhtbESPQWsCMRSE70L/Q3iF3jTbrbRlNUoR&#10;hdKDsNpDvT02z83i5mVN4rr9941Q8DjMzDfMfDnYVvTkQ+NYwfMkA0FcOd1wreB7vxm/gwgRWWPr&#10;mBT8UoDl4mE0x0K7K5fU72ItEoRDgQpMjF0hZagMWQwT1xEn7+i8xZikr6X2eE1w28o8y16lxYbT&#10;gsGOVoaq0+5iFfhDDD/l+eWrn9br8/bkzZ6OpVJPj8PHDESkId7D/+1PrSCfvuV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Dm27GAAAA3QAAAA8AAAAAAAAA&#10;AAAAAAAAoQIAAGRycy9kb3ducmV2LnhtbFBLBQYAAAAABAAEAPkAAACUAwAAAAA=&#10;" strokeweight=".25pt"/>
                <v:line id="Line 822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8+9cYAAADdAAAADwAAAGRycy9kb3ducmV2LnhtbESPT2sCMRTE7wW/Q3iCt5r1D62sRhGp&#10;UHoorHrQ22Pz3CxuXtYkXbffvikUehxm5jfMatPbRnTkQ+1YwWScgSAuna65UnA67p8XIEJE1tg4&#10;JgXfFGCzHjytMNfuwQV1h1iJBOGQowITY5tLGUpDFsPYtcTJuzpvMSbpK6k9PhLcNnKaZS/SYs1p&#10;wWBLO0Pl7fBlFfhLDOfiPvvo5tXb/fPmzZGuhVKjYb9dgojUx//wX/tdK5jOX2f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PPvXGAAAA3QAAAA8AAAAAAAAA&#10;AAAAAAAAoQIAAGRycy9kb3ducmV2LnhtbFBLBQYAAAAABAAEAPkAAACUAwAAAAA=&#10;" strokeweight=".25pt"/>
                <v:line id="Line 823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amgcYAAADdAAAADwAAAGRycy9kb3ducmV2LnhtbESPQWsCMRSE74X+h/AK3mq2urRlNUop&#10;FaQHYbWHentsnpvFzcuaxHX9941Q8DjMzDfMfDnYVvTkQ+NYwcs4A0FcOd1wreBnt3p+BxEissbW&#10;MSm4UoDl4vFhjoV2Fy6p38ZaJAiHAhWYGLtCylAZshjGriNO3sF5izFJX0vt8ZLgtpWTLHuVFhtO&#10;CwY7+jRUHbdnq8DvY/gtT9PvPq+/TpujNzs6lEqNnoaPGYhIQ7yH/9trrWCSv+V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mpoHGAAAA3QAAAA8AAAAAAAAA&#10;AAAAAAAAoQIAAGRycy9kb3ducmV2LnhtbFBLBQYAAAAABAAEAPkAAACUAwAAAAA=&#10;" strokeweight=".25pt"/>
                <v:line id="Line 824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oDGscAAADdAAAADwAAAGRycy9kb3ducmV2LnhtbESPT2sCMRTE7wW/Q3iCt5r1T2vZGkVK&#10;C+KhsOqhvT02z83i5mVN0nX99qZQ6HGYmd8wy3VvG9GRD7VjBZNxBoK4dLrmSsHx8PH4AiJEZI2N&#10;Y1JwowDr1eBhibl2Vy6o28dKJAiHHBWYGNtcylAashjGriVO3sl5izFJX0nt8ZrgtpHTLHuWFmtO&#10;CwZbejNUnvc/VoH/juGruMx23bx6v3yevTnQqVBqNOw3ryAi9fE//NfeagXT+eIJ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6gMaxwAAAN0AAAAPAAAAAAAA&#10;AAAAAAAAAKECAABkcnMvZG93bnJldi54bWxQSwUGAAAAAAQABAD5AAAAlQMAAAAA&#10;" strokeweight=".25pt"/>
                <v:line id="Line 825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idbcYAAADdAAAADwAAAGRycy9kb3ducmV2LnhtbESPT2sCMRTE7wW/Q3hCbzXrH2xZjSJS&#10;oXgorPbQ3h6b52Zx87Im6bp++0YQehxm5jfMct3bRnTkQ+1YwXiUgSAuna65UvB13L28gQgRWWPj&#10;mBTcKMB6NXhaYq7dlQvqDrESCcIhRwUmxjaXMpSGLIaRa4mTd3LeYkzSV1J7vCa4beQky+bSYs1p&#10;wWBLW0Pl+fBrFfifGL6Ly3Tfzar3y+fZmyOdCqWeh/1mASJSH//Dj/aHVjCZvc7h/i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4nW3GAAAA3QAAAA8AAAAAAAAA&#10;AAAAAAAAoQIAAGRycy9kb3ducmV2LnhtbFBLBQYAAAAABAAEAPkAAACUAwAAAAA=&#10;" strokeweight=".25pt"/>
                <v:line id="Line 826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Q49sYAAADdAAAADwAAAGRycy9kb3ducmV2LnhtbESPT2sCMRTE7wW/Q3iCt5r1D7VsjSJi&#10;QXoQVntob4/Nc7O4eVmTdF2/fSMUehxm5jfMct3bRnTkQ+1YwWScgSAuna65UvB5en9+BREissbG&#10;MSm4U4D1avC0xFy7GxfUHWMlEoRDjgpMjG0uZSgNWQxj1xIn7+y8xZikr6T2eEtw28hplr1IizWn&#10;BYMtbQ2Vl+OPVeC/Y/gqrrOPbl7troeLNyc6F0qNhv3mDUSkPv6H/9p7rWA6Xyz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0OPbGAAAA3QAAAA8AAAAAAAAA&#10;AAAAAAAAoQIAAGRycy9kb3ducmV2LnhtbFBLBQYAAAAABAAEAPkAAACUAwAAAAA=&#10;" strokeweight=".25pt"/>
                <v:line id="Line 827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ushMMAAADdAAAADwAAAGRycy9kb3ducmV2LnhtbERPy2oCMRTdF/yHcAV3NeODVkajSGmh&#10;uBBGu9DdZXKdDE5uxiQdp39vFkKXh/NebXrbiI58qB0rmIwzEMSl0zVXCn6OX68LECEia2wck4I/&#10;CrBZD15WmGt354K6Q6xECuGQowITY5tLGUpDFsPYtcSJuzhvMSboK6k93lO4beQ0y96kxZpTg8GW&#10;PgyV18OvVeDPMZyK22zXzavP2/7qzZEuhVKjYb9dgojUx3/x0/2tFUzn72lu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rrITDAAAA3QAAAA8AAAAAAAAAAAAA&#10;AAAAoQIAAGRycy9kb3ducmV2LnhtbFBLBQYAAAAABAAEAPkAAACRAwAAAAA=&#10;" strokeweight=".25pt"/>
                <v:line id="Line 828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cJH8cAAADdAAAADwAAAGRycy9kb3ducmV2LnhtbESPT2sCMRTE7wW/Q3iCt5r1D63dGkVK&#10;C+KhsOqhvT02z83i5mVN0nX99qZQ6HGYmd8wy3VvG9GRD7VjBZNxBoK4dLrmSsHx8PG4ABEissbG&#10;MSm4UYD1avCwxFy7KxfU7WMlEoRDjgpMjG0uZSgNWQxj1xIn7+S8xZikr6T2eE1w28hplj1JizWn&#10;BYMtvRkqz/sfq8B/x/BVXGa7bl69Xz7P3hzoVCg1GvabVxCR+vgf/mtvtYLp/PkFft+kJ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pwkfxwAAAN0AAAAPAAAAAAAA&#10;AAAAAAAAAKECAABkcnMvZG93bnJldi54bWxQSwUGAAAAAAQABAD5AAAAlQMAAAAA&#10;" strokeweight=".25pt"/>
                <v:line id="Line 829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jQpcIAAADdAAAADwAAAGRycy9kb3ducmV2LnhtbERPy4rCMBTdD/gP4QqzG1MfDFKNIuKA&#10;zEKozmLcXZprU2xuapKp9e/NQpjl4byX6942oiMfascKxqMMBHHpdM2Vgp/T18ccRIjIGhvHpOBB&#10;AdarwdsSc+3uXFB3jJVIIRxyVGBibHMpQ2nIYhi5ljhxF+ctxgR9JbXHewq3jZxk2ae0WHNqMNjS&#10;1lB5Pf5ZBf4cw29xm353s2p3O1y9OdGlUOp92G8WICL18V/8cu+1gslsnvan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jQpcIAAADdAAAADwAAAAAAAAAAAAAA&#10;AAChAgAAZHJzL2Rvd25yZXYueG1sUEsFBgAAAAAEAAQA+QAAAJADAAAAAA==&#10;" strokeweight=".25pt"/>
                <v:line id="Line 830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R1PsYAAADdAAAADwAAAGRycy9kb3ducmV2LnhtbESPT2sCMRTE7wW/Q3gFbzXrH0S2Rimi&#10;ID0UVj3Y22Pz3CxuXtYkrttv3xQKHoeZ+Q2zXPe2ER35UDtWMB5lIIhLp2uuFJyOu7cFiBCRNTaO&#10;ScEPBVivBi9LzLV7cEHdIVYiQTjkqMDE2OZShtKQxTByLXHyLs5bjEn6SmqPjwS3jZxk2VxarDkt&#10;GGxpY6i8Hu5Wgf+O4Vzcpp/drNrevq7eHOlSKDV87T/eQUTq4zP8395rBZPZYgx/b9IT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EdT7GAAAA3QAAAA8AAAAAAAAA&#10;AAAAAAAAoQIAAGRycy9kb3ducmV2LnhtbFBLBQYAAAAABAAEAPkAAACUAwAAAAA=&#10;" strokeweight=".25pt"/>
                <v:line id="Line 831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+SzMYAAADdAAAADwAAAGRycy9kb3ducmV2LnhtbESPT2vCQBTE70K/w/IKvemmqUgaXSUt&#10;tEhvWg/19si+/KHZtyFvq6mfvisIPQ4z8xtmtRldp040SOvZwOMsAUVcettybeDw+TbNQElAtth5&#10;JgO/JLBZ301WmFt/5h2d9qFWEcKSo4EmhD7XWsqGHMrM98TRq/zgMEQ51NoOeI5w1+k0SRbaYctx&#10;ocGeXhsqv/c/zsDH9umlCrvLuxyOxVfxXMmilcyYh/uxWIIKNIb/8K29tQbSeZbC9U18Anr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vkszGAAAA3QAAAA8AAAAAAAAA&#10;AAAAAAAAoQIAAGRycy9kb3ducmV2LnhtbFBLBQYAAAAABAAEAPkAAACUAwAAAAA=&#10;" strokeweight="1.5pt">
                  <v:stroke startarrow="block" endarrow="block"/>
                </v:line>
                <v:line id="Line 832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pO0sYAAADdAAAADwAAAGRycy9kb3ducmV2LnhtbESPT2sCMRTE7wW/Q3iCt5r1D0VWo4hY&#10;EA+F1R7q7bF5bhY3L2uSruu3bwqFHoeZ+Q2z2vS2ER35UDtWMBlnIIhLp2uuFHye318XIEJE1tg4&#10;JgVPCrBZD15WmGv34IK6U6xEgnDIUYGJsc2lDKUhi2HsWuLkXZ23GJP0ldQeHwluGznNsjdpsea0&#10;YLClnaHydvq2Cvwlhq/iPjt282p//7h5c6ZrodRo2G+XICL18T/81z5oBdP5Yga/b9IT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aTtLGAAAA3QAAAA8AAAAAAAAA&#10;AAAAAAAAoQIAAGRycy9kb3ducmV2LnhtbFBLBQYAAAAABAAEAPkAAACUAwAAAAA=&#10;" strokeweight=".25pt"/>
                <v:line id="Line 833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PWpsYAAADdAAAADwAAAGRycy9kb3ducmV2LnhtbESPQWvCQBSE74X+h+UJvdWNNoikrlJK&#10;C6UHIcZDe3tkn9lg9m3c3cb037uC4HGYmW+Y1Wa0nRjIh9axgtk0A0FcO91yo2BffT4vQYSIrLFz&#10;TAr+KcBm/fiwwkK7M5c07GIjEoRDgQpMjH0hZagNWQxT1xMn7+C8xZikb6T2eE5w28l5li2kxZbT&#10;gsGe3g3Vx92fVeB/Y/gpTy/fQ958nLZHbyo6lEo9Tca3VxCRxngP39pfWsE8X+ZwfZOegF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z1qbGAAAA3QAAAA8AAAAAAAAA&#10;AAAAAAAAoQIAAGRycy9kb3ducmV2LnhtbFBLBQYAAAAABAAEAPkAAACUAwAAAAA=&#10;" strokeweight=".25pt"/>
                <v:line id="Line 834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9zPcYAAADdAAAADwAAAGRycy9kb3ducmV2LnhtbESPQWsCMRSE7wX/Q3gFbzVbtUW2RhGx&#10;ID0Iqx7s7bF5bhY3L2uSruu/b4RCj8PMfMPMl71tREc+1I4VvI4yEMSl0zVXCo6Hz5cZiBCRNTaO&#10;ScGdAiwXg6c55trduKBuHyuRIBxyVGBibHMpQ2nIYhi5ljh5Z+ctxiR9JbXHW4LbRo6z7F1arDkt&#10;GGxpbai87H+sAv8dw6m4Tr66abW57i7eHOhcKDV87lcfICL18T/8195qBePp7A0e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/cz3GAAAA3QAAAA8AAAAAAAAA&#10;AAAAAAAAoQIAAGRycy9kb3ducmV2LnhtbFBLBQYAAAAABAAEAPkAAACUAwAAAAA=&#10;" strokeweight=".25pt"/>
                <v:line id="Line 835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3tSsUAAADdAAAADwAAAGRycy9kb3ducmV2LnhtbESPQWsCMRSE74L/ITyhN81WRWQ1ShEL&#10;0kNhtYd6e2yem8XNy5qk6/bfNwXB4zAz3zDrbW8b0ZEPtWMFr5MMBHHpdM2Vgq/T+3gJIkRkjY1j&#10;UvBLAbab4WCNuXZ3Lqg7xkokCIccFZgY21zKUBqyGCauJU7exXmLMUlfSe3xnuC2kdMsW0iLNacF&#10;gy3tDJXX449V4M8xfBe32Uc3r/a3z6s3J7oUSr2M+rcViEh9fIYf7YNWMJ0vF/D/Jj0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O3tSsUAAADdAAAADwAAAAAAAAAA&#10;AAAAAAChAgAAZHJzL2Rvd25yZXYueG1sUEsFBgAAAAAEAAQA+QAAAJMDAAAAAA==&#10;" strokeweight=".25pt"/>
                <v:line id="Line 836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FI0cYAAADdAAAADwAAAGRycy9kb3ducmV2LnhtbESPQWsCMRSE7wX/Q3gFbzVblVa2RhGx&#10;ID0Iqx7s7bF5bhY3L2uSruu/b4RCj8PMfMPMl71tREc+1I4VvI4yEMSl0zVXCo6Hz5cZiBCRNTaO&#10;ScGdAiwXg6c55trduKBuHyuRIBxyVGBibHMpQ2nIYhi5ljh5Z+ctxiR9JbXHW4LbRo6z7E1arDkt&#10;GGxpbai87H+sAv8dw6m4Tr66abW57i7eHOhcKDV87lcfICL18T/8195qBePp7B0eb9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hSNHGAAAA3QAAAA8AAAAAAAAA&#10;AAAAAAAAoQIAAGRycy9kb3ducmV2LnhtbFBLBQYAAAAABAAEAPkAAACUAwAAAAA=&#10;" strokeweight=".25pt"/>
                <v:line id="Line 837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7co8IAAADdAAAADwAAAGRycy9kb3ducmV2LnhtbERPy4rCMBTdD/gP4QqzG1MfDFKNIuKA&#10;zEKozmLcXZprU2xuapKp9e/NQpjl4byX6942oiMfascKxqMMBHHpdM2Vgp/T18ccRIjIGhvHpOBB&#10;AdarwdsSc+3uXFB3jJVIIRxyVGBibHMpQ2nIYhi5ljhxF+ctxgR9JbXHewq3jZxk2ae0WHNqMNjS&#10;1lB5Pf5ZBf4cw29xm353s2p3O1y9OdGlUOp92G8WICL18V/8cu+1gslsnuam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7co8IAAADdAAAADwAAAAAAAAAAAAAA&#10;AAChAgAAZHJzL2Rvd25yZXYueG1sUEsFBgAAAAAEAAQA+QAAAJADAAAAAA==&#10;" strokeweight=".25pt"/>
                <v:line id="Line 838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J5OMYAAADdAAAADwAAAGRycy9kb3ducmV2LnhtbESPT2sCMRTE7wW/Q3iCt5r1D8VujSJi&#10;QXoQVntob4/Nc7O4eVmTdF2/fSMUehxm5jfMct3bRnTkQ+1YwWScgSAuna65UvB5en9egAgRWWPj&#10;mBTcKcB6NXhaYq7djQvqjrESCcIhRwUmxjaXMpSGLIaxa4mTd3beYkzSV1J7vCW4beQ0y16kxZrT&#10;gsGWtobKy/HHKvDfMXwV19lHN69218PFmxOdC6VGw37zBiJSH//Df+29VjCdL17h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yeTjGAAAA3QAAAA8AAAAAAAAA&#10;AAAAAAAAoQIAAGRycy9kb3ducmV2LnhtbFBLBQYAAAAABAAEAPkAAACUAwAAAAA=&#10;" strokeweight=".25pt"/>
                <v:line id="Line 839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FGeMMAAADdAAAADwAAAGRycy9kb3ducmV2LnhtbERPy2oCMRTdF/yHcAV3NeODUkejSGmh&#10;uBBGu9DdZXKdDE5uxiQdp39vFkKXh/NebXrbiI58qB0rmIwzEMSl0zVXCn6OX6/vIEJE1tg4JgV/&#10;FGCzHrysMNfuzgV1h1iJFMIhRwUmxjaXMpSGLIaxa4kTd3HeYkzQV1J7vKdw28hplr1JizWnBoMt&#10;fRgqr4dfq8CfYzgVt9mum1eft/3VmyNdCqVGw367BBGpj//ip/tbK5jOF2l/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RRnjDAAAA3QAAAA8AAAAAAAAAAAAA&#10;AAAAoQIAAGRycy9kb3ducmV2LnhtbFBLBQYAAAAABAAEAPkAAACRAwAAAAA=&#10;" strokeweight=".25pt"/>
                <v:line id="Line 840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3j48YAAADdAAAADwAAAGRycy9kb3ducmV2LnhtbESPT2sCMRTE7wW/Q3iCt5r1D6VdjSJi&#10;QXoQVntob4/Nc7O4eVmTdF2/fSMUehxm5jfMct3bRnTkQ+1YwWScgSAuna65UvB5en9+BREissbG&#10;MSm4U4D1avC0xFy7GxfUHWMlEoRDjgpMjG0uZSgNWQxj1xIn7+y8xZikr6T2eEtw28hplr1IizWn&#10;BYMtbQ2Vl+OPVeC/Y/gqrrOPbl7troeLNyc6F0qNhv1mASJSH//Df+29VjCdv03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d4+PGAAAA3QAAAA8AAAAAAAAA&#10;AAAAAAAAoQIAAGRycy9kb3ducmV2LnhtbFBLBQYAAAAABAAEAPkAAACUAwAAAAA=&#10;" strokeweight=".25pt"/>
              </v:group>
            </w:pict>
          </mc:Fallback>
        </mc:AlternateContent>
      </w: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E43E76" w:rsidRDefault="00E43E76" w:rsidP="007B1A8F">
      <w:pPr>
        <w:spacing w:after="0" w:line="240" w:lineRule="auto"/>
        <w:contextualSpacing/>
        <w:rPr>
          <w:rFonts w:ascii="Garamond" w:hAnsi="Garamond"/>
        </w:rPr>
      </w:pPr>
    </w:p>
    <w:p w:rsidR="00E43E76" w:rsidRDefault="00E43E76" w:rsidP="007B1A8F">
      <w:pPr>
        <w:spacing w:after="0" w:line="240" w:lineRule="auto"/>
        <w:contextualSpacing/>
        <w:rPr>
          <w:rFonts w:ascii="Garamond" w:hAnsi="Garamond"/>
        </w:rPr>
      </w:pPr>
    </w:p>
    <w:p w:rsidR="00E43E76" w:rsidRDefault="00E43E76" w:rsidP="007B1A8F">
      <w:pPr>
        <w:spacing w:after="0" w:line="240" w:lineRule="auto"/>
        <w:contextualSpacing/>
        <w:rPr>
          <w:rFonts w:ascii="Garamond" w:hAnsi="Garamond"/>
        </w:rPr>
      </w:pPr>
    </w:p>
    <w:p w:rsidR="00E43E76" w:rsidRDefault="00E43E76" w:rsidP="007B1A8F">
      <w:pPr>
        <w:spacing w:after="0" w:line="240" w:lineRule="auto"/>
        <w:contextualSpacing/>
        <w:rPr>
          <w:rFonts w:ascii="Garamond" w:hAnsi="Garamond"/>
        </w:rPr>
      </w:pPr>
    </w:p>
    <w:p w:rsidR="00935CF2" w:rsidRPr="005E16FE" w:rsidRDefault="00935CF2" w:rsidP="007B1A8F">
      <w:pPr>
        <w:spacing w:after="0" w:line="240" w:lineRule="auto"/>
        <w:contextualSpacing/>
        <w:rPr>
          <w:rFonts w:ascii="Garamond" w:hAnsi="Garamond"/>
        </w:rPr>
      </w:pPr>
    </w:p>
    <w:p w:rsidR="005127DC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64</w:t>
      </w:r>
      <w:r w:rsidR="00705A3B">
        <w:rPr>
          <w:rFonts w:ascii="Garamond" w:hAnsi="Garamond"/>
        </w:rPr>
        <w:t xml:space="preserve">. </w:t>
      </w:r>
      <w:r w:rsidR="001948C6" w:rsidRPr="005E16FE">
        <w:rPr>
          <w:rFonts w:ascii="Garamond" w:hAnsi="Garamond"/>
        </w:rPr>
        <w:t xml:space="preserve"> Mrs. Daas really loves working puzzles and is always at Barnes and Noble buying more puzzle books.  </w:t>
      </w:r>
    </w:p>
    <w:p w:rsidR="005127DC" w:rsidRDefault="005127DC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 </w:t>
      </w:r>
      <w:r w:rsidR="001948C6" w:rsidRPr="005E16FE">
        <w:rPr>
          <w:rFonts w:ascii="Garamond" w:hAnsi="Garamond"/>
        </w:rPr>
        <w:t xml:space="preserve">She realizes that she needs to put herself on a puzzle budget.   Ken-Ken puzzle books are $8, crossword </w:t>
      </w:r>
    </w:p>
    <w:p w:rsidR="001948C6" w:rsidRPr="005E16FE" w:rsidRDefault="005127DC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 </w:t>
      </w:r>
      <w:r w:rsidR="001948C6" w:rsidRPr="005E16FE">
        <w:rPr>
          <w:rFonts w:ascii="Garamond" w:hAnsi="Garamond"/>
        </w:rPr>
        <w:t>puzzle books are $12, and she has decided to allot $240 this year for buying the books.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tbl>
      <w:tblPr>
        <w:tblStyle w:val="TableGrid"/>
        <w:tblpPr w:leftFromText="180" w:rightFromText="180" w:vertAnchor="text" w:horzAnchor="margin" w:tblpXSpec="right" w:tblpY="-49"/>
        <w:tblW w:w="0" w:type="auto"/>
        <w:tblLook w:val="01E0" w:firstRow="1" w:lastRow="1" w:firstColumn="1" w:lastColumn="1" w:noHBand="0" w:noVBand="0"/>
      </w:tblPr>
      <w:tblGrid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</w:tblGrid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</w:tbl>
    <w:p w:rsidR="001948C6" w:rsidRPr="005E16FE" w:rsidRDefault="001948C6" w:rsidP="007B1A8F">
      <w:pPr>
        <w:pStyle w:val="ListParagraph"/>
        <w:numPr>
          <w:ilvl w:val="0"/>
          <w:numId w:val="3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>Assign  meaning to the variables x and y</w:t>
      </w:r>
    </w:p>
    <w:p w:rsidR="001948C6" w:rsidRPr="00AC7F09" w:rsidRDefault="001948C6" w:rsidP="00AC7F09">
      <w:pPr>
        <w:spacing w:after="0" w:line="240" w:lineRule="auto"/>
        <w:rPr>
          <w:rFonts w:ascii="Garamond" w:hAnsi="Garamond"/>
        </w:rPr>
      </w:pPr>
    </w:p>
    <w:p w:rsidR="00935CF2" w:rsidRPr="00AC7F09" w:rsidRDefault="00935CF2" w:rsidP="00AC7F09">
      <w:pPr>
        <w:spacing w:after="0" w:line="240" w:lineRule="auto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3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 xml:space="preserve">Write an equation of a line in standard form to </w:t>
      </w:r>
    </w:p>
    <w:p w:rsidR="001948C6" w:rsidRPr="005E16FE" w:rsidRDefault="001948C6" w:rsidP="007B1A8F">
      <w:pPr>
        <w:pStyle w:val="ListParagraph"/>
        <w:spacing w:after="0" w:line="240" w:lineRule="auto"/>
        <w:ind w:left="750"/>
        <w:rPr>
          <w:rFonts w:ascii="Garamond" w:hAnsi="Garamond"/>
        </w:rPr>
      </w:pPr>
      <w:r w:rsidRPr="005E16FE">
        <w:rPr>
          <w:rFonts w:ascii="Garamond" w:hAnsi="Garamond"/>
        </w:rPr>
        <w:t>represent Mrs. Daas’s puzzle budget for the year.</w:t>
      </w:r>
    </w:p>
    <w:p w:rsidR="001948C6" w:rsidRDefault="001948C6" w:rsidP="007B1A8F">
      <w:pPr>
        <w:pStyle w:val="ListParagraph"/>
        <w:spacing w:after="0" w:line="240" w:lineRule="auto"/>
        <w:ind w:left="750"/>
        <w:rPr>
          <w:rFonts w:ascii="Garamond" w:hAnsi="Garamond"/>
        </w:rPr>
      </w:pPr>
    </w:p>
    <w:p w:rsidR="00520BF1" w:rsidRPr="005E16FE" w:rsidRDefault="00520BF1" w:rsidP="007B1A8F">
      <w:pPr>
        <w:pStyle w:val="ListParagraph"/>
        <w:spacing w:after="0" w:line="240" w:lineRule="auto"/>
        <w:ind w:left="750"/>
        <w:rPr>
          <w:rFonts w:ascii="Garamond" w:hAnsi="Garamond"/>
        </w:rPr>
      </w:pPr>
    </w:p>
    <w:p w:rsidR="001948C6" w:rsidRDefault="001948C6" w:rsidP="007B1A8F">
      <w:pPr>
        <w:pStyle w:val="ListParagraph"/>
        <w:spacing w:after="0" w:line="240" w:lineRule="auto"/>
        <w:ind w:left="750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3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 xml:space="preserve">Graph the line using the x and y intercepts.  </w:t>
      </w:r>
    </w:p>
    <w:p w:rsidR="001948C6" w:rsidRPr="005E16FE" w:rsidRDefault="001948C6" w:rsidP="007B1A8F">
      <w:pPr>
        <w:pStyle w:val="ListParagraph"/>
        <w:spacing w:after="0" w:line="240" w:lineRule="auto"/>
        <w:ind w:left="750"/>
        <w:rPr>
          <w:rFonts w:ascii="Garamond" w:hAnsi="Garamond"/>
        </w:rPr>
      </w:pPr>
      <w:r w:rsidRPr="005E16FE">
        <w:rPr>
          <w:rFonts w:ascii="Garamond" w:hAnsi="Garamond"/>
        </w:rPr>
        <w:t>LABEL the axes of the graph and the intercepts.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3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>If Mrs Daas ends up buying 25 Ken-Ken puzzle books this year, how many crossword puzzle books can she buy and still meet her budget?  Show your answer graphically AND algebraically.</w:t>
      </w:r>
    </w:p>
    <w:p w:rsidR="001948C6" w:rsidRDefault="001948C6" w:rsidP="00935CF2">
      <w:pPr>
        <w:spacing w:after="0" w:line="240" w:lineRule="auto"/>
        <w:ind w:left="750"/>
        <w:contextualSpacing/>
        <w:rPr>
          <w:rFonts w:ascii="Garamond" w:hAnsi="Garamond"/>
        </w:rPr>
      </w:pPr>
    </w:p>
    <w:p w:rsidR="00520BF1" w:rsidRDefault="00520BF1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AC7F09" w:rsidRPr="005E16FE" w:rsidRDefault="00AC7F09" w:rsidP="007B1A8F">
      <w:pPr>
        <w:spacing w:after="0" w:line="240" w:lineRule="auto"/>
        <w:contextualSpacing/>
        <w:rPr>
          <w:rFonts w:ascii="Garamond" w:hAnsi="Garamond"/>
        </w:rPr>
      </w:pPr>
    </w:p>
    <w:p w:rsidR="007D1ECD" w:rsidRPr="00DB4B3B" w:rsidRDefault="001948C6" w:rsidP="00DB4B3B">
      <w:pPr>
        <w:pStyle w:val="ListParagraph"/>
        <w:numPr>
          <w:ilvl w:val="0"/>
          <w:numId w:val="38"/>
        </w:numPr>
        <w:spacing w:after="0" w:line="240" w:lineRule="auto"/>
        <w:rPr>
          <w:rFonts w:ascii="Garamond" w:hAnsi="Garamond"/>
        </w:rPr>
      </w:pPr>
      <w:r w:rsidRPr="00DB4B3B">
        <w:rPr>
          <w:rFonts w:ascii="Garamond" w:hAnsi="Garamond"/>
        </w:rPr>
        <w:t xml:space="preserve">Graph the system and state the </w:t>
      </w:r>
      <w:r w:rsidR="00267B99" w:rsidRPr="00DB4B3B">
        <w:rPr>
          <w:rFonts w:ascii="Garamond" w:hAnsi="Garamond"/>
        </w:rPr>
        <w:t>solution</w:t>
      </w:r>
      <w:r w:rsidR="00AC7F09" w:rsidRPr="00DB4B3B">
        <w:rPr>
          <w:rFonts w:ascii="Garamond" w:hAnsi="Garamond"/>
        </w:rPr>
        <w:t>.</w:t>
      </w:r>
      <w:r w:rsidR="00AC7F09" w:rsidRPr="00DB4B3B">
        <w:rPr>
          <w:rFonts w:ascii="Garamond" w:hAnsi="Garamond"/>
        </w:rPr>
        <w:tab/>
      </w:r>
      <w:r w:rsidR="00AC7F09" w:rsidRPr="00DB4B3B">
        <w:rPr>
          <w:rFonts w:ascii="Garamond" w:hAnsi="Garamond"/>
        </w:rPr>
        <w:tab/>
        <w:t xml:space="preserve">              </w:t>
      </w:r>
      <w:r w:rsidRPr="00DB4B3B">
        <w:rPr>
          <w:rFonts w:ascii="Garamond" w:hAnsi="Garamond"/>
        </w:rPr>
        <w:t xml:space="preserve"> </w:t>
      </w:r>
      <w:r w:rsidRPr="005E16FE">
        <w:rPr>
          <w:position w:val="-28"/>
        </w:rPr>
        <w:object w:dxaOrig="1160" w:dyaOrig="680" w14:anchorId="69D3DE28">
          <v:shape id="_x0000_i1056" type="#_x0000_t75" style="width:57.6pt;height:33.6pt" o:ole="">
            <v:imagedata r:id="rId88" o:title=""/>
          </v:shape>
          <o:OLEObject Type="Embed" ProgID="Equation.DSMT4" ShapeID="_x0000_i1056" DrawAspect="Content" ObjectID="_1606067796" r:id="rId89"/>
        </w:object>
      </w:r>
      <w:r w:rsidR="008A43BD" w:rsidRPr="00DB4B3B">
        <w:rPr>
          <w:rFonts w:ascii="Garamond" w:hAnsi="Garamond"/>
        </w:rPr>
        <w:t xml:space="preserve"> </w:t>
      </w:r>
      <w:r w:rsidR="005127DC" w:rsidRPr="00DB4B3B">
        <w:rPr>
          <w:rFonts w:ascii="Garamond" w:hAnsi="Garamond"/>
        </w:rPr>
        <w:tab/>
      </w:r>
      <w:r w:rsidR="005127DC" w:rsidRPr="00DB4B3B">
        <w:rPr>
          <w:rFonts w:ascii="Garamond" w:hAnsi="Garamond"/>
        </w:rPr>
        <w:tab/>
      </w:r>
    </w:p>
    <w:p w:rsidR="001948C6" w:rsidRPr="005E16FE" w:rsidRDefault="00261027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9D3DE2A" wp14:editId="3434327F">
                <wp:simplePos x="0" y="0"/>
                <wp:positionH relativeFrom="column">
                  <wp:posOffset>369570</wp:posOffset>
                </wp:positionH>
                <wp:positionV relativeFrom="paragraph">
                  <wp:posOffset>15240</wp:posOffset>
                </wp:positionV>
                <wp:extent cx="2392680" cy="2322830"/>
                <wp:effectExtent l="26670" t="24765" r="19050" b="24130"/>
                <wp:wrapNone/>
                <wp:docPr id="2412" name="Group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2680" cy="2322830"/>
                          <a:chOff x="576" y="576"/>
                          <a:chExt cx="3168" cy="3168"/>
                        </a:xfrm>
                      </wpg:grpSpPr>
                      <wps:wsp>
                        <wps:cNvPr id="2413" name="Rectangle 485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4" name="Line 486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5" name="Line 487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6" name="Line 488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7" name="Line 489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8" name="Line 490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9" name="Line 491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0" name="Line 492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1" name="Line 493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2" name="Line 494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3" name="Line 495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4" name="Line 496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5" name="Line 497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6" name="Line 498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7" name="Line 499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8" name="Line 500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9" name="Line 501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0" name="Line 502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1" name="Line 503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2" name="Line 504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3" name="Line 505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4" name="Line 506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5" name="Line 507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6" name="Line 508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7" name="Line 509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8" name="Line 510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9" name="Line 511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0" name="Line 512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1" name="Line 513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2" name="Line 514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3" name="Line 515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4" name="Line 516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5" name="Line 517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6" name="Line 518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7" name="Line 519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8" name="Line 520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9" name="Line 521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0" name="Line 522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1" name="Line 523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710D9" id="Group 484" o:spid="_x0000_s1026" style="position:absolute;margin-left:29.1pt;margin-top:1.2pt;width:188.4pt;height:182.9pt;z-index:251677696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">
                <v:rect id="Rectangle 485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stHcUA&#10;AADdAAAADwAAAGRycy9kb3ducmV2LnhtbESPQWvCQBSE7wX/w/IEb81G04pEV5GUYi+F1hS8Pnaf&#10;STD7NmQ3Jv333UKhx2FmvmF2h8m24k69bxwrWCYpCGLtTMOVgq/y9XEDwgdkg61jUvBNHg772cMO&#10;c+NG/qT7OVQiQtjnqKAOocul9Lomiz5xHXH0rq63GKLsK2l6HCPctnKVpmtpseG4UGNHRU36dh6s&#10;gtO6wCzoj2IYZPuOGstnvLwotZhPxy2IQFP4D/+134yC1dMyg9838Qn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qy0dxQAAAN0AAAAPAAAAAAAAAAAAAAAAAJgCAABkcnMv&#10;ZG93bnJldi54bWxQSwUGAAAAAAQABAD1AAAAigMAAAAA&#10;" strokeweight=".25pt"/>
                <v:line id="Line 486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lDIcYAAADdAAAADwAAAGRycy9kb3ducmV2LnhtbESPQWvCQBSE74X+h+UJvdWNNkhJXUVK&#10;C6UHIcZDe3tkn9lg9m3c3cb037uC4HGYmW+Y5Xq0nRjIh9axgtk0A0FcO91yo2BffT6/gggRWWPn&#10;mBT8U4D16vFhiYV2Zy5p2MVGJAiHAhWYGPtCylAbshimridO3sF5izFJ30jt8ZzgtpPzLFtIiy2n&#10;BYM9vRuqj7s/q8D/xvBTnl6+h7z5OG2P3lR0KJV6moybNxCRxngP39pfWsE8n+V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5QyHGAAAA3QAAAA8AAAAAAAAA&#10;AAAAAAAAoQIAAGRycy9kb3ducmV2LnhtbFBLBQYAAAAABAAEAPkAAACUAwAAAAA=&#10;" strokeweight=".25pt"/>
                <v:line id="Line 487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XmusYAAADdAAAADwAAAGRycy9kb3ducmV2LnhtbESPT2sCMRTE7wW/Q3iCt5r1T0tZjSJi&#10;QXoQVntob4/Nc7O4eVmTdF2/fSMUehxm5jfMct3bRnTkQ+1YwWScgSAuna65UvB5en9+AxEissbG&#10;MSm4U4D1avC0xFy7GxfUHWMlEoRDjgpMjG0uZSgNWQxj1xIn7+y8xZikr6T2eEtw28hplr1KizWn&#10;BYMtbQ2Vl+OPVeC/Y/gqrrOPbl7troeLNyc6F0qNhv1mASJSH//Df+29VjCdT17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15rrGAAAA3QAAAA8AAAAAAAAA&#10;AAAAAAAAoQIAAGRycy9kb3ducmV2LnhtbFBLBQYAAAAABAAEAPkAAACUAwAAAAA=&#10;" strokeweight=".25pt"/>
                <v:line id="Line 488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d4zcYAAADdAAAADwAAAGRycy9kb3ducmV2LnhtbESPT2sCMRTE74LfITyhN836BylboxSx&#10;ID0UVnvQ22Pz3CxuXtYkXbffvikIHoeZ+Q2z2vS2ER35UDtWMJ1kIIhLp2uuFHwfP8avIEJE1tg4&#10;JgW/FGCzHg5WmGt354K6Q6xEgnDIUYGJsc2lDKUhi2HiWuLkXZy3GJP0ldQe7wluGznLsqW0WHNa&#10;MNjS1lB5PfxYBf4cw6m4zT+7RbW7fV29OdKlUOpl1L+/gYjUx2f40d5rBbPFdAn/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neM3GAAAA3QAAAA8AAAAAAAAA&#10;AAAAAAAAoQIAAGRycy9kb3ducmV2LnhtbFBLBQYAAAAABAAEAPkAAACUAwAAAAA=&#10;" strokeweight=".25pt"/>
                <v:line id="Line 489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vdVsYAAADdAAAADwAAAGRycy9kb3ducmV2LnhtbESPT2sCMRTE7wW/Q3iCt5r1D21ZjSJi&#10;QXoQVntob4/Nc7O4eVmTdF2/fSMUehxm5jfMct3bRnTkQ+1YwWScgSAuna65UvB5en9+AxEissbG&#10;MSm4U4D1avC0xFy7GxfUHWMlEoRDjgpMjG0uZSgNWQxj1xIn7+y8xZikr6T2eEtw28hplr1IizWn&#10;BYMtbQ2Vl+OPVeC/Y/gqrrOPbl7troeLNyc6F0qNhv1mASJSH//Df+29VjCdT17h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r3VbGAAAA3QAAAA8AAAAAAAAA&#10;AAAAAAAAoQIAAGRycy9kb3ducmV2LnhtbFBLBQYAAAAABAAEAPkAAACUAwAAAAA=&#10;" strokeweight=".25pt"/>
                <v:line id="Line 490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RJJMMAAADdAAAADwAAAGRycy9kb3ducmV2LnhtbERPTWvCMBi+D/YfwjvwNlM/GKOaioiC&#10;eBhUd9huL83bpti8qUms3b9fDoMdH57v9Wa0nRjIh9axgtk0A0FcOd1yo+Dzcnh9BxEissbOMSn4&#10;oQCb4vlpjbl2Dy5pOMdGpBAOOSowMfa5lKEyZDFMXU+cuNp5izFB30jt8ZHCbSfnWfYmLbacGgz2&#10;tDNUXc93q8B/x/BV3hanYdnsbx9Xby5Ul0pNXsbtCkSkMf6L/9xHrWC+nKW56U16Ar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0SSTDAAAA3QAAAA8AAAAAAAAAAAAA&#10;AAAAoQIAAGRycy9kb3ducmV2LnhtbFBLBQYAAAAABAAEAPkAAACRAwAAAAA=&#10;" strokeweight=".25pt"/>
                <v:line id="Line 491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jsv8YAAADdAAAADwAAAGRycy9kb3ducmV2LnhtbESPT2sCMRTE7wW/Q3iCt5r1D6VdjSJi&#10;QXoQVntob4/Nc7O4eVmTdF2/fSMUehxm5jfMct3bRnTkQ+1YwWScgSAuna65UvB5en9+BREissbG&#10;MSm4U4D1avC0xFy7GxfUHWMlEoRDjgpMjG0uZSgNWQxj1xIn7+y8xZikr6T2eEtw28hplr1IizWn&#10;BYMtbQ2Vl+OPVeC/Y/gqrrOPbl7troeLNyc6F0qNhv1mASJSH//Df+29VjCdT97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47L/GAAAA3QAAAA8AAAAAAAAA&#10;AAAAAAAAoQIAAGRycy9kb3ducmV2LnhtbFBLBQYAAAAABAAEAPkAAACUAwAAAAA=&#10;" strokeweight=".25pt"/>
                <v:line id="Line 492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6Pn8IAAADdAAAADwAAAGRycy9kb3ducmV2LnhtbERPz2vCMBS+D/wfwhN2m+mqDOmMMsSB&#10;7CBUPbjbo3k2xealJlmt/705CDt+fL8Xq8G2oicfGscK3icZCOLK6YZrBcfD99scRIjIGlvHpOBO&#10;AVbL0csCC+1uXFK/j7VIIRwKVGBi7AopQ2XIYpi4jjhxZ+ctxgR9LbXHWwq3rcyz7ENabDg1GOxo&#10;bai67P+sAv8bw6m8Tn/6Wb257i7eHOhcKvU6Hr4+QUQa4r/46d5qBfksT/vTm/Q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6Pn8IAAADdAAAADwAAAAAAAAAAAAAA&#10;AAChAgAAZHJzL2Rvd25yZXYueG1sUEsFBgAAAAAEAAQA+QAAAJADAAAAAA==&#10;" strokeweight=".25pt"/>
                <v:line id="Line 493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IqBMYAAADdAAAADwAAAGRycy9kb3ducmV2LnhtbESPQWsCMRSE70L/Q3iCN826ipStUaQo&#10;lB4Kqx7a22Pz3CxuXtYkXbf/vikUPA4z8w2z3g62FT350DhWMJ9lIIgrpxuuFZxPh+kziBCRNbaO&#10;ScEPBdhunkZrLLS7c0n9MdYiQTgUqMDE2BVShsqQxTBzHXHyLs5bjEn6WmqP9wS3rcyzbCUtNpwW&#10;DHb0aqi6Hr+tAv8Vw2d5W7z3y3p/+7h6c6JLqdRkPOxeQEQa4iP8337TCvJlPoe/N+kJ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iKgTGAAAA3QAAAA8AAAAAAAAA&#10;AAAAAAAAoQIAAGRycy9kb3ducmV2LnhtbFBLBQYAAAAABAAEAPkAAACUAwAAAAA=&#10;" strokeweight=".25pt"/>
                <v:line id="Line 494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C0c8UAAADdAAAADwAAAGRycy9kb3ducmV2LnhtbESPQWsCMRSE74X+h/AEbzXrKqWsRpHS&#10;gngorPbQ3h6b52Zx87ImcV3/fSMIPQ4z8w2zXA+2FT350DhWMJ1kIIgrpxuuFXwfPl/eQISIrLF1&#10;TApuFGC9en5aYqHdlUvq97EWCcKhQAUmxq6QMlSGLIaJ64iTd3TeYkzS11J7vCa4bWWeZa/SYsNp&#10;wWBH74aq0/5iFfjfGH7K82zXz+uP89fJmwMdS6XGo2GzABFpiP/hR3urFeTzPIf7m/Q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C0c8UAAADdAAAADwAAAAAAAAAA&#10;AAAAAAChAgAAZHJzL2Rvd25yZXYueG1sUEsFBgAAAAAEAAQA+QAAAJMDAAAAAA==&#10;" strokeweight=".25pt"/>
                <v:line id="Line 495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VobcYAAADdAAAADwAAAGRycy9kb3ducmV2LnhtbESPT2vCQBTE74V+h+UVvNVNYxGNrpIW&#10;FOlN66HeHtmXP5h9G/K2Gvvpu4WCx2FmfsMs14Nr1YV6aTwbeBknoIgLbxuuDBw/N88zUBKQLbae&#10;ycCNBNarx4clZtZfeU+XQ6hUhLBkaKAOocu0lqImhzL2HXH0St87DFH2lbY9XiPctTpNkql22HBc&#10;qLGj95qK8+HbGfjYTd7KsP/ZyvGUf+XzUqaNzIwZPQ35AlSgIdzD/+2dNZC+phP4exOfgF7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FaG3GAAAA3QAAAA8AAAAAAAAA&#10;AAAAAAAAoQIAAGRycy9kb3ducmV2LnhtbFBLBQYAAAAABAAEAPkAAACUAwAAAAA=&#10;" strokeweight="1.5pt">
                  <v:stroke startarrow="block" endarrow="block"/>
                </v:line>
                <v:line id="Line 496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WJnMYAAADdAAAADwAAAGRycy9kb3ducmV2LnhtbESPQWvCQBSE74X+h+UVvNVNY5ASXUVK&#10;C8VDIdpDe3tkn9lg9m3c3cb477uC4HGYmW+Y5Xq0nRjIh9axgpdpBoK4drrlRsH3/uP5FUSIyBo7&#10;x6TgQgHWq8eHJZbanbmiYRcbkSAcSlRgYuxLKUNtyGKYup44eQfnLcYkfSO1x3OC207mWTaXFltO&#10;CwZ7ejNUH3d/VoH/jeGnOs22Q9G8n76O3uzpUCk1eRo3CxCRxngP39qfWkFe5AVc36QnIF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ViZzGAAAA3QAAAA8AAAAAAAAA&#10;AAAAAAAAoQIAAGRycy9kb3ducmV2LnhtbFBLBQYAAAAABAAEAPkAAACUAwAAAAA=&#10;" strokeweight=".25pt"/>
                <v:line id="Line 497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ksB8YAAADdAAAADwAAAGRycy9kb3ducmV2LnhtbESPQWsCMRSE70L/Q3iF3jTbrS1lNUoR&#10;hdKDsNpDvT02z83i5mVN4rr9941Q8DjMzDfMfDnYVvTkQ+NYwfMkA0FcOd1wreB7vxm/gwgRWWPr&#10;mBT8UoDl4mE0x0K7K5fU72ItEoRDgQpMjF0hZagMWQwT1xEn7+i8xZikr6X2eE1w28o8y96kxYbT&#10;gsGOVoaq0+5iFfhDDD/l+eWrn9br8/bkzZ6OpVJPj8PHDESkId7D/+1PrSCf5q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ZLAfGAAAA3QAAAA8AAAAAAAAA&#10;AAAAAAAAoQIAAGRycy9kb3ducmV2LnhtbFBLBQYAAAAABAAEAPkAAACUAwAAAAA=&#10;" strokeweight=".25pt"/>
                <v:line id="Line 498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uycMYAAADdAAAADwAAAGRycy9kb3ducmV2LnhtbESPQWsCMRSE70L/Q3iF3jTrKiJbo0hp&#10;QXoorHqwt8fmuVncvKxJum7/fVMQPA4z8w2z2gy2FT350DhWMJ1kIIgrpxuuFRwPH+MliBCRNbaO&#10;ScEvBdisn0YrLLS7cUn9PtYiQTgUqMDE2BVShsqQxTBxHXHyzs5bjEn6WmqPtwS3rcyzbCEtNpwW&#10;DHb0Zqi67H+sAv8dw6m8zj77ef1+/bp4c6BzqdTL87B9BRFpiI/wvb3TCvJ5voD/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LsnDGAAAA3QAAAA8AAAAAAAAA&#10;AAAAAAAAoQIAAGRycy9kb3ducmV2LnhtbFBLBQYAAAAABAAEAPkAAACUAwAAAAA=&#10;" strokeweight=".25pt"/>
                <v:line id="Line 499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cX68YAAADdAAAADwAAAGRycy9kb3ducmV2LnhtbESPQWsCMRSE70L/Q3iF3jTbrbRlNUoR&#10;hdKDsNpDvT02z83i5mVN4rr9941Q8DjMzDfMfDnYVvTkQ+NYwfMkA0FcOd1wreB7vxm/gwgRWWPr&#10;mBT8UoDl4mE0x0K7K5fU72ItEoRDgQpMjF0hZagMWQwT1xEn7+i8xZikr6X2eE1w28o8y16lxYbT&#10;gsGOVoaq0+5iFfhDDD/l+eWrn9br8/bkzZ6OpVJPj8PHDESkId7D/+1PrSCf5m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HF+vGAAAA3QAAAA8AAAAAAAAA&#10;AAAAAAAAoQIAAGRycy9kb3ducmV2LnhtbFBLBQYAAAAABAAEAPkAAACUAwAAAAA=&#10;" strokeweight=".25pt"/>
                <v:line id="Line 500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iDmcIAAADdAAAADwAAAGRycy9kb3ducmV2LnhtbERPz2vCMBS+D/wfwhN2m+mqDOmMMsSB&#10;7CBUPbjbo3k2xealJlmt/705CDt+fL8Xq8G2oicfGscK3icZCOLK6YZrBcfD99scRIjIGlvHpOBO&#10;AVbL0csCC+1uXFK/j7VIIRwKVGBi7AopQ2XIYpi4jjhxZ+ctxgR9LbXHWwq3rcyz7ENabDg1GOxo&#10;bai67P+sAv8bw6m8Tn/6Wb257i7eHOhcKvU6Hr4+QUQa4r/46d5qBfksT3PTm/Q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FiDmcIAAADdAAAADwAAAAAAAAAAAAAA&#10;AAChAgAAZHJzL2Rvd25yZXYueG1sUEsFBgAAAAAEAAQA+QAAAJADAAAAAA==&#10;" strokeweight=".25pt"/>
                <v:line id="Line 501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QmAsYAAADdAAAADwAAAGRycy9kb3ducmV2LnhtbESPQWsCMRSE70L/Q3iF3jTbrZR2NUoR&#10;hdKDsNpDvT02z83i5mVN4rr9941Q8DjMzDfMfDnYVvTkQ+NYwfMkA0FcOd1wreB7vxm/gQgRWWPr&#10;mBT8UoDl4mE0x0K7K5fU72ItEoRDgQpMjF0hZagMWQwT1xEn7+i8xZikr6X2eE1w28o8y16lxYbT&#10;gsGOVoaq0+5iFfhDDD/l+eWrn9br8/bkzZ6OpVJPj8PHDESkId7D/+1PrSCf5u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UJgLGAAAA3QAAAA8AAAAAAAAA&#10;AAAAAAAAoQIAAGRycy9kb3ducmV2LnhtbFBLBQYAAAAABAAEAPkAAACUAwAAAAA=&#10;" strokeweight=".25pt"/>
                <v:line id="Line 502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cZQsIAAADdAAAADwAAAGRycy9kb3ducmV2LnhtbERPy4rCMBTdD/gP4QqzG1MfDFKNIjID&#10;wyyEqgvdXZprU2xuapKp9e/NQpjl4byX6942oiMfascKxqMMBHHpdM2VguPh+2MOIkRkjY1jUvCg&#10;AOvV4G2JuXZ3Lqjbx0qkEA45KjAxtrmUoTRkMYxcS5y4i/MWY4K+ktrjPYXbRk6y7FNarDk1GGxp&#10;a6i87v+sAn+O4VTcpr/drPq67a7eHOhSKPU+7DcLEJH6+C9+uX+0gslsmvan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/cZQsIAAADdAAAADwAAAAAAAAAAAAAA&#10;AAChAgAAZHJzL2Rvd25yZXYueG1sUEsFBgAAAAAEAAQA+QAAAJADAAAAAA==&#10;" strokeweight=".25pt"/>
                <v:line id="Line 503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u82cYAAADdAAAADwAAAGRycy9kb3ducmV2LnhtbESPT2sCMRTE7wW/Q3iCt5r1D6WsRhGx&#10;IB4Kqz3o7bF5bhY3L2uSruu3bwqFHoeZ+Q2zXPe2ER35UDtWMBlnIIhLp2uuFHydPl7fQYSIrLFx&#10;TAqeFGC9GrwsMdfuwQV1x1iJBOGQowITY5tLGUpDFsPYtcTJuzpvMSbpK6k9PhLcNnKaZW/SYs1p&#10;wWBLW0Pl7fhtFfhLDOfiPjt082p3/7x5c6JrodRo2G8WICL18T/8195rBdP5bAK/b9IT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7vNnGAAAA3QAAAA8AAAAAAAAA&#10;AAAAAAAAoQIAAGRycy9kb3ducmV2LnhtbFBLBQYAAAAABAAEAPkAAACUAwAAAAA=&#10;" strokeweight=".25pt"/>
                <v:line id="Line 504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kirsYAAADdAAAADwAAAGRycy9kb3ducmV2LnhtbESPQWsCMRSE74X+h/AK3mrWVUrZGkVK&#10;BfFQWPXQ3h6b52Zx87ImcV3/fSMIPQ4z8w0zXw62FT350DhWMBlnIIgrpxuuFRz269d3ECEia2wd&#10;k4IbBVgunp/mWGh35ZL6XaxFgnAoUIGJsSukDJUhi2HsOuLkHZ23GJP0tdQerwluW5ln2Zu02HBa&#10;MNjRp6HqtLtYBf43hp/yPN32s/rr/H3yZk/HUqnRy7D6ABFpiP/hR3ujFeSzaQ73N+kJ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pIq7GAAAA3QAAAA8AAAAAAAAA&#10;AAAAAAAAoQIAAGRycy9kb3ducmV2LnhtbFBLBQYAAAAABAAEAPkAAACUAwAAAAA=&#10;" strokeweight=".25pt"/>
                <v:line id="Line 505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WHNcYAAADdAAAADwAAAGRycy9kb3ducmV2LnhtbESPQWsCMRSE70L/Q3gFb5rVFSlbo0ip&#10;ID0UVj20t8fmuVncvKxJXLf/vikUPA4z8w2z2gy2FT350DhWMJtmIIgrpxuuFZyOu8kLiBCRNbaO&#10;ScEPBdisn0YrLLS7c0n9IdYiQTgUqMDE2BVShsqQxTB1HXHyzs5bjEn6WmqP9wS3rZxn2VJabDgt&#10;GOzozVB1OdysAv8dw1d5zT/6Rf1+/bx4c6RzqdT4edi+gog0xEf4v73XCuaLPIe/N+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lhzXGAAAA3QAAAA8AAAAAAAAA&#10;AAAAAAAAoQIAAGRycy9kb3ducmV2LnhtbFBLBQYAAAAABAAEAPkAAACUAwAAAAA=&#10;" strokeweight=".25pt"/>
                <v:line id="Line 506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wfQcYAAADdAAAADwAAAGRycy9kb3ducmV2LnhtbESPQWsCMRSE74X+h/AK3mpWXUrZGkVK&#10;BfFQWPXQ3h6b52Zx87ImcV3/fSMIPQ4z8w0zXw62FT350DhWMBlnIIgrpxuuFRz269d3ECEia2wd&#10;k4IbBVgunp/mWGh35ZL6XaxFgnAoUIGJsSukDJUhi2HsOuLkHZ23GJP0tdQerwluWznNsjdpseG0&#10;YLCjT0PVaXexCvxvDD/lebbt8/rr/H3yZk/HUqnRy7D6ABFpiP/hR3ujFUzzWQ73N+kJ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MH0HGAAAA3QAAAA8AAAAAAAAA&#10;AAAAAAAAoQIAAGRycy9kb3ducmV2LnhtbFBLBQYAAAAABAAEAPkAAACUAwAAAAA=&#10;" strokeweight=".25pt"/>
                <v:line id="Line 507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C62sYAAADdAAAADwAAAGRycy9kb3ducmV2LnhtbESPT2sCMRTE7wW/Q3iCt5r1T4usRhGp&#10;UHoorHrQ22Pz3CxuXtYkXbffvikUehxm5jfMatPbRnTkQ+1YwWScgSAuna65UnA67p8XIEJE1tg4&#10;JgXfFGCzHjytMNfuwQV1h1iJBOGQowITY5tLGUpDFsPYtcTJuzpvMSbpK6k9PhLcNnKaZa/SYs1p&#10;wWBLO0Pl7fBlFfhLDOfiPvvo5tXb/fPmzZGuhVKjYb9dgojUx//wX/tdK5jOZy/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AutrGAAAA3QAAAA8AAAAAAAAA&#10;AAAAAAAAoQIAAGRycy9kb3ducmV2LnhtbFBLBQYAAAAABAAEAPkAAACUAwAAAAA=&#10;" strokeweight=".25pt"/>
                <v:line id="Line 508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IkrcUAAADdAAAADwAAAGRycy9kb3ducmV2LnhtbESPQWsCMRSE70L/Q3iF3jRbFSlbo5Si&#10;ID0Iqz20t8fmuVncvKxJXNd/bwTB4zAz3zDzZW8b0ZEPtWMF76MMBHHpdM2Vgt/9evgBIkRkjY1j&#10;UnClAMvFy2COuXYXLqjbxUokCIccFZgY21zKUBqyGEauJU7ewXmLMUlfSe3xkuC2keMsm0mLNacF&#10;gy19GyqPu7NV4P9j+CtOk59uWq1O26M3ezoUSr299l+fICL18Rl+tDdawXg6mcH9TXo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IkrcUAAADdAAAADwAAAAAAAAAA&#10;AAAAAAChAgAAZHJzL2Rvd25yZXYueG1sUEsFBgAAAAAEAAQA+QAAAJMDAAAAAA==&#10;" strokeweight=".25pt"/>
                <v:line id="Line 509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6BNsYAAADdAAAADwAAAGRycy9kb3ducmV2LnhtbESPT2sCMRTE7wW/Q3iCt5r1D62sRhGp&#10;UHoorHrQ22Pz3CxuXtYkXbffvikUehxm5jfMatPbRnTkQ+1YwWScgSAuna65UnA67p8XIEJE1tg4&#10;JgXfFGCzHjytMNfuwQV1h1iJBOGQowITY5tLGUpDFsPYtcTJuzpvMSbpK6k9PhLcNnKaZS/SYs1p&#10;wWBLO0Pl7fBlFfhLDOfiPvvo5tXb/fPmzZGuhVKjYb9dgojUx//wX/tdK5jOZ6/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egTbGAAAA3QAAAA8AAAAAAAAA&#10;AAAAAAAAoQIAAGRycy9kb3ducmV2LnhtbFBLBQYAAAAABAAEAPkAAACUAwAAAAA=&#10;" strokeweight=".25pt"/>
                <v:line id="Line 510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EVRMIAAADdAAAADwAAAGRycy9kb3ducmV2LnhtbERPy4rCMBTdD/gP4QqzG1MfDFKNIjID&#10;wyyEqgvdXZprU2xuapKp9e/NQpjl4byX6942oiMfascKxqMMBHHpdM2VguPh+2MOIkRkjY1jUvCg&#10;AOvV4G2JuXZ3Lqjbx0qkEA45KjAxtrmUoTRkMYxcS5y4i/MWY4K+ktrjPYXbRk6y7FNarDk1GGxp&#10;a6i87v+sAn+O4VTcpr/drPq67a7eHOhSKPU+7DcLEJH6+C9+uX+0gslsmuam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YEVRMIAAADdAAAADwAAAAAAAAAAAAAA&#10;AAChAgAAZHJzL2Rvd25yZXYueG1sUEsFBgAAAAAEAAQA+QAAAJADAAAAAA==&#10;" strokeweight=".25pt"/>
                <v:line id="Line 511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2w38YAAADdAAAADwAAAGRycy9kb3ducmV2LnhtbESPT2sCMRTE7wW/Q3iCt5r1D6WuRhGp&#10;UHoorHrQ22Pz3CxuXtYkXbffvikUehxm5jfMatPbRnTkQ+1YwWScgSAuna65UnA67p9fQYSIrLFx&#10;TAq+KcBmPXhaYa7dgwvqDrESCcIhRwUmxjaXMpSGLIaxa4mTd3XeYkzSV1J7fCS4beQ0y16kxZrT&#10;gsGWdobK2+HLKvCXGM7FffbRzau3++fNmyNdC6VGw367BBGpj//hv/a7VjCdzxb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NsN/GAAAA3QAAAA8AAAAAAAAA&#10;AAAAAAAAoQIAAGRycy9kb3ducmV2LnhtbFBLBQYAAAAABAAEAPkAAACUAwAAAAA=&#10;" strokeweight=".25pt"/>
                <v:line id="Line 512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FqP8MAAADdAAAADwAAAGRycy9kb3ducmV2LnhtbERPz2vCMBS+D/wfwhO8zXSujNGZyhCF&#10;4WFQ9bDdHs2zKW1eahJr998vh8GOH9/v9WayvRjJh9axgqdlBoK4drrlRsH5tH98BREissbeMSn4&#10;oQCbcvawxkK7O1c0HmMjUgiHAhWYGIdCylAbshiWbiBO3MV5izFB30jt8Z7CbS9XWfYiLbacGgwO&#10;tDVUd8ebVeC/Y/iqrs+HMW9218/OmxNdKqUW8+n9DUSkKf6L/9wfWsEqz9P+9CY9AVn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xaj/DAAAA3QAAAA8AAAAAAAAAAAAA&#10;AAAAoQIAAGRycy9kb3ducmV2LnhtbFBLBQYAAAAABAAEAPkAAACRAwAAAAA=&#10;" strokeweight=".25pt"/>
                <v:line id="Line 513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3PpMYAAADdAAAADwAAAGRycy9kb3ducmV2LnhtbESPQWvCQBSE74X+h+UJvdWNNkhJXUVK&#10;C6UHIcZDe3tkn9lg9m3c3cb037uC4HGYmW+Y5Xq0nRjIh9axgtk0A0FcO91yo2BffT6/gggRWWPn&#10;mBT8U4D16vFhiYV2Zy5p2MVGJAiHAhWYGPtCylAbshimridO3sF5izFJ30jt8ZzgtpPzLFtIiy2n&#10;BYM9vRuqj7s/q8D/xvBTnl6+h7z5OG2P3lR0KJV6moybNxCRxngP39pfWsE8z2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9z6TGAAAA3QAAAA8AAAAAAAAA&#10;AAAAAAAAoQIAAGRycy9kb3ducmV2LnhtbFBLBQYAAAAABAAEAPkAAACUAwAAAAA=&#10;" strokeweight=".25pt"/>
                <v:line id="Line 514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YoVsYAAADdAAAADwAAAGRycy9kb3ducmV2LnhtbESPT2vCQBTE70K/w/IKvemmqYhGV0kL&#10;LdKb1kO9PbIvfzD7NuRtNfrpu4WCx2FmfsOsNoNr1Zl6aTwbeJ4koIgLbxuuDBy+3sdzUBKQLbae&#10;ycCVBDbrh9EKM+svvKPzPlQqQlgyNFCH0GVaS1GTQ5n4jjh6pe8dhij7StseLxHuWp0myUw7bDgu&#10;1NjRW03Faf/jDHxuX17LsLt9yOGYf+eLUmaNzI15ehzyJahAQ7iH/9tbayCdTlP4exOfgF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WKFbGAAAA3QAAAA8AAAAAAAAA&#10;AAAAAAAAoQIAAGRycy9kb3ducmV2LnhtbFBLBQYAAAAABAAEAPkAAACUAwAAAAA=&#10;" strokeweight="1.5pt">
                  <v:stroke startarrow="block" endarrow="block"/>
                </v:line>
                <v:line id="Line 515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P0SMYAAADdAAAADwAAAGRycy9kb3ducmV2LnhtbESPQWsCMRSE74X+h/AK3mpWXUrZGkVK&#10;BfFQWPXQ3h6b52Zx87ImcV3/fSMIPQ4z8w0zXw62FT350DhWMBlnIIgrpxuuFRz269d3ECEia2wd&#10;k4IbBVgunp/mWGh35ZL6XaxFgnAoUIGJsSukDJUhi2HsOuLkHZ23GJP0tdQerwluWznNsjdpseG0&#10;YLCjT0PVaXexCvxvDD/lebbt8/rr/H3yZk/HUqnRy7D6ABFpiP/hR3ujFUzzfAb3N+kJ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j9EjGAAAA3QAAAA8AAAAAAAAA&#10;AAAAAAAAoQIAAGRycy9kb3ducmV2LnhtbFBLBQYAAAAABAAEAPkAAACUAwAAAAA=&#10;" strokeweight=".25pt"/>
                <v:line id="Line 516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psPMUAAADdAAAADwAAAGRycy9kb3ducmV2LnhtbESPQWsCMRSE7wX/Q3hCbzWrXUpZjSLS&#10;gngorPagt8fmuVncvKxJXNd/3xQKPQ4z8w2zWA22FT350DhWMJ1kIIgrpxuuFXwfPl/eQYSIrLF1&#10;TAoeFGC1HD0tsNDuziX1+1iLBOFQoAITY1dIGSpDFsPEdcTJOztvMSbpa6k93hPctnKWZW/SYsNp&#10;wWBHG0PVZX+zCvwphmN5fd31ef1x/bp4c6BzqdTzeFjPQUQa4n/4r73VCmZ5nsPvm/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psPMUAAADdAAAADwAAAAAAAAAA&#10;AAAAAAChAgAAZHJzL2Rvd25yZXYueG1sUEsFBgAAAAAEAAQA+QAAAJMDAAAAAA==&#10;" strokeweight=".25pt"/>
                <v:line id="Line 517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bJp8YAAADdAAAADwAAAGRycy9kb3ducmV2LnhtbESPQWsCMRSE74X+h/AK3mq2ui1lNUop&#10;FaQHYbWHentsnpvFzcuaxHX9941Q8DjMzDfMfDnYVvTkQ+NYwcs4A0FcOd1wreBnt3p+BxEissbW&#10;MSm4UoDl4vFhjoV2Fy6p38ZaJAiHAhWYGLtCylAZshjGriNO3sF5izFJX0vt8ZLgtpWTLHuTFhtO&#10;CwY7+jRUHbdnq8DvY/gtT9PvPq+/TpujNzs6lEqNnoaPGYhIQ7yH/9trrWCS56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+GyafGAAAA3QAAAA8AAAAAAAAA&#10;AAAAAAAAoQIAAGRycy9kb3ducmV2LnhtbFBLBQYAAAAABAAEAPkAAACUAwAAAAA=&#10;" strokeweight=".25pt"/>
                <v:line id="Line 518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RX0MYAAADdAAAADwAAAGRycy9kb3ducmV2LnhtbESPQWsCMRSE70L/Q3iF3jSrLlK2RpFS&#10;QXoQVj20t8fmuVncvKxJXLf/vhEKPQ4z8w2zXA+2FT350DhWMJ1kIIgrpxuuFZyO2/EriBCRNbaO&#10;ScEPBVivnkZLLLS7c0n9IdYiQTgUqMDE2BVShsqQxTBxHXHyzs5bjEn6WmqP9wS3rZxl2UJabDgt&#10;GOzo3VB1OdysAv8dw1d5nX/2ef1x3V+8OdK5VOrledi8gYg0xP/wX3unFczyfAGPN+kJ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UV9DGAAAA3QAAAA8AAAAAAAAA&#10;AAAAAAAAoQIAAGRycy9kb3ducmV2LnhtbFBLBQYAAAAABAAEAPkAAACUAwAAAAA=&#10;" strokeweight=".25pt"/>
                <v:line id="Line 519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jyS8YAAADdAAAADwAAAGRycy9kb3ducmV2LnhtbESPQWsCMRSE74X+h/AK3mq2urRlNUop&#10;FaQHYbWHentsnpvFzcuaxHX9941Q8DjMzDfMfDnYVvTkQ+NYwcs4A0FcOd1wreBnt3p+BxEissbW&#10;MSm4UoDl4vFhjoV2Fy6p38ZaJAiHAhWYGLtCylAZshjGriNO3sF5izFJX0vt8ZLgtpWTLHuVFhtO&#10;CwY7+jRUHbdnq8DvY/gtT9PvPq+/TpujNzs6lEqNnoaPGYhIQ7yH/9trrWCS52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Y8kvGAAAA3QAAAA8AAAAAAAAA&#10;AAAAAAAAoQIAAGRycy9kb3ducmV2LnhtbFBLBQYAAAAABAAEAPkAAACUAwAAAAA=&#10;" strokeweight=".25pt"/>
                <v:line id="Line 520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dmOcMAAADdAAAADwAAAGRycy9kb3ducmV2LnhtbERPz2vCMBS+D/wfwhO8zXSujNGZyhCF&#10;4WFQ9bDdHs2zKW1eahJr998vh8GOH9/v9WayvRjJh9axgqdlBoK4drrlRsH5tH98BREissbeMSn4&#10;oQCbcvawxkK7O1c0HmMjUgiHAhWYGIdCylAbshiWbiBO3MV5izFB30jt8Z7CbS9XWfYiLbacGgwO&#10;tDVUd8ebVeC/Y/iqrs+HMW9218/OmxNdKqUW8+n9DUSkKf6L/9wfWsEqz9Pc9CY9AVn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HZjnDAAAA3QAAAA8AAAAAAAAAAAAA&#10;AAAAoQIAAGRycy9kb3ducmV2LnhtbFBLBQYAAAAABAAEAPkAAACRAwAAAAA=&#10;" strokeweight=".25pt"/>
                <v:line id="Line 521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vDosYAAADdAAAADwAAAGRycy9kb3ducmV2LnhtbESPQWsCMRSE74X+h/AK3mq2upR2NUop&#10;FaQHYbWHentsnpvFzcuaxHX9941Q8DjMzDfMfDnYVvTkQ+NYwcs4A0FcOd1wreBnt3p+AxEissbW&#10;MSm4UoDl4vFhjoV2Fy6p38ZaJAiHAhWYGLtCylAZshjGriNO3sF5izFJX0vt8ZLgtpWTLHuVFhtO&#10;CwY7+jRUHbdnq8DvY/gtT9PvPq+/TpujNzs6lEqNnoaPGYhIQ7yH/9trrWCS5+9we5Oe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Lw6LGAAAA3QAAAA8AAAAAAAAA&#10;AAAAAAAAoQIAAGRycy9kb3ducmV2LnhtbFBLBQYAAAAABAAEAPkAAACUAwAAAAA=&#10;" strokeweight=".25pt"/>
                <v:line id="Line 522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j84sMAAADdAAAADwAAAGRycy9kb3ducmV2LnhtbERPy2oCMRTdF/yHcAV3NeOjRUajSGmh&#10;uBBGu9DdZXKdDE5uxiQdp39vFkKXh/NebXrbiI58qB0rmIwzEMSl0zVXCn6OX68LECEia2wck4I/&#10;CrBZD15WmGt354K6Q6xECuGQowITY5tLGUpDFsPYtcSJuzhvMSboK6k93lO4beQ0y96lxZpTg8GW&#10;PgyV18OvVeDPMZyK22zXzavP2/7qzZEuhVKjYb9dgojUx3/x0/2tFUznb2l/epOe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o/OLDAAAA3QAAAA8AAAAAAAAAAAAA&#10;AAAAoQIAAGRycy9kb3ducmV2LnhtbFBLBQYAAAAABAAEAPkAAACRAwAAAAA=&#10;" strokeweight=".25pt"/>
                <v:line id="Line 523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RZecYAAADdAAAADwAAAGRycy9kb3ducmV2LnhtbESPT2sCMRTE7wW/Q3iCt5r1T0tZjSJi&#10;QXoQVntob4/Nc7O4eVmTdF2/fSMUehxm5jfMct3bRnTkQ+1YwWScgSAuna65UvB5en9+AxEissbG&#10;MSm4U4D1avC0xFy7GxfUHWMlEoRDjgpMjG0uZSgNWQxj1xIn7+y8xZikr6T2eEtw28hplr1KizWn&#10;BYMtbQ2Vl+OPVeC/Y/gqrrOPbl7troeLNyc6F0qNhv1mASJSH//Df+29VjCdv0zg8SY9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kWXnGAAAA3QAAAA8AAAAAAAAA&#10;AAAAAAAAoQIAAGRycy9kb3ducmV2LnhtbFBLBQYAAAAABAAEAPkAAACUAwAAAAA=&#10;" strokeweight=".25pt"/>
              </v:group>
            </w:pict>
          </mc:Fallback>
        </mc:AlternateConten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F12FFF" w:rsidRDefault="00F12FFF" w:rsidP="00F12FFF">
      <w:pPr>
        <w:spacing w:after="0" w:line="240" w:lineRule="auto"/>
        <w:rPr>
          <w:rFonts w:ascii="Garamond" w:hAnsi="Garamond"/>
        </w:rPr>
      </w:pPr>
    </w:p>
    <w:p w:rsidR="00F12FFF" w:rsidRPr="00520BF1" w:rsidRDefault="00DB4B3B" w:rsidP="007D1ECD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</w:rPr>
        <w:t>66</w:t>
      </w:r>
      <w:r w:rsidR="00520BF1">
        <w:rPr>
          <w:rFonts w:ascii="Garamond" w:hAnsi="Garamond"/>
        </w:rPr>
        <w:t xml:space="preserve">. </w:t>
      </w:r>
      <w:r w:rsidR="001948C6" w:rsidRPr="00520BF1">
        <w:rPr>
          <w:rFonts w:ascii="Garamond" w:hAnsi="Garamond"/>
        </w:rPr>
        <w:t xml:space="preserve">Solve the system using either </w:t>
      </w:r>
      <w:r w:rsidR="001948C6" w:rsidRPr="00520BF1">
        <w:rPr>
          <w:rFonts w:ascii="Garamond" w:hAnsi="Garamond"/>
          <w:b/>
        </w:rPr>
        <w:t>SUBSTITUTION</w:t>
      </w:r>
      <w:r w:rsidR="005E30CB" w:rsidRPr="00520BF1">
        <w:rPr>
          <w:rFonts w:ascii="Garamond" w:hAnsi="Garamond"/>
        </w:rPr>
        <w:t xml:space="preserve">      </w:t>
      </w:r>
      <w:r>
        <w:rPr>
          <w:rFonts w:ascii="Garamond" w:hAnsi="Garamond"/>
        </w:rPr>
        <w:t xml:space="preserve"> 67</w:t>
      </w:r>
      <w:r w:rsidR="001948C6" w:rsidRPr="00520BF1">
        <w:rPr>
          <w:rFonts w:ascii="Garamond" w:hAnsi="Garamond"/>
        </w:rPr>
        <w:t xml:space="preserve">.  Solve the system using </w:t>
      </w:r>
      <w:r w:rsidR="005E30CB" w:rsidRPr="00520BF1">
        <w:rPr>
          <w:rFonts w:ascii="Garamond" w:hAnsi="Garamond"/>
          <w:b/>
        </w:rPr>
        <w:t>SUBSTITUTION</w:t>
      </w:r>
      <w:r w:rsidR="001948C6" w:rsidRPr="00520BF1">
        <w:rPr>
          <w:rFonts w:ascii="Garamond" w:hAnsi="Garamond"/>
          <w:b/>
        </w:rPr>
        <w:t xml:space="preserve"> </w:t>
      </w:r>
    </w:p>
    <w:p w:rsidR="001948C6" w:rsidRPr="00F12FFF" w:rsidRDefault="008A43BD" w:rsidP="00F12FFF">
      <w:pPr>
        <w:spacing w:after="0" w:line="240" w:lineRule="auto"/>
        <w:rPr>
          <w:rFonts w:ascii="Garamond" w:hAnsi="Garamond"/>
        </w:rPr>
      </w:pPr>
      <w:r>
        <w:rPr>
          <w:rFonts w:ascii="Garamond" w:hAnsi="Garamond"/>
          <w:b/>
        </w:rPr>
        <w:lastRenderedPageBreak/>
        <w:t xml:space="preserve">      </w:t>
      </w:r>
      <w:r w:rsidR="00F12FFF" w:rsidRPr="00F12FFF">
        <w:rPr>
          <w:rFonts w:ascii="Garamond" w:hAnsi="Garamond"/>
          <w:b/>
        </w:rPr>
        <w:t>or ELIMINATION</w:t>
      </w:r>
      <w:r w:rsidR="00F12FFF" w:rsidRPr="00F12FFF">
        <w:rPr>
          <w:rFonts w:ascii="Garamond" w:hAnsi="Garamond"/>
        </w:rPr>
        <w:t xml:space="preserve">.   </w: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                </w:t>
      </w:r>
      <w:r w:rsidR="00A973BE">
        <w:rPr>
          <w:rFonts w:ascii="Garamond" w:hAnsi="Garamond"/>
        </w:rPr>
        <w:t>o</w:t>
      </w:r>
      <w:r w:rsidR="005E30CB">
        <w:rPr>
          <w:rFonts w:ascii="Garamond" w:hAnsi="Garamond"/>
        </w:rPr>
        <w:t xml:space="preserve">r </w:t>
      </w:r>
      <w:r w:rsidR="001948C6" w:rsidRPr="00F12FFF">
        <w:rPr>
          <w:rFonts w:ascii="Garamond" w:hAnsi="Garamond"/>
          <w:b/>
        </w:rPr>
        <w:t>ELIMINATION</w:t>
      </w:r>
      <w:r w:rsidR="001948C6" w:rsidRPr="00F12FFF">
        <w:rPr>
          <w:rFonts w:ascii="Garamond" w:hAnsi="Garamond"/>
        </w:rPr>
        <w:t xml:space="preserve">.   </w:t>
      </w:r>
    </w:p>
    <w:p w:rsidR="001948C6" w:rsidRPr="005E16FE" w:rsidRDefault="008A43BD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  </w:t>
      </w:r>
      <w:r w:rsidR="001948C6" w:rsidRPr="005E16FE">
        <w:rPr>
          <w:rFonts w:ascii="Garamond" w:hAnsi="Garamond"/>
        </w:rPr>
        <w:t xml:space="preserve">  </w:t>
      </w:r>
      <w:r w:rsidRPr="005E16FE">
        <w:rPr>
          <w:rFonts w:ascii="Garamond" w:hAnsi="Garamond"/>
          <w:position w:val="-42"/>
        </w:rPr>
        <w:object w:dxaOrig="1359" w:dyaOrig="960" w14:anchorId="69D3DE2B">
          <v:shape id="_x0000_i1057" type="#_x0000_t75" style="width:61.2pt;height:43.2pt" o:ole="">
            <v:imagedata r:id="rId90" o:title=""/>
          </v:shape>
          <o:OLEObject Type="Embed" ProgID="Equation.DSMT4" ShapeID="_x0000_i1057" DrawAspect="Content" ObjectID="_1606067797" r:id="rId91"/>
        </w:object>
      </w:r>
      <w:r w:rsidR="001948C6" w:rsidRPr="005E16FE">
        <w:rPr>
          <w:rFonts w:ascii="Garamond" w:hAnsi="Garamond"/>
        </w:rPr>
        <w:t xml:space="preserve">                                                                         </w:t>
      </w:r>
      <w:r w:rsidRPr="005E16FE">
        <w:rPr>
          <w:rFonts w:ascii="Garamond" w:hAnsi="Garamond"/>
          <w:noProof/>
        </w:rPr>
        <w:drawing>
          <wp:inline distT="0" distB="0" distL="0" distR="0" wp14:anchorId="077395DA" wp14:editId="78487747">
            <wp:extent cx="800100" cy="466725"/>
            <wp:effectExtent l="19050" t="0" r="0" b="0"/>
            <wp:docPr id="13" name="Picture 119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40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48C6" w:rsidRPr="005E16FE">
        <w:rPr>
          <w:rFonts w:ascii="Garamond" w:hAnsi="Garamond"/>
        </w:rPr>
        <w:t xml:space="preserve">                            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8A43BD" w:rsidRDefault="008A43BD" w:rsidP="007B1A8F">
      <w:pPr>
        <w:spacing w:after="0" w:line="240" w:lineRule="auto"/>
        <w:contextualSpacing/>
        <w:rPr>
          <w:rFonts w:ascii="Garamond" w:hAnsi="Garamond"/>
        </w:rPr>
      </w:pPr>
    </w:p>
    <w:p w:rsidR="008A43BD" w:rsidRDefault="008A43BD" w:rsidP="007B1A8F">
      <w:pPr>
        <w:spacing w:after="0" w:line="240" w:lineRule="auto"/>
        <w:contextualSpacing/>
        <w:rPr>
          <w:rFonts w:ascii="Garamond" w:hAnsi="Garamond"/>
        </w:rPr>
      </w:pPr>
    </w:p>
    <w:p w:rsidR="008A43BD" w:rsidRDefault="008A43BD" w:rsidP="007B1A8F">
      <w:pPr>
        <w:spacing w:after="0" w:line="240" w:lineRule="auto"/>
        <w:contextualSpacing/>
        <w:rPr>
          <w:rFonts w:ascii="Garamond" w:hAnsi="Garamond"/>
        </w:rPr>
      </w:pPr>
    </w:p>
    <w:p w:rsidR="008A43BD" w:rsidRPr="005E16FE" w:rsidRDefault="008A43BD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>Use the following results of solving a system algebraically to state how many solutions the system has.  Draw a sketch of the solutions.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984315" w:rsidRDefault="00DB4B3B" w:rsidP="00984315">
      <w:pPr>
        <w:spacing w:after="0" w:line="240" w:lineRule="auto"/>
        <w:ind w:left="360"/>
        <w:rPr>
          <w:rFonts w:ascii="Garamond" w:hAnsi="Garamond"/>
        </w:rPr>
      </w:pPr>
      <w:r>
        <w:rPr>
          <w:rFonts w:ascii="Garamond" w:hAnsi="Garamond"/>
        </w:rPr>
        <w:t>68</w:t>
      </w:r>
      <w:r w:rsidR="00984315">
        <w:rPr>
          <w:rFonts w:ascii="Garamond" w:hAnsi="Garamond"/>
        </w:rPr>
        <w:t>.</w:t>
      </w:r>
      <w:r w:rsidR="008A43BD">
        <w:rPr>
          <w:rFonts w:ascii="Garamond" w:hAnsi="Garamond"/>
        </w:rPr>
        <w:t xml:space="preserve"> 0 = 6</w:t>
      </w:r>
      <w:r w:rsidR="008A43BD">
        <w:rPr>
          <w:rFonts w:ascii="Garamond" w:hAnsi="Garamond"/>
        </w:rPr>
        <w:tab/>
      </w:r>
      <w:r w:rsidR="008A43BD">
        <w:rPr>
          <w:rFonts w:ascii="Garamond" w:hAnsi="Garamond"/>
        </w:rPr>
        <w:tab/>
      </w:r>
      <w:r w:rsidR="008A43BD">
        <w:rPr>
          <w:rFonts w:ascii="Garamond" w:hAnsi="Garamond"/>
        </w:rPr>
        <w:tab/>
      </w:r>
      <w:r w:rsidR="008A43BD">
        <w:rPr>
          <w:rFonts w:ascii="Garamond" w:hAnsi="Garamond"/>
        </w:rPr>
        <w:tab/>
      </w:r>
      <w:r>
        <w:rPr>
          <w:rFonts w:ascii="Garamond" w:hAnsi="Garamond"/>
        </w:rPr>
        <w:t>69</w:t>
      </w:r>
      <w:r w:rsidR="008A43BD">
        <w:rPr>
          <w:rFonts w:ascii="Garamond" w:hAnsi="Garamond"/>
        </w:rPr>
        <w:t>.   8 = 8</w:t>
      </w:r>
      <w:r w:rsidR="008A43BD">
        <w:rPr>
          <w:rFonts w:ascii="Garamond" w:hAnsi="Garamond"/>
        </w:rPr>
        <w:tab/>
      </w:r>
      <w:r w:rsidR="008A43BD">
        <w:rPr>
          <w:rFonts w:ascii="Garamond" w:hAnsi="Garamond"/>
        </w:rPr>
        <w:tab/>
      </w:r>
      <w:r w:rsidR="008A43BD">
        <w:rPr>
          <w:rFonts w:ascii="Garamond" w:hAnsi="Garamond"/>
        </w:rPr>
        <w:tab/>
      </w:r>
      <w:r>
        <w:rPr>
          <w:rFonts w:ascii="Garamond" w:hAnsi="Garamond"/>
        </w:rPr>
        <w:t>70</w:t>
      </w:r>
      <w:r w:rsidR="001948C6" w:rsidRPr="00984315">
        <w:rPr>
          <w:rFonts w:ascii="Garamond" w:hAnsi="Garamond"/>
        </w:rPr>
        <w:t>.   x = 5   and   y = -3</w:t>
      </w: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 xml:space="preserve">Graph the following systems of linear inequalities and shade the solution area. 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1948C6" w:rsidRPr="005E16FE" w:rsidRDefault="00261027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9D3DE2E" wp14:editId="1BC06699">
                <wp:simplePos x="0" y="0"/>
                <wp:positionH relativeFrom="column">
                  <wp:posOffset>3649980</wp:posOffset>
                </wp:positionH>
                <wp:positionV relativeFrom="paragraph">
                  <wp:posOffset>287655</wp:posOffset>
                </wp:positionV>
                <wp:extent cx="2165350" cy="2127250"/>
                <wp:effectExtent l="20955" t="26035" r="23495" b="27940"/>
                <wp:wrapNone/>
                <wp:docPr id="2372" name="Group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5350" cy="2127250"/>
                          <a:chOff x="576" y="576"/>
                          <a:chExt cx="3168" cy="3168"/>
                        </a:xfrm>
                      </wpg:grpSpPr>
                      <wps:wsp>
                        <wps:cNvPr id="2373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4" name="Line 366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5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6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7" name="Line 369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8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9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0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1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2" name="Line 374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3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4" name="Line 376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5" name="Line 377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6" name="Line 378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7" name="Line 379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8" name="Line 380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9" name="Line 381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0" name="Line 382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1" name="Line 383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2" name="Line 384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3" name="Line 385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4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5" name="Line 387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6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7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8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9" name="Line 391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0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1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2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3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4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5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6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7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8" name="Line 400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9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0" name="Line 402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1" name="Line 403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74EDAB" id="Group 364" o:spid="_x0000_s1026" style="position:absolute;margin-left:287.4pt;margin-top:22.65pt;width:170.5pt;height:167.5pt;z-index:251674624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">
                <v:rect id="Rectangle 365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4F2MUA&#10;AADdAAAADwAAAGRycy9kb3ducmV2LnhtbESPzWrDMBCE74G+g9hCboncmKTFtRyKS0gvgfwUel2k&#10;rW1qrYwlJ87bV4FAjsPMfMPk69G24ky9bxwreJknIIi1Mw1XCr5Pm9kbCB+QDbaOScGVPKyLp0mO&#10;mXEXPtD5GCoRIewzVFCH0GVSel2TRT93HXH0fl1vMUTZV9L0eIlw28pFkqykxYbjQo0dlTXpv+Ng&#10;FWxXJaZB78thkO0ONZ6W+POp1PR5/HgHEWgMj/C9/WUULNLXFG5v4hOQ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3gXYxQAAAN0AAAAPAAAAAAAAAAAAAAAAAJgCAABkcnMv&#10;ZG93bnJldi54bWxQSwUGAAAAAAQABAD1AAAAigMAAAAA&#10;" strokeweight=".25pt"/>
                <v:line id="Line 366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xr5MYAAADdAAAADwAAAGRycy9kb3ducmV2LnhtbESPT2sCMRTE7wW/Q3iCt5r1D62sRhGp&#10;UHoorHrQ22Pz3CxuXtYkXbffvikUehxm5jfMatPbRnTkQ+1YwWScgSAuna65UnA67p8XIEJE1tg4&#10;JgXfFGCzHjytMNfuwQV1h1iJBOGQowITY5tLGUpDFsPYtcTJuzpvMSbpK6k9PhLcNnKaZS/SYs1p&#10;wWBLO0Pl7fBlFfhLDOfiPvvo5tXb/fPmzZGuhVKjYb9dgojUx//wX/tdK5jOXuf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Ma+TGAAAA3QAAAA8AAAAAAAAA&#10;AAAAAAAAoQIAAGRycy9kb3ducmV2LnhtbFBLBQYAAAAABAAEAPkAAACUAwAAAAA=&#10;" strokeweight=".25pt"/>
                <v:line id="Line 367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DOf8YAAADdAAAADwAAAGRycy9kb3ducmV2LnhtbESPQWsCMRSE74L/IbyCN81Wqy1bo0ip&#10;ID0UVntob4/Nc7O4eVmTuG7/fVMQPA4z8w2zXPe2ER35UDtW8DjJQBCXTtdcKfg6bMcvIEJE1tg4&#10;JgW/FGC9Gg6WmGt35YK6faxEgnDIUYGJsc2lDKUhi2HiWuLkHZ23GJP0ldQerwluGznNsoW0WHNa&#10;MNjSm6HytL9YBf4nhu/iPPvonqr38+fJmwMdC6VGD/3mFUSkPt7Dt/ZOK5jOnuf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Azn/GAAAA3QAAAA8AAAAAAAAA&#10;AAAAAAAAoQIAAGRycy9kb3ducmV2LnhtbFBLBQYAAAAABAAEAPkAAACUAwAAAAA=&#10;" strokeweight=".25pt"/>
                <v:line id="Line 368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JQCMYAAADdAAAADwAAAGRycy9kb3ducmV2LnhtbESPQWsCMRSE7wX/Q3iCt5pViy2rUUQU&#10;Sg/Cag/t7bF5bhY3L2sS1+2/N4VCj8PMfMMs171tREc+1I4VTMYZCOLS6ZorBZ+n/fMbiBCRNTaO&#10;ScEPBVivBk9LzLW7c0HdMVYiQTjkqMDE2OZShtKQxTB2LXHyzs5bjEn6SmqP9wS3jZxm2VxarDkt&#10;GGxpa6i8HG9Wgf+O4au4zj66l2p3PVy8OdG5UGo07DcLEJH6+B/+a79rBdPZ6xx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SUAjGAAAA3QAAAA8AAAAAAAAA&#10;AAAAAAAAoQIAAGRycy9kb3ducmV2LnhtbFBLBQYAAAAABAAEAPkAAACUAwAAAAA=&#10;" strokeweight=".25pt"/>
                <v:line id="Line 369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71k8YAAADdAAAADwAAAGRycy9kb3ducmV2LnhtbESPT2sCMRTE7wW/Q3iCt5r1D7VsjSKl&#10;gngorPbQ3h6b52Zx87ImcV2/vSkUehxm5jfMct3bRnTkQ+1YwWScgSAuna65UvB13D6/gggRWWPj&#10;mBTcKcB6NXhaYq7djQvqDrESCcIhRwUmxjaXMpSGLIaxa4mTd3LeYkzSV1J7vCW4beQ0y16kxZrT&#10;gsGW3g2V58PVKvA/MXwXl9m+m1cfl8+zN0c6FUqNhv3mDUSkPv6H/9o7rWA6Wyz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e9ZPGAAAA3QAAAA8AAAAAAAAA&#10;AAAAAAAAoQIAAGRycy9kb3ducmV2LnhtbFBLBQYAAAAABAAEAPkAAACUAwAAAAA=&#10;" strokeweight=".25pt"/>
                <v:line id="Line 370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Fh4cMAAADdAAAADwAAAGRycy9kb3ducmV2LnhtbERPz2vCMBS+D/wfwhN2m6k6plSjyJgw&#10;PAyqHvT2aJ5NsXmpSaz1v18Ogx0/vt/LdW8b0ZEPtWMF41EGgrh0uuZKwfGwfZuDCBFZY+OYFDwp&#10;wHo1eFlirt2DC+r2sRIphEOOCkyMbS5lKA1ZDCPXEifu4rzFmKCvpPb4SOG2kZMs+5AWa04NBlv6&#10;NFRe93erwJ9jOBW36a57r75uP1dvDnQplHod9psFiEh9/Bf/ub+1gsl0luam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BYeHDAAAA3QAAAA8AAAAAAAAAAAAA&#10;AAAAoQIAAGRycy9kb3ducmV2LnhtbFBLBQYAAAAABAAEAPkAAACRAwAAAAA=&#10;" strokeweight=".25pt"/>
                <v:line id="Line 371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3EesYAAADdAAAADwAAAGRycy9kb3ducmV2LnhtbESPQWsCMRSE74L/IbyCN81Wi7Zbo0ip&#10;ID0UVntob4/Nc7O4eVmTuG7/fVMQPA4z8w2zXPe2ER35UDtW8DjJQBCXTtdcKfg6bMfPIEJE1tg4&#10;JgW/FGC9Gg6WmGt35YK6faxEgnDIUYGJsc2lDKUhi2HiWuLkHZ23GJP0ldQerwluGznNsrm0WHNa&#10;MNjSm6HytL9YBf4nhu/iPPvonqr38+fJmwMdC6VGD/3mFUSkPt7Dt/ZOK5jOFi/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NxHrGAAAA3QAAAA8AAAAAAAAA&#10;AAAAAAAAoQIAAGRycy9kb3ducmV2LnhtbFBLBQYAAAAABAAEAPkAAACUAwAAAAA=&#10;" strokeweight=".25pt"/>
                <v:line id="Line 372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IdwMIAAADdAAAADwAAAGRycy9kb3ducmV2LnhtbERPy4rCMBTdD/gP4QruxtQHItUoIg7I&#10;LAaqsxh3l+baFJubmmRq5+8nC8Hl4bzX2942oiMfascKJuMMBHHpdM2Vgu/zx/sSRIjIGhvHpOCP&#10;Amw3g7c15to9uKDuFCuRQjjkqMDE2OZShtKQxTB2LXHirs5bjAn6SmqPjxRuGznNsoW0WHNqMNjS&#10;3lB5O/1aBf4Sw09xn3128+pw/7p5c6ZrodRo2O9WICL18SV+uo9awXS2TPvTm/Q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OIdwMIAAADdAAAADwAAAAAAAAAAAAAA&#10;AAChAgAAZHJzL2Rvd25yZXYueG1sUEsFBgAAAAAEAAQA+QAAAJADAAAAAA==&#10;" strokeweight=".25pt"/>
                <v:line id="Line 373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64W8YAAADdAAAADwAAAGRycy9kb3ducmV2LnhtbESPT2sCMRTE7wW/Q3gFbzXrH4psjVKk&#10;BfEgrPbQ3h6b52Zx87ImcV2/vRGEHoeZ+Q2zWPW2ER35UDtWMB5lIIhLp2uuFPwcvt/mIEJE1tg4&#10;JgU3CrBaDl4WmGt35YK6faxEgnDIUYGJsc2lDKUhi2HkWuLkHZ23GJP0ldQerwluGznJsndpsea0&#10;YLCltaHytL9YBf4vht/iPN12s+rrvDt5c6BjodTwtf/8ABGpj//hZ3ujFUym8zE83qQn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uuFvGAAAA3QAAAA8AAAAAAAAA&#10;AAAAAAAAoQIAAGRycy9kb3ducmV2LnhtbFBLBQYAAAAABAAEAPkAAACUAwAAAAA=&#10;" strokeweight=".25pt"/>
                <v:line id="Line 374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wmLMYAAADdAAAADwAAAGRycy9kb3ducmV2LnhtbESPQWsCMRSE74X+h/AEbzXrKkW2Riml&#10;heJBWPXQ3h6b52Zx87Im6br+eyMIPQ4z8w2zXA+2FT350DhWMJ1kIIgrpxuuFRz2Xy8LECEia2wd&#10;k4IrBVivnp+WWGh34ZL6XaxFgnAoUIGJsSukDJUhi2HiOuLkHZ23GJP0tdQeLwluW5ln2au02HBa&#10;MNjRh6HqtPuzCvxvDD/lebbp5/XneXvyZk/HUqnxaHh/AxFpiP/hR/tbK8hnixzub9IT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8JizGAAAA3QAAAA8AAAAAAAAA&#10;AAAAAAAAoQIAAGRycy9kb3ducmV2LnhtbFBLBQYAAAAABAAEAPkAAACUAwAAAAA=&#10;" strokeweight=".25pt"/>
                <v:line id="Line 375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n6MsYAAADdAAAADwAAAGRycy9kb3ducmV2LnhtbESPT2vCQBTE7wW/w/IKvdVNDUiaukos&#10;KNKb1oPeHtmXPzT7NuRtNfXTu4VCj8PM/IZZrEbXqQsN0no28DJNQBGX3rZcGzh+bp4zUBKQLXae&#10;ycAPCayWk4cF5tZfeU+XQ6hVhLDkaKAJoc+1lrIhhzL1PXH0Kj84DFEOtbYDXiPcdXqWJHPtsOW4&#10;0GBP7w2VX4dvZ+Bjl66rsL9t5XguTsVrJfNWMmOeHsfiDVSgMfyH/9o7a2CWZin8volPQC/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J+jLGAAAA3QAAAA8AAAAAAAAA&#10;AAAAAAAAoQIAAGRycy9kb3ducmV2LnhtbFBLBQYAAAAABAAEAPkAAACUAwAAAAA=&#10;" strokeweight="1.5pt">
                  <v:stroke startarrow="block" endarrow="block"/>
                </v:line>
                <v:line id="Line 376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kbw8YAAADdAAAADwAAAGRycy9kb3ducmV2LnhtbESPT2sCMRTE7wW/Q3iCt5r1D0VWo4hY&#10;EA+F1R7q7bF5bhY3L2uSruu3bwqFHoeZ+Q2z2vS2ER35UDtWMBlnIIhLp2uuFHye318XIEJE1tg4&#10;JgVPCrBZD15WmGv34IK6U6xEgnDIUYGJsc2lDKUhi2HsWuLkXZ23GJP0ldQeHwluGznNsjdpsea0&#10;YLClnaHydvq2Cvwlhq/iPjt282p//7h5c6ZrodRo2G+XICL18T/81z5oBdPZYg6/b9IT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ZG8PGAAAA3QAAAA8AAAAAAAAA&#10;AAAAAAAAoQIAAGRycy9kb3ducmV2LnhtbFBLBQYAAAAABAAEAPkAAACUAwAAAAA=&#10;" strokeweight=".25pt"/>
                <v:line id="Line 377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W+WMYAAADdAAAADwAAAGRycy9kb3ducmV2LnhtbESPQWsCMRSE7wX/Q3gFbzVbtUW2RpFS&#10;QTwUVj3Y22Pz3CxuXtYkruu/N4VCj8PMfMPMl71tREc+1I4VvI4yEMSl0zVXCg779csMRIjIGhvH&#10;pOBOAZaLwdMcc+1uXFC3i5VIEA45KjAxtrmUoTRkMYxcS5y8k/MWY5K+ktrjLcFtI8dZ9i4t1pwW&#10;DLb0aag8765Wgf+J4VhcJttuWn1dvs/e7OlUKDV87lcfICL18T/8195oBePJ7A1+36Qn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VvljGAAAA3QAAAA8AAAAAAAAA&#10;AAAAAAAAoQIAAGRycy9kb3ducmV2LnhtbFBLBQYAAAAABAAEAPkAAACUAwAAAAA=&#10;" strokeweight=".25pt"/>
                <v:line id="Line 378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cgL8UAAADdAAAADwAAAGRycy9kb3ducmV2LnhtbESPQWsCMRSE7wX/Q3iCt5qtFpGtUYoo&#10;iIfCag/t7bF5bhY3L2sS1/XfNwXB4zAz3zCLVW8b0ZEPtWMFb+MMBHHpdM2Vgu/j9nUOIkRkjY1j&#10;UnCnAKvl4GWBuXY3Lqg7xEokCIccFZgY21zKUBqyGMauJU7eyXmLMUlfSe3xluC2kZMsm0mLNacF&#10;gy2tDZXnw9Uq8L8x/BSX6b57rzaXr7M3RzoVSo2G/ecHiEh9fIYf7Z1WMJnOZ/D/Jj0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EcgL8UAAADdAAAADwAAAAAAAAAA&#10;AAAAAAChAgAAZHJzL2Rvd25yZXYueG1sUEsFBgAAAAAEAAQA+QAAAJMDAAAAAA==&#10;" strokeweight=".25pt"/>
                <v:line id="Line 379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uFtMYAAADdAAAADwAAAGRycy9kb3ducmV2LnhtbESPQWsCMRSE7wX/Q3gFbzVblVa2RpFS&#10;QTwUVj3Y22Pz3CxuXtYkruu/N4VCj8PMfMPMl71tREc+1I4VvI4yEMSl0zVXCg779csMRIjIGhvH&#10;pOBOAZaLwdMcc+1uXFC3i5VIEA45KjAxtrmUoTRkMYxcS5y8k/MWY5K+ktrjLcFtI8dZ9iYt1pwW&#10;DLb0aag8765Wgf+J4VhcJttuWn1dvs/e7OlUKDV87lcfICL18T/8195oBePJ7B1+36Qn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LhbTGAAAA3QAAAA8AAAAAAAAA&#10;AAAAAAAAoQIAAGRycy9kb3ducmV2LnhtbFBLBQYAAAAABAAEAPkAAACUAwAAAAA=&#10;" strokeweight=".25pt"/>
                <v:line id="Line 380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QRxsIAAADdAAAADwAAAGRycy9kb3ducmV2LnhtbERPy4rCMBTdD/gP4QruxtQHItUoIg7I&#10;LAaqsxh3l+baFJubmmRq5+8nC8Hl4bzX2942oiMfascKJuMMBHHpdM2Vgu/zx/sSRIjIGhvHpOCP&#10;Amw3g7c15to9uKDuFCuRQjjkqMDE2OZShtKQxTB2LXHirs5bjAn6SmqPjxRuGznNsoW0WHNqMNjS&#10;3lB5O/1aBf4Sw09xn3128+pw/7p5c6ZrodRo2O9WICL18SV+uo9awXS2THPTm/Q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QRxsIAAADdAAAADwAAAAAAAAAAAAAA&#10;AAChAgAAZHJzL2Rvd25yZXYueG1sUEsFBgAAAAAEAAQA+QAAAJADAAAAAA==&#10;" strokeweight=".25pt"/>
                <v:line id="Line 381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i0XcYAAADdAAAADwAAAGRycy9kb3ducmV2LnhtbESPT2sCMRTE7wW/Q3iCt5r1D8VujSKl&#10;gngorPbQ3h6b52Zx87ImcV2/vSkUehxm5jfMct3bRnTkQ+1YwWScgSAuna65UvB13D4vQISIrLFx&#10;TAruFGC9GjwtMdfuxgV1h1iJBOGQowITY5tLGUpDFsPYtcTJOzlvMSbpK6k93hLcNnKaZS/SYs1p&#10;wWBL74bK8+FqFfifGL6Ly2zfzauPy+fZmyOdCqVGw37zBiJSH//Df+2dVjCdLV7h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YtF3GAAAA3QAAAA8AAAAAAAAA&#10;AAAAAAAAoQIAAGRycy9kb3ducmV2LnhtbFBLBQYAAAAABAAEAPkAAACUAwAAAAA=&#10;" strokeweight=".25pt"/>
                <v:line id="Line 382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LHcMAAADdAAAADwAAAGRycy9kb3ducmV2LnhtbERPz2vCMBS+D/wfwhN2m6k6hlajyJgw&#10;PAyqHvT2aJ5NsXmpSaz1v18Ogx0/vt/LdW8b0ZEPtWMF41EGgrh0uuZKwfGwfZuBCBFZY+OYFDwp&#10;wHo1eFlirt2DC+r2sRIphEOOCkyMbS5lKA1ZDCPXEifu4rzFmKCvpPb4SOG2kZMs+5AWa04NBlv6&#10;NFRe93erwJ9jOBW36a57r75uP1dvDnQplHod9psFiEh9/Bf/ub+1gsl0nvan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7ix3DAAAA3QAAAA8AAAAAAAAAAAAA&#10;AAAAoQIAAGRycy9kb3ducmV2LnhtbFBLBQYAAAAABAAEAPkAAACRAwAAAAA=&#10;" strokeweight=".25pt"/>
                <v:line id="Line 383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cuhsYAAADdAAAADwAAAGRycy9kb3ducmV2LnhtbESPT2sCMRTE7wW/Q3iCt5r1D6VdjSKl&#10;gngorPbQ3h6b52Zx87ImcV2/vSkUehxm5jfMct3bRnTkQ+1YwWScgSAuna65UvB13D6/gggRWWPj&#10;mBTcKcB6NXhaYq7djQvqDrESCcIhRwUmxjaXMpSGLIaxa4mTd3LeYkzSV1J7vCW4beQ0y16kxZrT&#10;gsGW3g2V58PVKvA/MXwXl9m+m1cfl8+zN0c6FUqNhv1mASJSH//Df+2dVjCdvU3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3LobGAAAA3QAAAA8AAAAAAAAA&#10;AAAAAAAAoQIAAGRycy9kb3ducmV2LnhtbFBLBQYAAAAABAAEAPkAAACUAwAAAAA=&#10;" strokeweight=".25pt"/>
                <v:line id="Line 384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w8cYAAADdAAAADwAAAGRycy9kb3ducmV2LnhtbESPQWsCMRSE74X+h/AK3mq2q5R2NUop&#10;FcRDYbWHentsnpvFzcuaxHX996ZQ8DjMzDfMfDnYVvTkQ+NYwcs4A0FcOd1wreBnt3p+AxEissbW&#10;MSm4UoDl4vFhjoV2Fy6p38ZaJAiHAhWYGLtCylAZshjGriNO3sF5izFJX0vt8ZLgtpV5lr1Kiw2n&#10;BYMdfRqqjtuzVeD3MfyWp8mmn9Zfp++jNzs6lEqNnoaPGYhIQ7yH/9trrSCfvOf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lsPHGAAAA3QAAAA8AAAAAAAAA&#10;AAAAAAAAoQIAAGRycy9kb3ducmV2LnhtbFBLBQYAAAAABAAEAPkAAACUAwAAAAA=&#10;" strokeweight=".25pt"/>
                <v:line id="Line 385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kVasYAAADdAAAADwAAAGRycy9kb3ducmV2LnhtbESPQWsCMRSE74X+h/AK3mq2rpR2NUop&#10;FcRDYbWHentsnpvFzcuaxHX996ZQ8DjMzDfMfDnYVvTkQ+NYwcs4A0FcOd1wreBnt3p+AxEissbW&#10;MSm4UoDl4vFhjoV2Fy6p38ZaJAiHAhWYGLtCylAZshjGriNO3sF5izFJX0vt8ZLgtpWTLHuVFhtO&#10;CwY7+jRUHbdnq8DvY/gtT/mmn9Zfp++jNzs6lEqNnoaPGYhIQ7yH/9trrWCSv+f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pFWrGAAAA3QAAAA8AAAAAAAAA&#10;AAAAAAAAoQIAAGRycy9kb3ducmV2LnhtbFBLBQYAAAAABAAEAPkAAACUAwAAAAA=&#10;" strokeweight=".25pt"/>
                <v:line id="Line 386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CNHsYAAADdAAAADwAAAGRycy9kb3ducmV2LnhtbESPT2sCMRTE7wW/Q3iCt5r1D6WuRhGp&#10;UHoorHrQ22Pz3CxuXtYkXbffvikUehxm5jfMatPbRnTkQ+1YwWScgSAuna65UnA67p9fQYSIrLFx&#10;TAq+KcBmPXhaYa7dgwvqDrESCcIhRwUmxjaXMpSGLIaxa4mTd3XeYkzSV1J7fCS4beQ0y16kxZrT&#10;gsGWdobK2+HLKvCXGM7FffbRzau3++fNmyNdC6VGw367BBGpj//hv/a7VjCdLeb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AjR7GAAAA3QAAAA8AAAAAAAAA&#10;AAAAAAAAoQIAAGRycy9kb3ducmV2LnhtbFBLBQYAAAAABAAEAPkAAACUAwAAAAA=&#10;" strokeweight=".25pt"/>
                <v:line id="Line 387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wohcYAAADdAAAADwAAAGRycy9kb3ducmV2LnhtbESPQWsCMRSE74L/IbyCN81Wq7Rbo0ip&#10;ID0UVntob4/Nc7O4eVmTuG7/fVMQPA4z8w2zXPe2ER35UDtW8DjJQBCXTtdcKfg6bMfPIEJE1tg4&#10;JgW/FGC9Gg6WmGt35YK6faxEgnDIUYGJsc2lDKUhi2HiWuLkHZ23GJP0ldQerwluGznNsoW0WHNa&#10;MNjSm6HytL9YBf4nhu/iPPvonqr38+fJmwMdC6VGD/3mFUSkPt7Dt/ZOK5jOXub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MKIXGAAAA3QAAAA8AAAAAAAAA&#10;AAAAAAAAoQIAAGRycy9kb3ducmV2LnhtbFBLBQYAAAAABAAEAPkAAACUAwAAAAA=&#10;" strokeweight=".25pt"/>
                <v:line id="Line 388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628sYAAADdAAAADwAAAGRycy9kb3ducmV2LnhtbESPQWsCMRSE7wX/Q3iCt5pVi7SrUUQU&#10;Sg/Cag/t7bF5bhY3L2sS1+2/N4VCj8PMfMMs171tREc+1I4VTMYZCOLS6ZorBZ+n/fMriBCRNTaO&#10;ScEPBVivBk9LzLW7c0HdMVYiQTjkqMDE2OZShtKQxTB2LXHyzs5bjEn6SmqP9wS3jZxm2VxarDkt&#10;GGxpa6i8HG9Wgf+O4au4zj66l2p3PVy8OdG5UGo07DcLEJH6+B/+a79rBdPZ2xx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etvLGAAAA3QAAAA8AAAAAAAAA&#10;AAAAAAAAoQIAAGRycy9kb3ducmV2LnhtbFBLBQYAAAAABAAEAPkAAACUAwAAAAA=&#10;" strokeweight=".25pt"/>
                <v:line id="Line 389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ITacYAAADdAAAADwAAAGRycy9kb3ducmV2LnhtbESPQWsCMRSE74L/IbyCN81Wi7Zbo0ip&#10;ID0UVntob4/Nc7O4eVmTuG7/fVMQPA4z8w2zXPe2ER35UDtW8DjJQBCXTtdcKfg6bMfPIEJE1tg4&#10;JgW/FGC9Gg6WmGt35YK6faxEgnDIUYGJsc2lDKUhi2HiWuLkHZ23GJP0ldQerwluGznNsrm0WHNa&#10;MNjSm6HytL9YBf4nhu/iPPvonqr38+fJmwMdC6VGD/3mFUSkPt7Dt/ZOK5jOXhb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SE2nGAAAA3QAAAA8AAAAAAAAA&#10;AAAAAAAAoQIAAGRycy9kb3ducmV2LnhtbFBLBQYAAAAABAAEAPkAAACUAwAAAAA=&#10;" strokeweight=".25pt"/>
                <v:line id="Line 390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2HG8MAAADdAAAADwAAAGRycy9kb3ducmV2LnhtbERPz2vCMBS+D/wfwhN2m6k6hlajyJgw&#10;PAyqHvT2aJ5NsXmpSaz1v18Ogx0/vt/LdW8b0ZEPtWMF41EGgrh0uuZKwfGwfZuBCBFZY+OYFDwp&#10;wHo1eFlirt2DC+r2sRIphEOOCkyMbS5lKA1ZDCPXEifu4rzFmKCvpPb4SOG2kZMs+5AWa04NBlv6&#10;NFRe93erwJ9jOBW36a57r75uP1dvDnQplHod9psFiEh9/Bf/ub+1gsl0nuam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NhxvDAAAA3QAAAA8AAAAAAAAAAAAA&#10;AAAAoQIAAGRycy9kb3ducmV2LnhtbFBLBQYAAAAABAAEAPkAAACRAwAAAAA=&#10;" strokeweight=".25pt"/>
                <v:line id="Line 391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EigMYAAADdAAAADwAAAGRycy9kb3ducmV2LnhtbESPQWsCMRSE7wX/Q3gFbzVblVK3RpFS&#10;QTwUVj3Y22Pz3CxuXtYkruu/N4VCj8PMfMPMl71tREc+1I4VvI4yEMSl0zVXCg779cs7iBCRNTaO&#10;ScGdAiwXg6c55trduKBuFyuRIBxyVGBibHMpQ2nIYhi5ljh5J+ctxiR9JbXHW4LbRo6z7E1arDkt&#10;GGzp01B53l2tAv8Tw7G4TLbdtPq6fJ+92dOpUGr43K8+QETq43/4r73RCsaT2Qx+36Qn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BIoDGAAAA3QAAAA8AAAAAAAAA&#10;AAAAAAAAoQIAAGRycy9kb3ducmV2LnhtbFBLBQYAAAAABAAEAPkAAACUAwAAAAA=&#10;" strokeweight=".25pt"/>
                <v:line id="Line 392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vT/8IAAADd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pf3pTX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ZvT/8IAAADdAAAADwAAAAAAAAAAAAAA&#10;AAChAgAAZHJzL2Rvd25yZXYueG1sUEsFBgAAAAAEAAQA+QAAAJADAAAAAA==&#10;" strokeweight=".25pt"/>
                <v:line id="Line 393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d2ZMYAAADdAAAADwAAAGRycy9kb3ducmV2LnhtbESPQWvCQBSE74L/YXmF3nSjlSKpGynS&#10;QulBiHqwt0f2mQ3Jvo2725j+e7dQ6HGYmW+YzXa0nRjIh8axgsU8A0FcOd1wreB0fJ+tQYSIrLFz&#10;TAp+KMC2mE42mGt345KGQ6xFgnDIUYGJsc+lDJUhi2HueuLkXZy3GJP0tdQebwluO7nMsmdpseG0&#10;YLCnnaGqPXxbBf4rhnN5ffocVvXbdd96c6RLqdTjw/j6AiLSGP/Df+0PrWC5yhbw+yY9AVn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XdmTGAAAA3QAAAA8AAAAAAAAA&#10;AAAAAAAAoQIAAGRycy9kb3ducmV2LnhtbFBLBQYAAAAABAAEAPkAAACUAwAAAAA=&#10;" strokeweight=".25pt"/>
                <v:line id="Line 394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yRlsYAAADdAAAADwAAAGRycy9kb3ducmV2LnhtbESPS2sCQRCE70L+w9ABbzqbVcRsHGUT&#10;SBBvPg7JrdnpfZCdnmV7oht/vRMIeCyq6itqtRlcq87US+PZwNM0AUVceNtwZeB0fJ8sQUlAtth6&#10;JgO/JLBZP4xWmFl/4T2dD6FSEcKSoYE6hC7TWoqaHMrUd8TRK33vMETZV9r2eIlw1+o0SRbaYcNx&#10;ocaO3moqvg8/zsBuO3stw/76Iaev/DN/LmXRyNKY8eOQv4AKNIR7+L+9tQbSeZLC35v4BPT6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8kZbGAAAA3QAAAA8AAAAAAAAA&#10;AAAAAAAAoQIAAGRycy9kb3ducmV2LnhtbFBLBQYAAAAABAAEAPkAAACUAwAAAAA=&#10;" strokeweight="1.5pt">
                  <v:stroke startarrow="block" endarrow="block"/>
                </v:line>
                <v:line id="Line 395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NiMYAAADd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iazbAr3N+kJ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JTYjGAAAA3QAAAA8AAAAAAAAA&#10;AAAAAAAAoQIAAGRycy9kb3ducmV2LnhtbFBLBQYAAAAABAAEAPkAAACUAwAAAAA=&#10;" strokeweight=".25pt"/>
                <v:line id="Line 396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DV/MUAAADdAAAADwAAAGRycy9kb3ducmV2LnhtbESPQWsCMRSE7wX/Q3hCbzWrXUpZjSLS&#10;gngorPagt8fmuVncvKxJXNd/3xQKPQ4z8w2zWA22FT350DhWMJ1kIIgrpxuuFXwfPl/eQYSIrLF1&#10;TAoeFGC1HD0tsNDuziX1+1iLBOFQoAITY1dIGSpDFsPEdcTJOztvMSbpa6k93hPctnKWZW/SYsNp&#10;wWBHG0PVZX+zCvwphmN5fd31ef1x/bp4c6BzqdTzeFjPQUQa4n/4r73VCmZ5lsPvm/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DV/MUAAADdAAAADwAAAAAAAAAA&#10;AAAAAAChAgAAZHJzL2Rvd25yZXYueG1sUEsFBgAAAAAEAAQA+QAAAJMDAAAAAA==&#10;" strokeweight=".25pt"/>
                <v:line id="Line 397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xwZ8YAAADd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aNx9gH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scGfGAAAA3QAAAA8AAAAAAAAA&#10;AAAAAAAAoQIAAGRycy9kb3ducmV2LnhtbFBLBQYAAAAABAAEAPkAAACUAwAAAAA=&#10;" strokeweight=".25pt"/>
                <v:line id="Line 398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7uEMUAAADdAAAADwAAAGRycy9kb3ducmV2LnhtbESPQWsCMRSE70L/Q3gFb5qtFZGtUYpY&#10;KB6EVQ/29tg8N4ublzVJ1+2/bwTB4zAz3zCLVW8b0ZEPtWMFb+MMBHHpdM2VguPhazQHESKyxsYx&#10;KfijAKvly2CBuXY3Lqjbx0okCIccFZgY21zKUBqyGMauJU7e2XmLMUlfSe3xluC2kZMsm0mLNacF&#10;gy2tDZWX/a9V4H9iOBXX9203rTbX3cWbA50LpYav/ecHiEh9fIYf7W+tYDLNZnB/k56A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7uEMUAAADdAAAADwAAAAAAAAAA&#10;AAAAAAChAgAAZHJzL2Rvd25yZXYueG1sUEsFBgAAAAAEAAQA+QAAAJMDAAAAAA==&#10;" strokeweight=".25pt"/>
                <v:line id="Line 399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JLi8YAAADdAAAADwAAAGRycy9kb3ducmV2LnhtbESPQWsCMRSE7wX/Q3iF3mq2VqpsjSKi&#10;UHoQVj3Y22Pz3CxuXtYkrtt/3wgFj8PMfMPMFr1tREc+1I4VvA0zEMSl0zVXCg77zesURIjIGhvH&#10;pOCXAizmg6cZ5trduKBuFyuRIBxyVGBibHMpQ2nIYhi6ljh5J+ctxiR9JbXHW4LbRo6y7ENarDkt&#10;GGxpZag8765Wgf+J4Vhc3r+7cbW+bM/e7OlUKPXy3C8/QUTq4yP83/7SCkbjbAL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yS4vGAAAA3QAAAA8AAAAAAAAA&#10;AAAAAAAAoQIAAGRycy9kb3ducmV2LnhtbFBLBQYAAAAABAAEAPkAAACUAwAAAAA=&#10;" strokeweight=".25pt"/>
                <v:line id="Line 400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3f+cIAAADd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SWpbnpTXoC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3f+cIAAADdAAAADwAAAAAAAAAAAAAA&#10;AAChAgAAZHJzL2Rvd25yZXYueG1sUEsFBgAAAAAEAAQA+QAAAJADAAAAAA==&#10;" strokeweight=".25pt"/>
                <v:line id="Line 401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F6YsYAAADdAAAADwAAAGRycy9kb3ducmV2LnhtbESPQWsCMRSE7wX/Q3iF3mq2VopujSKi&#10;UHoQVj3Y22Pz3CxuXtYkrtt/3wgFj8PMfMPMFr1tREc+1I4VvA0zEMSl0zVXCg77zesERIjIGhvH&#10;pOCXAizmg6cZ5trduKBuFyuRIBxyVGBibHMpQ2nIYhi6ljh5J+ctxiR9JbXHW4LbRo6y7ENarDkt&#10;GGxpZag8765Wgf+J4Vhc3r+7cbW+bM/e7OlUKPXy3C8/QUTq4yP83/7SCkbjbAr3N+kJ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hemLGAAAA3QAAAA8AAAAAAAAA&#10;AAAAAAAAoQIAAGRycy9kb3ducmV2LnhtbFBLBQYAAAAABAAEAPkAAACUAwAAAAA=&#10;" strokeweight=".25pt"/>
                <v:line id="Line 402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JFIsMAAADdAAAADwAAAGRycy9kb3ducmV2LnhtbERPTWvCMBi+D/YfwjvwNlM/GKOaioiC&#10;eBhUd9huL83bpti8qUms3b9fDoMdH57v9Wa0nRjIh9axgtk0A0FcOd1yo+Dzcnh9BxEissbOMSn4&#10;oQCb4vlpjbl2Dy5pOMdGpBAOOSowMfa5lKEyZDFMXU+cuNp5izFB30jt8ZHCbSfnWfYmLbacGgz2&#10;tDNUXc93q8B/x/BV3hanYdnsbx9Xby5Ul0pNXsbtCkSkMf6L/9xHrWC+nKX96U16Ar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CRSLDAAAA3QAAAA8AAAAAAAAAAAAA&#10;AAAAoQIAAGRycy9kb3ducmV2LnhtbFBLBQYAAAAABAAEAPkAAACRAwAAAAA=&#10;" strokeweight=".25pt"/>
                <v:line id="Line 403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7gucYAAADdAAAADwAAAGRycy9kb3ducmV2LnhtbESPQWsCMRSE70L/Q3iCN82uipStUaQo&#10;lB4Kqx7a22Pz3CxuXtYkXbf/vikUPA4z8w2z3g62FT350DhWkM8yEMSV0w3XCs6nw/QZRIjIGlvH&#10;pOCHAmw3T6M1FtrduaT+GGuRIBwKVGBi7AopQ2XIYpi5jjh5F+ctxiR9LbXHe4LbVs6zbCUtNpwW&#10;DHb0aqi6Hr+tAv8Vw2d5W7z3y3p/+7h6c6JLqdRkPOxeQEQa4iP8337TCubLPIe/N+kJ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O4LnGAAAA3QAAAA8AAAAAAAAA&#10;AAAAAAAAoQIAAGRycy9kb3ducmV2LnhtbFBLBQYAAAAABAAEAPkAAACUAwAAAAA=&#10;" strokeweight=".25pt"/>
              </v:group>
            </w:pict>
          </mc:Fallback>
        </mc:AlternateContent>
      </w: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9D3DE2F" wp14:editId="0544B3D3">
                <wp:simplePos x="0" y="0"/>
                <wp:positionH relativeFrom="column">
                  <wp:posOffset>287655</wp:posOffset>
                </wp:positionH>
                <wp:positionV relativeFrom="paragraph">
                  <wp:posOffset>449580</wp:posOffset>
                </wp:positionV>
                <wp:extent cx="1968500" cy="1873885"/>
                <wp:effectExtent l="20955" t="26035" r="20320" b="24130"/>
                <wp:wrapNone/>
                <wp:docPr id="2336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8500" cy="1873885"/>
                          <a:chOff x="576" y="576"/>
                          <a:chExt cx="3168" cy="3168"/>
                        </a:xfrm>
                      </wpg:grpSpPr>
                      <wps:wsp>
                        <wps:cNvPr id="2337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8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9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0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1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2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3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4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5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8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9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0" name="Line 256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1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2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3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4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5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6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7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8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9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0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1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2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3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4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5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6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7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275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8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9" name="Line 281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0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1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B2A2D4" id="Group 244" o:spid="_x0000_s1026" style="position:absolute;margin-left:22.65pt;margin-top:35.4pt;width:155pt;height:147.55pt;z-index:251671552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">
                <v:rect id="Rectangle 245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+6G8UA&#10;AADdAAAADwAAAGRycy9kb3ducmV2LnhtbESPzWrDMBCE74G+g9hCboncmKTFtRyKS0gvgfwUel2k&#10;rW1qrYwlJ87bV4FAjsPMfMPk69G24ky9bxwreJknIIi1Mw1XCr5Pm9kbCB+QDbaOScGVPKyLp0mO&#10;mXEXPtD5GCoRIewzVFCH0GVSel2TRT93HXH0fl1vMUTZV9L0eIlw28pFkqykxYbjQo0dlTXpv+Ng&#10;FWxXJaZB78thkO0ONZ6W+POp1PR5/HgHEWgMj/C9/WUULNL0FW5v4hOQ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j7obxQAAAN0AAAAPAAAAAAAAAAAAAAAAAJgCAABkcnMv&#10;ZG93bnJldi54bWxQSwUGAAAAAAQABAD1AAAAigMAAAAA&#10;" strokeweight=".25pt"/>
                <v:line id="Line 246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vYIcIAAADdAAAADwAAAGRycy9kb3ducmV2LnhtbERPz2vCMBS+C/4P4Qm7aTo7xuiMMkRh&#10;eBCqHrbbo3k2xealJrHW/94cBjt+fL8Xq8G2oicfGscKXmcZCOLK6YZrBafjdvoBIkRkja1jUvCg&#10;AKvleLTAQrs7l9QfYi1SCIcCFZgYu0LKUBmyGGauI07c2XmLMUFfS+3xnsJtK+dZ9i4tNpwaDHa0&#10;NlRdDjerwP/G8FNe813/Vm+u+4s3RzqXSr1Mhq9PEJGG+C/+c39rBfM8T3PTm/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SvYIcIAAADdAAAADwAAAAAAAAAAAAAA&#10;AAChAgAAZHJzL2Rvd25yZXYueG1sUEsFBgAAAAAEAAQA+QAAAJADAAAAAA==&#10;" strokeweight=".25pt"/>
                <v:line id="Line 247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d9usYAAADdAAAADwAAAGRycy9kb3ducmV2LnhtbESPQWsCMRSE74X+h/AK3mq2rpR2NUop&#10;FcRDYbWHentsnpvFzcuaxHX996ZQ8DjMzDfMfDnYVvTkQ+NYwcs4A0FcOd1wreBnt3p+AxEissbW&#10;MSm4UoDl4vFhjoV2Fy6p38ZaJAiHAhWYGLtCylAZshjGriNO3sF5izFJX0vt8ZLgtpWTLHuVFhtO&#10;CwY7+jRUHbdnq8DvY/gtT/mmn9Zfp++jNzs6lEqNnoaPGYhIQ7yH/9trrWCS5+/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nfbrGAAAA3QAAAA8AAAAAAAAA&#10;AAAAAAAAoQIAAGRycy9kb3ducmV2LnhtbFBLBQYAAAAABAAEAPkAAACUAwAAAAA=&#10;" strokeweight=".25pt"/>
                <v:line id="Line 248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unWsIAAADdAAAADwAAAGRycy9kb3ducmV2LnhtbERPy4rCMBTdD/gP4QqzG1MfDFKNIjID&#10;wyyEqgvdXZprU2xuapKp9e/NQpjl4byX6942oiMfascKxqMMBHHpdM2VguPh+2MOIkRkjY1jUvCg&#10;AOvV4G2JuXZ3Lqjbx0qkEA45KjAxtrmUoTRkMYxcS5y4i/MWY4K+ktrjPYXbRk6y7FNarDk1GGxp&#10;a6i87v+sAn+O4VTcpr/drPq67a7eHOhSKPU+7DcLEJH6+C9+uX+0gsl0lvan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1unWsIAAADdAAAADwAAAAAAAAAAAAAA&#10;AAChAgAAZHJzL2Rvd25yZXYueG1sUEsFBgAAAAAEAAQA+QAAAJADAAAAAA==&#10;" strokeweight=".25pt"/>
                <v:line id="Line 249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cCwcYAAADdAAAADwAAAGRycy9kb3ducmV2LnhtbESPT2sCMRTE7wW/Q3iCt5r1D6WsRhGx&#10;IB4Kqz3o7bF5bhY3L2uSruu3bwqFHoeZ+Q2zXPe2ER35UDtWMBlnIIhLp2uuFHydPl7fQYSIrLFx&#10;TAqeFGC9GrwsMdfuwQV1x1iJBOGQowITY5tLGUpDFsPYtcTJuzpvMSbpK6k9PhLcNnKaZW/SYs1p&#10;wWBLW0Pl7fhtFfhLDOfiPjt082p3/7x5c6JrodRo2G8WICL18T/8195rBdPZfAK/b9IT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XAsHGAAAA3QAAAA8AAAAAAAAA&#10;AAAAAAAAoQIAAGRycy9kb3ducmV2LnhtbFBLBQYAAAAABAAEAPkAAACUAwAAAAA=&#10;" strokeweight=".25pt"/>
                <v:line id="Line 250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WctsYAAADdAAAADwAAAGRycy9kb3ducmV2LnhtbESPQWsCMRSE74X+h/AK3mrWVUrZGkVK&#10;BfFQWPXQ3h6b52Zx87ImcV3/fSMIPQ4z8w0zXw62FT350DhWMBlnIIgrpxuuFRz269d3ECEia2wd&#10;k4IbBVgunp/mWGh35ZL6XaxFgnAoUIGJsSukDJUhi2HsOuLkHZ23GJP0tdQerwluW5ln2Zu02HBa&#10;MNjRp6HqtLtYBf43hp/yPN32s/rr/H3yZk/HUqnRy7D6ABFpiP/hR3ujFeTTWQ73N+kJ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FnLbGAAAA3QAAAA8AAAAAAAAA&#10;AAAAAAAAoQIAAGRycy9kb3ducmV2LnhtbFBLBQYAAAAABAAEAPkAAACUAwAAAAA=&#10;" strokeweight=".25pt"/>
                <v:line id="Line 251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k5LcYAAADdAAAADwAAAGRycy9kb3ducmV2LnhtbESPQWsCMRSE70L/Q3gFb5rVFSlbo0ip&#10;ID0UVj20t8fmuVncvKxJXLf/vikUPA4z8w2z2gy2FT350DhWMJtmIIgrpxuuFZyOu8kLiBCRNbaO&#10;ScEPBdisn0YrLLS7c0n9IdYiQTgUqMDE2BVShsqQxTB1HXHyzs5bjEn6WmqP9wS3rZxn2VJabDgt&#10;GOzozVB1OdysAv8dw1d5zT/6Rf1+/bx4c6RzqdT4edi+gog0xEf4v73XCub5Ioe/N+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+JOS3GAAAA3QAAAA8AAAAAAAAA&#10;AAAAAAAAoQIAAGRycy9kb3ducmV2LnhtbFBLBQYAAAAABAAEAPkAAACUAwAAAAA=&#10;" strokeweight=".25pt"/>
                <v:line id="Line 252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ChWcYAAADdAAAADwAAAGRycy9kb3ducmV2LnhtbESPQWsCMRSE74X+h/AK3mpWXUrZGkVK&#10;BfFQWPXQ3h6b52Zx87ImcV3/fSMIPQ4z8w0zXw62FT350DhWMBlnIIgrpxuuFRz269d3ECEia2wd&#10;k4IbBVgunp/mWGh35ZL6XaxFgnAoUIGJsSukDJUhi2HsOuLkHZ23GJP0tdQerwluWznNsjdpseG0&#10;YLCjT0PVaXexCvxvDD/lebbt8/rr/H3yZk/HUqnRy7D6ABFpiP/hR3ujFUxneQ73N+kJ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goVnGAAAA3QAAAA8AAAAAAAAA&#10;AAAAAAAAoQIAAGRycy9kb3ducmV2LnhtbFBLBQYAAAAABAAEAPkAAACUAwAAAAA=&#10;" strokeweight=".25pt"/>
                <v:line id="Line 253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wEwsYAAADdAAAADwAAAGRycy9kb3ducmV2LnhtbESPT2sCMRTE7wW/Q3iCt5r1T4usRhGp&#10;UHoorHrQ22Pz3CxuXtYkXbffvikUehxm5jfMatPbRnTkQ+1YwWScgSAuna65UnA67p8XIEJE1tg4&#10;JgXfFGCzHjytMNfuwQV1h1iJBOGQowITY5tLGUpDFsPYtcTJuzpvMSbpK6k9PhLcNnKaZa/SYs1p&#10;wWBLO0Pl7fBlFfhLDOfiPvvo5tXb/fPmzZGuhVKjYb9dgojUx//wX/tdK5jO5i/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sBMLGAAAA3QAAAA8AAAAAAAAA&#10;AAAAAAAAoQIAAGRycy9kb3ducmV2LnhtbFBLBQYAAAAABAAEAPkAAACUAwAAAAA=&#10;" strokeweight=".25pt"/>
                <v:line id="Line 254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2rXMIAAADdAAAADwAAAGRycy9kb3ducmV2LnhtbERPy4rCMBTdD/gP4QqzG1MfDFKNIjID&#10;wyyEqgvdXZprU2xuapKp9e/NQpjl4byX6942oiMfascKxqMMBHHpdM2VguPh+2MOIkRkjY1jUvCg&#10;AOvV4G2JuXZ3Lqjbx0qkEA45KjAxtrmUoTRkMYxcS5y4i/MWY4K+ktrjPYXbRk6y7FNarDk1GGxp&#10;a6i87v+sAn+O4VTcpr/drPq67a7eHOhSKPU+7DcLEJH6+C9+uX+0gsl0luamN+kJ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2rXMIAAADdAAAADwAAAAAAAAAAAAAA&#10;AAChAgAAZHJzL2Rvd25yZXYueG1sUEsFBgAAAAAEAAQA+QAAAJADAAAAAA==&#10;" strokeweight=".25pt"/>
                <v:line id="Line 255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3QsYAAADdAAAADwAAAGRycy9kb3ducmV2LnhtbESPzWoCQRCE70LeYWghN51Vg+jqKJtA&#10;guSm8aC3Zqf3B3d6lu2JbvL0GUHIsaiqr6j1tneNulIntWcDk3ECijj3tubSwPHrfbQAJQHZYuOZ&#10;DPyQwHbzNFhjav2N93Q9hFJFCEuKBqoQ2lRryStyKGPfEkev8J3DEGVXatvhLcJdo6dJMtcOa44L&#10;Fbb0VlF+OXw7A5+72WsR9r8fcjxnp2xZyLyWhTHPwz5bgQrUh//wo72zBqazlyXc38QnoD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Yd0LGAAAA3QAAAA8AAAAAAAAA&#10;AAAAAAAAoQIAAGRycy9kb3ducmV2LnhtbFBLBQYAAAAABAAEAPkAAACUAwAAAAA=&#10;" strokeweight="1.5pt">
                  <v:stroke startarrow="block" endarrow="block"/>
                </v:line>
                <v:line id="Line 256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Ixh8MAAADdAAAADwAAAGRycy9kb3ducmV2LnhtbERPz2vCMBS+D/wfwhN2m6m6iVSjyJgw&#10;PAyqHvT2aJ5NsXmpSaz1v18Ogx0/vt/LdW8b0ZEPtWMF41EGgrh0uuZKwfGwfZuDCBFZY+OYFDwp&#10;wHo1eFlirt2DC+r2sRIphEOOCkyMbS5lKA1ZDCPXEifu4rzFmKCvpPb4SOG2kZMsm0mLNacGgy19&#10;Giqv+7tV4M8xnIrbdNe9V1+3n6s3B7oUSr0O+80CRKQ+/ov/3N9awWT6kfan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CMYfDAAAA3QAAAA8AAAAAAAAAAAAA&#10;AAAAoQIAAGRycy9kb3ducmV2LnhtbFBLBQYAAAAABAAEAPkAAACRAwAAAAA=&#10;" strokeweight=".25pt"/>
                <v:line id="Line 257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6UHMYAAADdAAAADwAAAGRycy9kb3ducmV2LnhtbESPT2sCMRTE7wW/Q3iCt5r1T0tZjSKl&#10;gngorPbQ3h6b52Zx87ImcV2/vSkUehxm5jfMct3bRnTkQ+1YwWScgSAuna65UvB13D6/gQgRWWPj&#10;mBTcKcB6NXhaYq7djQvqDrESCcIhRwUmxjaXMpSGLIaxa4mTd3LeYkzSV1J7vCW4beQ0y16lxZrT&#10;gsGW3g2V58PVKvA/MXwXl9m+m1cfl8+zN0c6FUqNhv1mASJSH//Df+2dVjCdvUz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OlBzGAAAA3QAAAA8AAAAAAAAA&#10;AAAAAAAAoQIAAGRycy9kb3ducmV2LnhtbFBLBQYAAAAABAAEAPkAAACUAwAAAAA=&#10;" strokeweight=".25pt"/>
                <v:line id="Line 258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wKa8YAAADdAAAADwAAAGRycy9kb3ducmV2LnhtbESPQWsCMRSE74X+h/AK3mq2qy1lNUop&#10;FcRDYbWHentsnpvFzcuaxHX996ZQ8DjMzDfMfDnYVvTkQ+NYwcs4A0FcOd1wreBnt3p+BxEissbW&#10;MSm4UoDl4vFhjoV2Fy6p38ZaJAiHAhWYGLtCylAZshjGriNO3sF5izFJX0vt8ZLgtpV5lr1Jiw2n&#10;BYMdfRqqjtuzVeD3MfyWp8mmn9Zfp++jNzs6lEqNnoaPGYhIQ7yH/9trrSCfvOb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cCmvGAAAA3QAAAA8AAAAAAAAA&#10;AAAAAAAAoQIAAGRycy9kb3ducmV2LnhtbFBLBQYAAAAABAAEAPkAAACUAwAAAAA=&#10;" strokeweight=".25pt"/>
                <v:line id="Line 259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v8MYAAADdAAAADwAAAGRycy9kb3ducmV2LnhtbESPQWsCMRSE74X+h/AK3mq2ri1lNUop&#10;FcRDYbWHentsnpvFzcuaxHX996ZQ8DjMzDfMfDnYVvTkQ+NYwcs4A0FcOd1wreBnt3p+BxEissbW&#10;MSm4UoDl4vFhjoV2Fy6p38ZaJAiHAhWYGLtCylAZshjGriNO3sF5izFJX0vt8ZLgtpWTLHuTFhtO&#10;CwY7+jRUHbdnq8DvY/gtT/mmn9Zfp++jNzs6lEqNnoaPGYhIQ7yH/9trrWCSv+bw9yY9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Qr/DGAAAA3QAAAA8AAAAAAAAA&#10;AAAAAAAAoQIAAGRycy9kb3ducmV2LnhtbFBLBQYAAAAABAAEAPkAAACUAwAAAAA=&#10;" strokeweight=".25pt"/>
                <v:line id="Line 260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k3hMYAAADdAAAADwAAAGRycy9kb3ducmV2LnhtbESPT2sCMRTE7wW/Q3iCt5r1T4usRhGp&#10;UHoorHrQ22Pz3CxuXtYkXbffvikUehxm5jfMatPbRnTkQ+1YwWScgSAuna65UnA67p8XIEJE1tg4&#10;JgXfFGCzHjytMNfuwQV1h1iJBOGQowITY5tLGUpDFsPYtcTJuzpvMSbpK6k9PhLcNnKaZa/SYs1p&#10;wWBLO0Pl7fBlFfhLDOfiPvvo5tXb/fPmzZGuhVKjYb9dgojUx//wX/tdK5jOXubw+yY9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5N4TGAAAA3QAAAA8AAAAAAAAA&#10;AAAAAAAAoQIAAGRycy9kb3ducmV2LnhtbFBLBQYAAAAABAAEAPkAAACUAwAAAAA=&#10;" strokeweight=".25pt"/>
                <v:line id="Line 261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WSH8YAAADdAAAADwAAAGRycy9kb3ducmV2LnhtbESPQWsCMRSE7wX/Q3iCt5pVaymrUUQU&#10;Sg/Cag/t7bF5bhY3L2sS1+2/N4VCj8PMfMMs171tREc+1I4VTMYZCOLS6ZorBZ+n/fMbiBCRNTaO&#10;ScEPBVivBk9LzLW7c0HdMVYiQTjkqMDE2OZShtKQxTB2LXHyzs5bjEn6SmqP9wS3jZxm2au0WHNa&#10;MNjS1lB5Od6sAv8dw1dxnX10L9Xuerh4c6JzodRo2G8WICL18T/8137XCqaz+Rx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1kh/GAAAA3QAAAA8AAAAAAAAA&#10;AAAAAAAAoQIAAGRycy9kb3ducmV2LnhtbFBLBQYAAAAABAAEAPkAAACUAwAAAAA=&#10;" strokeweight=".25pt"/>
                <v:line id="Line 262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cMaMYAAADdAAAADwAAAGRycy9kb3ducmV2LnhtbESPT2sCMRTE7wW/Q3iCt5r1T6VsjSKl&#10;gngorPbQ3h6b52Zx87ImcV2/vSkUehxm5jfMct3bRnTkQ+1YwWScgSAuna65UvB13D6/gggRWWPj&#10;mBTcKcB6NXhaYq7djQvqDrESCcIhRwUmxjaXMpSGLIaxa4mTd3LeYkzSV1J7vCW4beQ0yxbSYs1p&#10;wWBL74bK8+FqFfifGL6Ly2zfzauPy+fZmyOdCqVGw37zBiJSH//Df+2dVjCdvSz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nDGjGAAAA3QAAAA8AAAAAAAAA&#10;AAAAAAAAoQIAAGRycy9kb3ducmV2LnhtbFBLBQYAAAAABAAEAPkAAACUAwAAAAA=&#10;" strokeweight=".25pt"/>
                <v:line id="Line 263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up88YAAADdAAAADwAAAGRycy9kb3ducmV2LnhtbESPQWsCMRSE74L/IbyCN81Wqy1bo0ip&#10;ID0UVntob4/Nc7O4eVmTuG7/fVMQPA4z8w2zXPe2ER35UDtW8DjJQBCXTtdcKfg6bMcvIEJE1tg4&#10;JgW/FGC9Gg6WmGt35YK6faxEgnDIUYGJsc2lDKUhi2HiWuLkHZ23GJP0ldQerwluGznNsoW0WHNa&#10;MNjSm6HytL9YBf4nhu/iPPvonqr38+fJmwMdC6VGD/3mFUSkPt7Dt/ZOK5jO5s/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rqfPGAAAA3QAAAA8AAAAAAAAA&#10;AAAAAAAAoQIAAGRycy9kb3ducmV2LnhtbFBLBQYAAAAABAAEAPkAAACUAwAAAAA=&#10;" strokeweight=".25pt"/>
                <v:line id="Line 264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Q9gcMAAADdAAAADwAAAGRycy9kb3ducmV2LnhtbERPz2vCMBS+D/wfwhN2m6m6iVSjyJgw&#10;PAyqHvT2aJ5NsXmpSaz1v18Ogx0/vt/LdW8b0ZEPtWMF41EGgrh0uuZKwfGwfZuDCBFZY+OYFDwp&#10;wHo1eFlirt2DC+r2sRIphEOOCkyMbS5lKA1ZDCPXEifu4rzFmKCvpPb4SOG2kZMsm0mLNacGgy19&#10;Giqv+7tV4M8xnIrbdNe9V1+3n6s3B7oUSr0O+80CRKQ+/ov/3N9awWT6keam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0PYHDAAAA3QAAAA8AAAAAAAAAAAAA&#10;AAAAoQIAAGRycy9kb3ducmV2LnhtbFBLBQYAAAAABAAEAPkAAACRAwAAAAA=&#10;" strokeweight=".25pt"/>
                <v:line id="Line 265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iYGsYAAADdAAAADwAAAGRycy9kb3ducmV2LnhtbESPQWsCMRSE74L/IbyCN81Wq7Rbo0ip&#10;ID0UVntob4/Nc7O4eVmTuG7/fVMQPA4z8w2zXPe2ER35UDtW8DjJQBCXTtdcKfg6bMfPIEJE1tg4&#10;JgW/FGC9Gg6WmGt35YK6faxEgnDIUYGJsc2lDKUhi2HiWuLkHZ23GJP0ldQerwluGznNsoW0WHNa&#10;MNjSm6HytL9YBf4nhu/iPPvonqr38+fJmwMdC6VGD/3mFUSkPt7Dt/ZOK5jO5i/w/yY9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4mBrGAAAA3QAAAA8AAAAAAAAA&#10;AAAAAAAAoQIAAGRycy9kb3ducmV2LnhtbFBLBQYAAAAABAAEAPkAAACUAwAAAAA=&#10;" strokeweight=".25pt"/>
                <v:line id="Line 266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77OsIAAADdAAAADwAAAGRycy9kb3ducmV2LnhtbERPz2vCMBS+D/wfwhN2m6k6RKpRRDYY&#10;OwyqHvT2aJ5NsXmpSVbrf28OgseP7/dy3dtGdORD7VjBeJSBIC6drrlScNh/f8xBhIissXFMCu4U&#10;YL0avC0x1+7GBXW7WIkUwiFHBSbGNpcylIYshpFriRN3dt5iTNBXUnu8pXDbyEmWzaTFmlODwZa2&#10;hsrL7t8q8KcYjsV1+tt9Vl/Xv4s3ezoXSr0P+80CRKQ+vsRP949WMJnO0v70Jj0B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77OsIAAADdAAAADwAAAAAAAAAAAAAA&#10;AAChAgAAZHJzL2Rvd25yZXYueG1sUEsFBgAAAAAEAAQA+QAAAJADAAAAAA==&#10;" strokeweight=".25pt"/>
                <v:line id="Line 267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JeocUAAADdAAAADwAAAGRycy9kb3ducmV2LnhtbESPQWsCMRSE74X+h/AK3mpWLVK2Rimi&#10;IB4Kqz3o7bF5bhY3L2sS1/XfNwXB4zAz3zCzRW8b0ZEPtWMFo2EGgrh0uuZKwe9+/f4JIkRkjY1j&#10;UnCnAIv568sMc+1uXFC3i5VIEA45KjAxtrmUoTRkMQxdS5y8k/MWY5K+ktrjLcFtI8dZNpUWa04L&#10;BltaGirPu6tV4I8xHIrLZNt9VKvLz9mbPZ0KpQZv/fcXiEh9fIYf7Y1WMJ5MR/D/Jj0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JeocUAAADdAAAADwAAAAAAAAAA&#10;AAAAAAChAgAAZHJzL2Rvd25yZXYueG1sUEsFBgAAAAAEAAQA+QAAAJMDAAAAAA==&#10;" strokeweight=".25pt"/>
                <v:line id="Line 268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DA1sYAAADdAAAADwAAAGRycy9kb3ducmV2LnhtbESPQWsCMRSE70L/Q3gFb5p1FSlbo0hp&#10;QTwUVj20t8fmuVncvKxJuq7/vhEKPQ4z8w2z2gy2FT350DhWMJtmIIgrpxuuFZyOH5MXECEia2wd&#10;k4I7Bdisn0YrLLS7cUn9IdYiQTgUqMDE2BVShsqQxTB1HXHyzs5bjEn6WmqPtwS3rcyzbCktNpwW&#10;DHb0Zqi6HH6sAv8dw1d5ne/7Rf1+/bx4c6RzqdT4edi+gog0xP/wX3unFeTzZQ6PN+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wwNbGAAAA3QAAAA8AAAAAAAAA&#10;AAAAAAAAoQIAAGRycy9kb3ducmV2LnhtbFBLBQYAAAAABAAEAPkAAACUAwAAAAA=&#10;" strokeweight=".25pt"/>
                <v:line id="Line 269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lTcYAAADdAAAADwAAAGRycy9kb3ducmV2LnhtbESPQWsCMRSE70L/Q3gFb5rVFSlbo0ip&#10;ID0UVj20t8fmuVncvKxJXLf/vhEKPQ4z8w2z2gy2FT350DhWMJtmIIgrpxuuFZyOu8kLiBCRNbaO&#10;ScEPBdisn0YrLLS7c0n9IdYiQTgUqMDE2BVShsqQxTB1HXHyzs5bjEn6WmqP9wS3rZxn2VJabDgt&#10;GOzozVB1OdysAv8dw1d5zT/6Rf1+/bx4c6RzqdT4edi+gog0xP/wX3uvFczzZQ6PN+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8ZU3GAAAA3QAAAA8AAAAAAAAA&#10;AAAAAAAAoQIAAGRycy9kb3ducmV2LnhtbFBLBQYAAAAABAAEAPkAAACUAwAAAAA=&#10;" strokeweight=".25pt"/>
                <v:line id="Line 270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X9OcUAAADdAAAADwAAAGRycy9kb3ducmV2LnhtbESPQWsCMRSE70L/Q3iF3jRbFSlbo5Si&#10;ID0Iqz20t8fmuVncvKxJXNd/bwTB4zAz3zDzZW8b0ZEPtWMF76MMBHHpdM2Vgt/9evgBIkRkjY1j&#10;UnClAMvFy2COuXYXLqjbxUokCIccFZgY21zKUBqyGEauJU7ewXmLMUlfSe3xkuC2keMsm0mLNacF&#10;gy19GyqPu7NV4P9j+CtOk59uWq1O26M3ezoUSr299l+fICL18Rl+tDdawXgym8L9TXo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X9OcUAAADdAAAADwAAAAAAAAAA&#10;AAAAAAChAgAAZHJzL2Rvd25yZXYueG1sUEsFBgAAAAAEAAQA+QAAAJMDAAAAAA==&#10;" strokeweight=".25pt"/>
                <v:line id="Line 271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lYosYAAADdAAAADwAAAGRycy9kb3ducmV2LnhtbESPT2sCMRTE7wW/Q3iCt5r1T6VsjSKl&#10;gngorPbQ3h6b52Zx87ImcV2/vSkUehxm5jfMct3bRnTkQ+1YwWScgSAuna65UvB13D6/gggRWWPj&#10;mBTcKcB6NXhaYq7djQvqDrESCcIhRwUmxjaXMpSGLIaxa4mTd3LeYkzSV1J7vCW4beQ0yxbSYs1p&#10;wWBL74bK8+FqFfifGL6Ly2zfzauPy+fZmyOdCqVGw37zBiJSH//Df+2dVjCdLV7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ZWKLGAAAA3QAAAA8AAAAAAAAA&#10;AAAAAAAAoQIAAGRycy9kb3ducmV2LnhtbFBLBQYAAAAABAAEAPkAAACUAwAAAAA=&#10;" strokeweight=".25pt"/>
                <v:line id="Line 272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vG1cYAAADdAAAADwAAAGRycy9kb3ducmV2LnhtbESPT2sCMRTE74V+h/AK3mrWPyxlaxQp&#10;FcRDYdVDe3tsnpvFzcuaxHX99o1Q6HGYmd8wi9VgW9GTD41jBZNxBoK4crrhWsHxsHl9AxEissbW&#10;MSm4U4DV8vlpgYV2Ny6p38daJAiHAhWYGLtCylAZshjGriNO3sl5izFJX0vt8ZbgtpXTLMulxYbT&#10;gsGOPgxV5/3VKvA/MXyXl9mun9efl6+zNwc6lUqNXob1O4hIQ/wP/7W3WsF0lufweJ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LxtXGAAAA3QAAAA8AAAAAAAAA&#10;AAAAAAAAoQIAAGRycy9kb3ducmV2LnhtbFBLBQYAAAAABAAEAPkAAACUAwAAAAA=&#10;" strokeweight=".25pt"/>
                <v:line id="Line 273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djTsYAAADdAAAADwAAAGRycy9kb3ducmV2LnhtbESPQWsCMRSE7wX/Q3iCt5pViy2rUUQU&#10;Sg/Cag/t7bF5bhY3L2sS1+2/N4VCj8PMfMMs171tREc+1I4VTMYZCOLS6ZorBZ+n/fMbiBCRNTaO&#10;ScEPBVivBk9LzLW7c0HdMVYiQTjkqMDE2OZShtKQxTB2LXHyzs5bjEn6SmqP9wS3jZxm2VxarDkt&#10;GGxpa6i8HG9Wgf+O4au4zj66l2p3PVy8OdG5UGo07DcLEJH6+B/+a79rBdPZ/BV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HY07GAAAA3QAAAA8AAAAAAAAA&#10;AAAAAAAAoQIAAGRycy9kb3ducmV2LnhtbFBLBQYAAAAABAAEAPkAAACUAwAAAAA=&#10;" strokeweight=".25pt"/>
                <v:line id="Line 274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SOY8IAAADcAAAADwAAAGRycy9kb3ducmV2LnhtbERPS2vCQBC+F/oflil4q5uqiE1dJQqK&#10;9Kb10N6G7ORBs7Mhs2r013cFobf5+J4zX/auUWfqpPZs4G2YgCLOva25NHD82rzOQElAtth4JgNX&#10;Elgunp/mmFp/4T2dD6FUMYQlRQNVCG2qteQVOZShb4kjV/jOYYiwK7Xt8BLDXaNHSTLVDmuODRW2&#10;tK4o/z2cnIHP3XhVhP1tK8ef7Dt7L2Ray8yYwUuffYAK1Id/8cO9s3H+ZAT3Z+IFe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SOY8IAAADcAAAADwAAAAAAAAAAAAAA&#10;AAChAgAAZHJzL2Rvd25yZXYueG1sUEsFBgAAAAAEAAQA+QAAAJADAAAAAA==&#10;" strokeweight="1.5pt">
                  <v:stroke startarrow="block" endarrow="block"/>
                </v:line>
                <v:line id="Line 275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DJ1sMAAADcAAAADwAAAGRycy9kb3ducmV2LnhtbERPTWsCMRC9F/ofwhS81WxrFdkaRaRC&#10;6UFY7aHehs24WdxM1iSu239vBMHbPN7nzBa9bURHPtSOFbwNMxDEpdM1Vwp+d+vXKYgQkTU2jknB&#10;PwVYzJ+fZphrd+GCum2sRArhkKMCE2ObSxlKQxbD0LXEiTs4bzEm6CupPV5SuG3ke5ZNpMWaU4PB&#10;llaGyuP2bBX4fQx/xWn0031UX6fN0ZsdHQqlBi/98hNEpD4+xHf3t07zx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QydbDAAAA3AAAAA8AAAAAAAAAAAAA&#10;AAAAoQIAAGRycy9kb3ducmV2LnhtbFBLBQYAAAAABAAEAPkAAACRAwAAAAA=&#10;" strokeweight=".25pt"/>
                <v:line id="Line 276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JXoc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t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CV6HDAAAA3AAAAA8AAAAAAAAAAAAA&#10;AAAAoQIAAGRycy9kb3ducmV2LnhtbFBLBQYAAAAABAAEAPkAAACRAwAAAAA=&#10;" strokeweight=".25pt"/>
                <v:line id="Line 277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7yOsMAAADc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n7/A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O8jrDAAAA3AAAAA8AAAAAAAAAAAAA&#10;AAAAoQIAAGRycy9kb3ducmV2LnhtbFBLBQYAAAAABAAEAPkAAACRAwAAAAA=&#10;" strokeweight=".25pt"/>
                <v:line id="Line 278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FmSMYAAADcAAAADwAAAGRycy9kb3ducmV2LnhtbESPQUsDMRCF74L/IYzQm82qtcjatIgo&#10;lB6EbXvQ27CZbpZuJtskbrf/vnMQvM3w3rz3zWI1+k4NFFMb2MDDtABFXAfbcmNgv/u8fwGVMrLF&#10;LjAZuFCC1fL2ZoGlDWeuaNjmRkkIpxINuJz7UutUO/KYpqEnFu0Qoscsa2y0jXiWcN/px6KYa48t&#10;S4PDnt4d1cftrzcQf3L6rk5Pm2HWfJy+jtHt6FAZM7kb315BZRrzv/nvem0F/1l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RZkjGAAAA3AAAAA8AAAAAAAAA&#10;AAAAAAAAoQIAAGRycy9kb3ducmV2LnhtbFBLBQYAAAAABAAEAPkAAACUAwAAAAA=&#10;" strokeweight=".25pt"/>
                <v:line id="Line 279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3D08MAAADcAAAADwAAAGRycy9kb3ducmV2LnhtbERPTWsCMRC9C/6HMEJvmtXW0m6NItJC&#10;6UFY7UFvw2bcLG4ma5Ku23/fCEJv83ifs1j1thEd+VA7VjCdZCCIS6drrhR87z/GLyBCRNbYOCYF&#10;vxRgtRwOFphrd+WCul2sRArhkKMCE2ObSxlKQxbDxLXEiTs5bzEm6CupPV5TuG3kLMuepcWaU4PB&#10;ljaGyvPuxyrwxxgOxeXxq3uq3i/bszd7OhVKPYz69RuISH38F9/dnzrNn7/C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dw9PDAAAA3AAAAA8AAAAAAAAAAAAA&#10;AAAAoQIAAGRycy9kb3ducmV2LnhtbFBLBQYAAAAABAAEAPkAAACRAwAAAAA=&#10;" strokeweight=".25pt"/>
                <v:line id="Line 280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j3PMIAAADdAAAADwAAAGRycy9kb3ducmV2LnhtbERPz2vCMBS+D/wfwhN2m6k6RKpRRDYY&#10;OwyqHvT2aJ5NsXmpSVbrf28OgseP7/dy3dtGdORD7VjBeJSBIC6drrlScNh/f8xBhIissXFMCu4U&#10;YL0avC0x1+7GBXW7WIkUwiFHBSbGNpcylIYshpFriRN3dt5iTNBXUnu8pXDbyEmWzaTFmlODwZa2&#10;hsrL7t8q8KcYjsV1+tt9Vl/Xv4s3ezoXSr0P+80CRKQ+vsRP949WMJnO0tz0Jj0B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j3PMIAAADdAAAADwAAAAAAAAAAAAAA&#10;AAChAgAAZHJzL2Rvd25yZXYueG1sUEsFBgAAAAAEAAQA+QAAAJADAAAAAA==&#10;" strokeweight=".25pt"/>
                <v:line id="Line 281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RSp8YAAADdAAAADwAAAGRycy9kb3ducmV2LnhtbESPQWsCMRSE7wX/Q3iCt5pVi7SrUUQU&#10;Sg/Cag/t7bF5bhY3L2sS1+2/N4VCj8PMfMMs171tREc+1I4VTMYZCOLS6ZorBZ+n/fMriBCRNTaO&#10;ScEPBVivBk9LzLW7c0HdMVYiQTjkqMDE2OZShtKQxTB2LXHyzs5bjEn6SmqP9wS3jZxm2VxarDkt&#10;GGxpa6i8HG9Wgf+O4au4zj66l2p3PVy8OdG5UGo07DcLEJH6+B/+a79rBdPZ/A1+36QnIF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UUqfGAAAA3QAAAA8AAAAAAAAA&#10;AAAAAAAAoQIAAGRycy9kb3ducmV2LnhtbFBLBQYAAAAABAAEAPkAAACUAwAAAAA=&#10;" strokeweight=".25pt"/>
                <v:line id="Line 282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dt58MAAADdAAAADwAAAGRycy9kb3ducmV2LnhtbERPz2vCMBS+D/wfwhN2m6k6plSjyJgw&#10;PAyqHvT2aJ5NsXmpSaz1v18Ogx0/vt/LdW8b0ZEPtWMF41EGgrh0uuZKwfGwfZuDCBFZY+OYFDwp&#10;wHo1eFlirt2DC+r2sRIphEOOCkyMbS5lKA1ZDCPXEifu4rzFmKCvpPb4SOG2kZMs+5AWa04NBlv6&#10;NFRe93erwJ9jOBW36a57r75uP1dvDnQplHod9psFiEh9/Bf/ub+1gsl0lvanN+kJ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3befDAAAA3QAAAA8AAAAAAAAAAAAA&#10;AAAAoQIAAGRycy9kb3ducmV2LnhtbFBLBQYAAAAABAAEAPkAAACRAwAAAAA=&#10;" strokeweight=".25pt"/>
                <v:line id="Line 283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vIfMYAAADdAAAADwAAAGRycy9kb3ducmV2LnhtbESPT2sCMRTE7wW/Q3iCt5r1D21ZjSKl&#10;gngorPbQ3h6b52Zx87ImcV2/vSkUehxm5jfMct3bRnTkQ+1YwWScgSAuna65UvB13D6/gQgRWWPj&#10;mBTcKcB6NXhaYq7djQvqDrESCcIhRwUmxjaXMpSGLIaxa4mTd3LeYkzSV1J7vCW4beQ0y16kxZrT&#10;gsGW3g2V58PVKvA/MXwXl9m+m1cfl8+zN0c6FUqNhv1mASJSH//Df+2dVjCdvU7g9016An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7yHzGAAAA3QAAAA8AAAAAAAAA&#10;AAAAAAAAoQIAAGRycy9kb3ducmV2LnhtbFBLBQYAAAAABAAEAPkAAACUAwAAAAA=&#10;" strokeweight=".25pt"/>
              </v:group>
            </w:pict>
          </mc:Fallback>
        </mc:AlternateContent>
      </w:r>
      <w:r w:rsidR="00DB4B3B">
        <w:rPr>
          <w:rFonts w:ascii="Garamond" w:hAnsi="Garamond"/>
        </w:rPr>
        <w:t>71</w:t>
      </w:r>
      <w:r w:rsidR="001948C6" w:rsidRPr="005E16FE">
        <w:rPr>
          <w:rFonts w:ascii="Garamond" w:hAnsi="Garamond"/>
        </w:rPr>
        <w:t>.</w:t>
      </w:r>
      <w:r w:rsidR="001948C6" w:rsidRPr="005E16FE">
        <w:rPr>
          <w:rFonts w:ascii="Garamond" w:hAnsi="Garamond"/>
        </w:rPr>
        <w:tab/>
        <w:t xml:space="preserve">    </w:t>
      </w:r>
      <w:r w:rsidR="001948C6" w:rsidRPr="005E16FE">
        <w:rPr>
          <w:rFonts w:ascii="Garamond" w:hAnsi="Garamond"/>
          <w:position w:val="-44"/>
        </w:rPr>
        <w:object w:dxaOrig="1219" w:dyaOrig="999" w14:anchorId="69D3DE30">
          <v:shape id="_x0000_i1058" type="#_x0000_t75" style="width:60.6pt;height:39.6pt" o:ole="">
            <v:imagedata r:id="rId93" o:title=""/>
          </v:shape>
          <o:OLEObject Type="Embed" ProgID="Equation.DSMT4" ShapeID="_x0000_i1058" DrawAspect="Content" ObjectID="_1606067798" r:id="rId94"/>
        </w:object>
      </w:r>
      <w:r w:rsidR="001948C6" w:rsidRPr="005E16FE">
        <w:rPr>
          <w:rFonts w:ascii="Garamond" w:hAnsi="Garamond"/>
        </w:rPr>
        <w:t xml:space="preserve">                                                               </w:t>
      </w:r>
      <w:r w:rsidR="00DB4B3B">
        <w:rPr>
          <w:rFonts w:ascii="Garamond" w:hAnsi="Garamond"/>
        </w:rPr>
        <w:t>72</w:t>
      </w:r>
      <w:r w:rsidR="001948C6" w:rsidRPr="005E16FE">
        <w:rPr>
          <w:rFonts w:ascii="Garamond" w:hAnsi="Garamond"/>
        </w:rPr>
        <w:t xml:space="preserve">.               </w:t>
      </w:r>
      <w:r w:rsidR="001948C6" w:rsidRPr="005E16FE">
        <w:rPr>
          <w:rFonts w:ascii="Garamond" w:hAnsi="Garamond"/>
          <w:position w:val="-40"/>
        </w:rPr>
        <w:object w:dxaOrig="700" w:dyaOrig="980" w14:anchorId="69D3DE31">
          <v:shape id="_x0000_i1059" type="#_x0000_t75" style="width:35.4pt;height:37.2pt" o:ole="">
            <v:imagedata r:id="rId95" o:title=""/>
          </v:shape>
          <o:OLEObject Type="Embed" ProgID="Equation.DSMT4" ShapeID="_x0000_i1059" DrawAspect="Content" ObjectID="_1606067799" r:id="rId96"/>
        </w:object>
      </w:r>
      <w:r w:rsidR="001948C6" w:rsidRPr="005E16FE">
        <w:rPr>
          <w:rFonts w:ascii="Garamond" w:hAnsi="Garamond"/>
        </w:rPr>
        <w:t xml:space="preserve"> 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tabs>
          <w:tab w:val="left" w:pos="2475"/>
        </w:tabs>
        <w:spacing w:after="0"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ab/>
      </w:r>
    </w:p>
    <w:p w:rsidR="001948C6" w:rsidRPr="005E16FE" w:rsidRDefault="001948C6" w:rsidP="007B1A8F">
      <w:pPr>
        <w:tabs>
          <w:tab w:val="left" w:pos="2475"/>
        </w:tabs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tabs>
          <w:tab w:val="left" w:pos="2475"/>
        </w:tabs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tabs>
          <w:tab w:val="left" w:pos="2475"/>
        </w:tabs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tabs>
          <w:tab w:val="left" w:pos="2475"/>
        </w:tabs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73</w:t>
      </w:r>
      <w:r w:rsidR="001948C6" w:rsidRPr="005E16FE">
        <w:rPr>
          <w:rFonts w:ascii="Garamond" w:hAnsi="Garamond"/>
        </w:rPr>
        <w:t xml:space="preserve">.          </w:t>
      </w:r>
      <w:r w:rsidR="001948C6" w:rsidRPr="005E16FE">
        <w:rPr>
          <w:rFonts w:ascii="Garamond" w:hAnsi="Garamond"/>
          <w:position w:val="-58"/>
        </w:rPr>
        <w:object w:dxaOrig="1080" w:dyaOrig="1280" w14:anchorId="69D3DE32">
          <v:shape id="_x0000_i1060" type="#_x0000_t75" style="width:54pt;height:63.6pt" o:ole="">
            <v:imagedata r:id="rId97" o:title=""/>
          </v:shape>
          <o:OLEObject Type="Embed" ProgID="Equation.DSMT4" ShapeID="_x0000_i1060" DrawAspect="Content" ObjectID="_1606067800" r:id="rId98"/>
        </w:object>
      </w:r>
      <w:r w:rsidR="001948C6" w:rsidRPr="005E16FE">
        <w:rPr>
          <w:rFonts w:ascii="Garamond" w:hAnsi="Garamond"/>
        </w:rPr>
        <w:t xml:space="preserve">                                                          </w:t>
      </w:r>
      <w:r w:rsidR="001A4AC9">
        <w:rPr>
          <w:rFonts w:ascii="Garamond" w:hAnsi="Garamond"/>
        </w:rPr>
        <w:t xml:space="preserve">                              </w:t>
      </w:r>
      <w:r>
        <w:rPr>
          <w:rFonts w:ascii="Garamond" w:hAnsi="Garamond"/>
        </w:rPr>
        <w:t>74</w:t>
      </w:r>
      <w:r w:rsidR="001948C6" w:rsidRPr="005E16FE">
        <w:rPr>
          <w:rFonts w:ascii="Garamond" w:hAnsi="Garamond"/>
        </w:rPr>
        <w:t xml:space="preserve">.         </w:t>
      </w:r>
      <w:r w:rsidR="001948C6" w:rsidRPr="005E16FE">
        <w:rPr>
          <w:rFonts w:ascii="Garamond" w:hAnsi="Garamond"/>
          <w:position w:val="-54"/>
        </w:rPr>
        <w:object w:dxaOrig="1200" w:dyaOrig="1260" w14:anchorId="69D3DE33">
          <v:shape id="_x0000_i1061" type="#_x0000_t75" style="width:60pt;height:63pt" o:ole="">
            <v:imagedata r:id="rId99" o:title=""/>
          </v:shape>
          <o:OLEObject Type="Embed" ProgID="Equation.DSMT4" ShapeID="_x0000_i1061" DrawAspect="Content" ObjectID="_1606067801" r:id="rId100"/>
        </w:object>
      </w:r>
    </w:p>
    <w:p w:rsidR="001948C6" w:rsidRPr="005E16FE" w:rsidRDefault="00261027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9D3DE34" wp14:editId="111A75A3">
                <wp:simplePos x="0" y="0"/>
                <wp:positionH relativeFrom="column">
                  <wp:posOffset>3649980</wp:posOffset>
                </wp:positionH>
                <wp:positionV relativeFrom="paragraph">
                  <wp:posOffset>97790</wp:posOffset>
                </wp:positionV>
                <wp:extent cx="2165350" cy="2014855"/>
                <wp:effectExtent l="20955" t="23495" r="23495" b="19050"/>
                <wp:wrapNone/>
                <wp:docPr id="343" name="Group 3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5350" cy="2014855"/>
                          <a:chOff x="576" y="576"/>
                          <a:chExt cx="3168" cy="3168"/>
                        </a:xfrm>
                      </wpg:grpSpPr>
                      <wps:wsp>
                        <wps:cNvPr id="344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338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339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340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341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342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343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44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347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348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349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350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351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54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55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56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57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358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59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60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61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362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363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26773F" id="Group 324" o:spid="_x0000_s1026" style="position:absolute;margin-left:287.4pt;margin-top:7.7pt;width:170.5pt;height:158.65pt;z-index:251673600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">
                <v:rect id="Rectangle 325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ZNcIA&#10;AADcAAAADwAAAGRycy9kb3ducmV2LnhtbESPW4vCMBSE34X9D+EIvmnqlaUaZamI+7LgZcHXQ3Js&#10;i81JaVKt/36zIPg4zMw3zGrT2UrcqfGlYwXjUQKCWDtTcq7g97wbfoLwAdlg5ZgUPMnDZv3RW2Fq&#10;3IOPdD+FXEQI+xQVFCHUqZReF2TRj1xNHL2rayyGKJtcmgYfEW4rOUmShbRYclwosKasIH07tVbB&#10;fpHhNOhD1ray+kGN5zletkoN+t3XEkSgLrzDr/a3UTCdzeD/TDwC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LJk1wgAAANwAAAAPAAAAAAAAAAAAAAAAAJgCAABkcnMvZG93&#10;bnJldi54bWxQSwUGAAAAAAQABAD1AAAAhwMAAAAA&#10;" strokeweight=".25pt"/>
                <v:line id="Line 326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0x6s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jCdvcL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0x6sUAAADcAAAADwAAAAAAAAAA&#10;AAAAAAChAgAAZHJzL2Rvd25yZXYueG1sUEsFBgAAAAAEAAQA+QAAAJMDAAAAAA==&#10;" strokeweight=".25pt"/>
                <v:line id="Line 327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+vncQAAADcAAAADwAAAGRycy9kb3ducmV2LnhtbESPQWsCMRSE74X+h/AK3mq2KiJboxRR&#10;KB6EVQ/29tg8N4ublzVJ1+2/bwTB4zAz3zDzZW8b0ZEPtWMFH8MMBHHpdM2VguNh8z4DESKyxsYx&#10;KfijAMvF68scc+1uXFC3j5VIEA45KjAxtrmUoTRkMQxdS5y8s/MWY5K+ktrjLcFtI0dZNpUWa04L&#10;BltaGSov+1+rwP/EcCqu4203qdbX3cWbA50LpQZv/dcniEh9fIYf7W+tYDyZwv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H6+dxAAAANwAAAAPAAAAAAAAAAAA&#10;AAAAAKECAABkcnMvZG93bnJldi54bWxQSwUGAAAAAAQABAD5AAAAkgMAAAAA&#10;" strokeweight=".25pt"/>
                <v:line id="Line 328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MKBsUAAADcAAAADwAAAGRycy9kb3ducmV2LnhtbESPQWsCMRSE74X+h/CE3mrWKrWsRinF&#10;QvFQWNdDvT02z83i5mVN4rr996ZQ8DjMzDfMcj3YVvTkQ+NYwWScgSCunG64VrAvP5/fQISIrLF1&#10;TAp+KcB69fiwxFy7KxfU72ItEoRDjgpMjF0uZagMWQxj1xEn7+i8xZikr6X2eE1w28qXLHuVFhtO&#10;CwY7+jBUnXYXq8AfYvgpztNtP6s35++TNyUdC6WeRsP7AkSkId7D/+0vrWA6m8P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MKBsUAAADcAAAADwAAAAAAAAAA&#10;AAAAAAChAgAAZHJzL2Rvd25yZXYueG1sUEsFBgAAAAAEAAQA+QAAAJMDAAAAAA==&#10;" strokeweight=".25pt"/>
                <v:line id="Line 329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yedMEAAADcAAAADwAAAGRycy9kb3ducmV2LnhtbERPz2vCMBS+D/wfwhN2m6lThlSjiDiQ&#10;HQZVD3p7NM+m2LzUJNb635vDYMeP7/di1dtGdORD7VjBeJSBIC6drrlScDx8f8xAhIissXFMCp4U&#10;YLUcvC0w1+7BBXX7WIkUwiFHBSbGNpcylIYshpFriRN3cd5iTNBXUnt8pHDbyM8s+5IWa04NBlva&#10;GCqv+7tV4M8xnIrb5KebVtvb79WbA10Kpd6H/XoOIlIf/8V/7p1WMJmmt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zJ50wQAAANwAAAAPAAAAAAAAAAAAAAAA&#10;AKECAABkcnMvZG93bnJldi54bWxQSwUGAAAAAAQABAD5AAAAjwMAAAAA&#10;" strokeweight=".25pt"/>
                <v:line id="Line 330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A778UAAADcAAAADwAAAGRycy9kb3ducmV2LnhtbESPQWsCMRSE74X+h/CE3mrWKsWuRinF&#10;QvFQWNdDvT02z83i5mVN4rr996ZQ8DjMzDfMcj3YVvTkQ+NYwWScgSCunG64VrAvP5/nIEJE1tg6&#10;JgW/FGC9enxYYq7dlQvqd7EWCcIhRwUmxi6XMlSGLIax64iTd3TeYkzS11J7vCa4beVLlr1Kiw2n&#10;BYMdfRiqTruLVeAPMfwU5+m2n9Wb8/fJm5KOhVJPo+F9ASLSEO/h//aXVjCdvc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A778UAAADcAAAADwAAAAAAAAAA&#10;AAAAAAChAgAAZHJzL2Rvd25yZXYueG1sUEsFBgAAAAAEAAQA+QAAAJMDAAAAAA==&#10;" strokeweight=".25pt"/>
                <v:line id="Line 331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MEr8IAAADcAAAADwAAAGRycy9kb3ducmV2LnhtbERPz2vCMBS+D/wfwhO8zdS5iVSjiEyQ&#10;HQZVD3p7NM+m2LzUJNbuv18Ogx0/vt/LdW8b0ZEPtWMFk3EGgrh0uuZKwem4e52DCBFZY+OYFPxQ&#10;gPVq8LLEXLsnF9QdYiVSCIccFZgY21zKUBqyGMauJU7c1XmLMUFfSe3xmcJtI9+ybCYt1pwaDLa0&#10;NVTeDg+rwF9iOBf36Vf3Xn3ev2/eHOlaKDUa9psFiEh9/Bf/ufdawfQj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MEr8IAAADcAAAADwAAAAAAAAAAAAAA&#10;AAChAgAAZHJzL2Rvd25yZXYueG1sUEsFBgAAAAAEAAQA+QAAAJADAAAAAA==&#10;" strokeweight=".25pt"/>
                <v:line id="Line 332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+hNMUAAADcAAAADwAAAGRycy9kb3ducmV2LnhtbESPT2sCMRTE70K/Q3iF3jTrn0rZGkXE&#10;QulBWPXQ3h6b52Zx87Im6br99kYoeBxm5jfMYtXbRnTkQ+1YwXiUgSAuna65UnA8fAzfQISIrLFx&#10;TAr+KMBq+TRYYK7dlQvq9rESCcIhRwUmxjaXMpSGLIaRa4mTd3LeYkzSV1J7vCa4beQky+bSYs1p&#10;wWBLG0Plef9rFfifGL6Ly/Srm1Xby+7szYFOhVIvz/36HUSkPj7C/+1PrWD6Oob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+hNMUAAADcAAAADwAAAAAAAAAA&#10;AAAAAAChAgAAZHJzL2Rvd25yZXYueG1sUEsFBgAAAAAEAAQA+QAAAJMDAAAAAA==&#10;" strokeweight=".25pt"/>
                <v:line id="Line 333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bVcM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U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9tVwxAAAANsAAAAPAAAAAAAAAAAA&#10;AAAAAKECAABkcnMvZG93bnJldi54bWxQSwUGAAAAAAQABAD5AAAAkgMAAAAA&#10;" strokeweight=".25pt"/>
                <v:line id="Line 334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w68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+C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pw68UAAADbAAAADwAAAAAAAAAA&#10;AAAAAAChAgAAZHJzL2Rvd25yZXYueG1sUEsFBgAAAAAEAAQA+QAAAJMDAAAAAA==&#10;" strokeweight=".25pt"/>
                <v:line id="Line 335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VhvMAAAADbAAAADwAAAGRycy9kb3ducmV2LnhtbERPS2vCQBC+F/wPywje6sYKotFVoqBI&#10;b1oP9TZkJw/MzobMVtP++u5B8PjxvVeb3jXqTp3Ung1Mxgko4tzbmksDl6/9+xyUBGSLjWcy8EsC&#10;m/XgbYWp9Q8+0f0cShVDWFI0UIXQplpLXpFDGfuWOHKF7xyGCLtS2w4fMdw1+iNJZtphzbGhwpZ2&#10;FeW3848z8Hmcbotw+jvI5Zp9Z4tCZrXMjRkN+2wJKlAfXuKn+2gNLOLY+CX+AL3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VYbzAAAAA2wAAAA8AAAAAAAAAAAAAAAAA&#10;oQIAAGRycy9kb3ducmV2LnhtbFBLBQYAAAAABAAEAPkAAACOAwAAAAA=&#10;" strokeweight="1.5pt">
                  <v:stroke startarrow="block" endarrow="block"/>
                </v:line>
                <v:line id="Line 336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lBAsQAAADbAAAADwAAAGRycy9kb3ducmV2LnhtbESPQWsCMRSE7wX/Q3hCbzVrlVJXo0ip&#10;UDwUVj3o7bF5bhY3L2uSruu/N4VCj8PMfMMsVr1tREc+1I4VjEcZCOLS6ZorBYf95uUdRIjIGhvH&#10;pOBOAVbLwdMCc+1uXFC3i5VIEA45KjAxtrmUoTRkMYxcS5y8s/MWY5K+ktrjLcFtI1+z7E1arDkt&#10;GGzpw1B52f1YBf4Uw7G4TrbdtPq8fl+82dO5UOp52K/nICL18T/81/7SCmYz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UECxAAAANsAAAAPAAAAAAAAAAAA&#10;AAAAAKECAABkcnMvZG93bnJldi54bWxQSwUGAAAAAAQABAD5AAAAkgMAAAAA&#10;" strokeweight=".25pt"/>
                <v:line id="Line 337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RFU8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wRf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RFU8UAAADcAAAADwAAAAAAAAAA&#10;AAAAAAChAgAAZHJzL2Rvd25yZXYueG1sUEsFBgAAAAAEAAQA+QAAAJMDAAAAAA==&#10;" strokeweight=".25pt"/>
                <v:line id="Line 338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jgyMIAAADcAAAADwAAAGRycy9kb3ducmV2LnhtbERPTWsCMRC9F/wPYYTeatYqRVajiLQg&#10;PQirHvQ2bMbN4mayJum6/ntTKPQ2j/c5i1VvG9GRD7VjBeNRBoK4dLrmSsHx8PU2AxEissbGMSl4&#10;UIDVcvCywFy7OxfU7WMlUgiHHBWYGNtcylAashhGriVO3MV5izFBX0nt8Z7CbSPfs+xDWqw5NRhs&#10;aWOovO5/rAJ/juFU3Cbf3bT6vO2u3hzoUij1OuzXcxCR+vgv/nNvdZqfjeH3mXS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jgyMIAAADcAAAADwAAAAAAAAAAAAAA&#10;AAChAgAAZHJzL2Rvd25yZXYueG1sUEsFBgAAAAAEAAQA+QAAAJADAAAAAA==&#10;" strokeweight=".25pt"/>
                <v:line id="Line 339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+v8IAAADcAAAADwAAAGRycy9kb3ducmV2LnhtbERPTWsCMRC9F/wPYYTealYtRVajiChI&#10;D4VVD3obNuNmcTNZk7hu/31TKPQ2j/c5i1VvG9GRD7VjBeNRBoK4dLrmSsHpuHubgQgRWWPjmBR8&#10;U4DVcvCywFy7JxfUHWIlUgiHHBWYGNtcylAashhGriVO3NV5izFBX0nt8ZnCbSMnWfYhLdacGgy2&#10;tDFU3g4Pq8BfYjgX9+ln915t7183b450LZR6HfbrOYhIffwX/7n3Os3PJvD7TLp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p+v8IAAADcAAAADwAAAAAAAAAAAAAA&#10;AAChAgAAZHJzL2Rvd25yZXYueG1sUEsFBgAAAAAEAAQA+QAAAJADAAAAAA==&#10;" strokeweight=".25pt"/>
                <v:line id="Line 340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bbJMIAAADc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qfTeD3mXS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bbJMIAAADcAAAADwAAAAAAAAAAAAAA&#10;AAChAgAAZHJzL2Rvd25yZXYueG1sUEsFBgAAAAAEAAQA+QAAAJADAAAAAA==&#10;" strokeweight=".25pt"/>
                <v:line id="Line 341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9DUMIAAADcAAAADwAAAGRycy9kb3ducmV2LnhtbERPTWsCMRC9C/0PYQreNGsVka1RRCyU&#10;HoRVD/Y2bMbN4mayJum6/femUPA2j/c5y3VvG9GRD7VjBZNxBoK4dLrmSsHp+DFagAgRWWPjmBT8&#10;UoD16mWwxFy7OxfUHWIlUgiHHBWYGNtcylAashjGriVO3MV5izFBX0nt8Z7CbSPfsmwuLdacGgy2&#10;tDVUXg8/VoH/juFc3KZf3aza3fZXb450KZQavvabdxCR+vgU/7s/dZqfzeDvmXSB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9DUMIAAADcAAAADwAAAAAAAAAAAAAA&#10;AAChAgAAZHJzL2Rvd25yZXYueG1sUEsFBgAAAAAEAAQA+QAAAJADAAAAAA==&#10;" strokeweight=".25pt"/>
                <v:line id="Line 342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my8IAAADc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l+9g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my8IAAADcAAAADwAAAAAAAAAAAAAA&#10;AAChAgAAZHJzL2Rvd25yZXYueG1sUEsFBgAAAAAEAAQA+QAAAJADAAAAAA==&#10;" strokeweight=".25pt"/>
                <v:line id="Line 343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4vMMAAADcAAAADwAAAGRycy9kb3ducmV2LnhtbERPTWvCQBC9F/oflin0Vje2RSR1IyIW&#10;iodC1IO9DdkxG5KdjbvbGP99tyB4m8f7nMVytJ0YyIfGsYLpJANBXDndcK3gsP98mYMIEVlj55gU&#10;XCnAsnh8WGCu3YVLGnaxFimEQ44KTIx9LmWoDFkME9cTJ+7kvMWYoK+l9nhJ4baTr1k2kxYbTg0G&#10;e1obqtrdr1Xgf2I4lue37fBeb87frTd7OpVKPT+Nqw8QkcZ4F9/cXzrNz2bw/0y6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xeLzDAAAA3AAAAA8AAAAAAAAAAAAA&#10;AAAAoQIAAGRycy9kb3ducmV2LnhtbFBLBQYAAAAABAAEAPkAAACRAwAAAAA=&#10;" strokeweight=".25pt"/>
                <v:line id="Line 344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dJ8IAAADc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3dJ8IAAADcAAAADwAAAAAAAAAAAAAA&#10;AAChAgAAZHJzL2Rvd25yZXYueG1sUEsFBgAAAAAEAAQA+QAAAJADAAAAAA==&#10;" strokeweight=".25pt"/>
                <v:line id="Line 345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JVc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4RW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JJVcUAAADcAAAADwAAAAAAAAAA&#10;AAAAAAChAgAAZHJzL2Rvd25yZXYueG1sUEsFBgAAAAAEAAQA+QAAAJMDAAAAAA==&#10;" strokeweight=".25pt"/>
                <v:line id="Line 346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7szsIAAADc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b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7szsIAAADcAAAADwAAAAAAAAAAAAAA&#10;AAChAgAAZHJzL2Rvd25yZXYueG1sUEsFBgAAAAAEAAQA+QAAAJADAAAAAA==&#10;" strokeweight=".25pt"/>
                <v:line id="Line 347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3Tjs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wV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83TjsUAAADcAAAADwAAAAAAAAAA&#10;AAAAAAChAgAAZHJzL2Rvd25yZXYueG1sUEsFBgAAAAAEAAQA+QAAAJMDAAAAAA==&#10;" strokeweight=".25pt"/>
                <v:line id="Line 348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2FcMAAADcAAAADwAAAGRycy9kb3ducmV2LnhtbERPTWvCQBC9F/wPyxS81U3aIpK6SpEW&#10;iodCjAd7G7JjNpidjbvbGP+9Wyh4m8f7nOV6tJ0YyIfWsYJ8loEgrp1uuVGwrz6fFiBCRNbYOSYF&#10;VwqwXk0ellhod+GShl1sRArhUKACE2NfSBlqQxbDzPXEiTs6bzEm6BupPV5SuO3kc5bNpcWWU4PB&#10;njaG6tPu1yrwPzEcyvPLdnhtPs7fJ28qOpZKTR/H9zcQkcZ4F/+7v3San+fw90y6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BdhXDAAAA3AAAAA8AAAAAAAAAAAAA&#10;AAAAoQIAAGRycy9kb3ducmV2LnhtbFBLBQYAAAAABAAEAPkAAACRAwAAAAA=&#10;" strokeweight=".25pt"/>
                <v:line id="Line 349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oYs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T6GLDAAAA3AAAAA8AAAAAAAAAAAAA&#10;AAAAoQIAAGRycy9kb3ducmV2LnhtbFBLBQYAAAAABAAEAPkAAACRAwAAAAA=&#10;" strokeweight=".25pt"/>
                <v:line id="Line 350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N+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mcL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9N+cIAAADcAAAADwAAAAAAAAAAAAAA&#10;AAChAgAAZHJzL2Rvd25yZXYueG1sUEsFBgAAAAAEAAQA+QAAAJADAAAAAA==&#10;" strokeweight=".25pt"/>
                <v:line id="Line 351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Vjc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0fT+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PbVjcIAAADcAAAADwAAAAAAAAAAAAAA&#10;AAChAgAAZHJzL2Rvd25yZXYueG1sUEsFBgAAAAAEAAQA+QAAAJADAAAAAA==&#10;" strokeweight=".25pt"/>
                <v:line id="Line 352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pwFs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n7zC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cBbDAAAA3AAAAA8AAAAAAAAAAAAA&#10;AAAAoQIAAGRycy9kb3ducmV2LnhtbFBLBQYAAAAABAAEAPkAAACRAwAAAAA=&#10;" strokeweight=".25pt"/>
                <v:line id="Line 353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L+sMAAADcAAAADwAAAGRycy9kb3ducmV2LnhtbERPTWsCMRC9F/wPYQq91axaqmyNIlKh&#10;9CCs20O9DZtxs7iZrEm6bv99IxS8zeN9znI92Fb05EPjWMFknIEgrpxuuFbwVe6eFyBCRNbYOiYF&#10;vxRgvRo9LDHX7soF9YdYixTCIUcFJsYulzJUhiyGseuIE3dy3mJM0NdSe7ymcNvKaZa9SosNpwaD&#10;HW0NVefDj1XgjzF8F5fZZ/9Sv1/2Z29KOhVKPT0OmzcQkYZ4F/+7P3SaP5nD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kS/rDAAAA3AAAAA8AAAAAAAAAAAAA&#10;AAAAoQIAAGRycy9kb3ducmV2LnhtbFBLBQYAAAAABAAEAPkAAACRAwAAAAA=&#10;" strokeweight=".25pt"/>
                <v:line id="Line 354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+WlMUAAADcAAAADwAAAGRycy9kb3ducmV2LnhtbESPT2sCQQzF74V+hyEFb3XWCmJXR1mF&#10;FulN66G9hZ3sH9zJLJupbvvpm0Oht4T38t4v6+0YOnOlQdrIDmbTDAxxGX3LtYPz+8vjEowkZI9d&#10;ZHLwTQLbzf3dGnMfb3yk6ynVRkNYcnTQpNTn1krZUECZxp5YtSoOAZOuQ239gDcND519yrKFDdiy&#10;NjTY076h8nL6Cg7eDvNdlY4/r3L+LD6K50oWrSydmzyMxQpMojH9m/+uD17xZ0qrz+gEd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1+WlMUAAADcAAAADwAAAAAAAAAA&#10;AAAAAAChAgAAZHJzL2Rvd25yZXYueG1sUEsFBgAAAAAEAAQA+QAAAJMDAAAAAA==&#10;" strokeweight="1.5pt">
                  <v:stroke startarrow="block" endarrow="block"/>
                </v:line>
                <v:line id="Line 355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d6E8MAAADcAAAADwAAAGRycy9kb3ducmV2LnhtbERPTWsCMRC9F/wPYQq91axaim6NIlKh&#10;9CCs20O9DZtxs7iZrEm6bv99IxS8zeN9znI92Fb05EPjWMFknIEgrpxuuFbwVe6e5yBCRNbYOiYF&#10;vxRgvRo9LDHX7soF9YdYixTCIUcFJsYulzJUhiyGseuIE3dy3mJM0NdSe7ymcNvKaZa9SosNpwaD&#10;HW0NVefDj1XgjzF8F5fZZ/9Sv1/2Z29KOhVKPT0OmzcQkYZ4F/+7P3SaP1n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3ehPDAAAA3AAAAA8AAAAAAAAAAAAA&#10;AAAAoQIAAGRycy9kb3ducmV2LnhtbFBLBQYAAAAABAAEAPkAAACRAwAAAAA=&#10;" strokeweight=".25pt"/>
                <v:line id="Line 356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EZM8UAAADcAAAADwAAAGRycy9kb3ducmV2LnhtbESPQUvDQBCF7wX/wzKCt3ZjFZHYTRFR&#10;EA+FtB70NmQn2dDsbLq7pvHfdw6Ctxnem/e+2WxnP6iJYuoDG7hdFaCIm2B77gx8Ht6Wj6BSRrY4&#10;BCYDv5RgW10tNljacOaapn3ulIRwKtGAy3kstU6NI49pFUZi0doQPWZZY6dtxLOE+0Gvi+JBe+xZ&#10;GhyO9OKoOe5/vIH4ndNXfbr7mO6719PuGN2B2tqYm+v5+QlUpjn/m/+u363grwVfnpEJdH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EZM8UAAADcAAAADwAAAAAAAAAA&#10;AAAAAAChAgAAZHJzL2Rvd25yZXYueG1sUEsFBgAAAAAEAAQA+QAAAJMDAAAAAA==&#10;" strokeweight=".25pt"/>
                <v:line id="Line 357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28qM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/g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tvKjDAAAA3AAAAA8AAAAAAAAAAAAA&#10;AAAAoQIAAGRycy9kb3ducmV2LnhtbFBLBQYAAAAABAAEAPkAAACRAwAAAAA=&#10;" strokeweight=".25pt"/>
                <v:line id="Line 358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8i38IAAADcAAAADwAAAGRycy9kb3ducmV2LnhtbERPTWsCMRC9F/wPYYTeararFNkapYgF&#10;6UFY9WBvw2bcLG4ma5Ku6783hUJv83ifs1gNthU9+dA4VvA6yUAQV043XCs4Hj5f5iBCRNbYOiYF&#10;dwqwWo6eFlhod+OS+n2sRQrhUKACE2NXSBkqQxbDxHXEiTs7bzEm6GupPd5SuG1lnmVv0mLDqcFg&#10;R2tD1WX/YxX47xhO5XX61c/qzXV38eZA51Kp5/Hw8Q4i0hD/xX/urU7z8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8i38IAAADcAAAADwAAAAAAAAAAAAAA&#10;AAChAgAAZHJzL2Rvd25yZXYueG1sUEsFBgAAAAAEAAQA+QAAAJADAAAAAA==&#10;" strokeweight=".25pt"/>
                <v:line id="Line 359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OHRMIAAADcAAAADwAAAGRycy9kb3ducmV2LnhtbERPTWsCMRC9F/wPYQrearZaRFajiLQg&#10;HgqrHtrbsBk3i5vJmsR1/femUPA2j/c5i1VvG9GRD7VjBe+jDARx6XTNlYLj4ettBiJEZI2NY1Jw&#10;pwCr5eBlgbl2Ny6o28dKpBAOOSowMba5lKE0ZDGMXEucuJPzFmOCvpLa4y2F20aOs2wqLdacGgy2&#10;tDFUnvdXq8D/xvBTXCa77qP6vHyfvTnQqVBq+Nqv5yAi9fEp/ndvdZo/nsDfM+k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OHRMIAAADcAAAADwAAAAAAAAAAAAAA&#10;AAChAgAAZHJzL2Rvd25yZXYueG1sUEsFBgAAAAAEAAQA+QAAAJADAAAAAA==&#10;" strokeweight=".25pt"/>
                <v:line id="Line 360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ofMMIAAADcAAAADwAAAGRycy9kb3ducmV2LnhtbERPTWsCMRC9F/wPYYTealYrUlajiCiU&#10;HgqrPeht2Iybxc1kTdJ1++8bQfA2j/c5i1VvG9GRD7VjBeNRBoK4dLrmSsHPYff2ASJEZI2NY1Lw&#10;RwFWy8HLAnPtblxQt4+VSCEcclRgYmxzKUNpyGIYuZY4cWfnLcYEfSW1x1sKt42cZNlMWqw5NRhs&#10;aWOovOx/rQJ/iuFYXN+/umm1vX5fvDnQuVDqddiv5yAi9fEpfrg/dZo/mcL9mXSB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pofMMIAAADcAAAADwAAAAAAAAAAAAAA&#10;AAChAgAAZHJzL2Rvd25yZXYueG1sUEsFBgAAAAAEAAQA+QAAAJADAAAAAA==&#10;" strokeweight=".25pt"/>
                <v:line id="Line 361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a6q8MAAADcAAAADwAAAGRycy9kb3ducmV2LnhtbERPTWsCMRC9C/0PYQq9abZaRbZGKUWh&#10;9FBYt4d6GzbjZnEzWZO4bv99UxC8zeN9zmoz2Fb05EPjWMHzJANBXDndcK3gu9yNlyBCRNbYOiYF&#10;vxRgs34YrTDX7soF9ftYixTCIUcFJsYulzJUhiyGieuIE3d03mJM0NdSe7ymcNvKaZYtpMWGU4PB&#10;jt4NVaf9xSrwhxh+ivPss3+pt+evkzclHQulnh6Ht1cQkYZ4F9/cHzrNn8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WuqvDAAAA3AAAAA8AAAAAAAAAAAAA&#10;AAAAoQIAAGRycy9kb3ducmV2LnhtbFBLBQYAAAAABAAEAPkAAACRAwAAAAA=&#10;" strokeweight=".25pt"/>
                <v:line id="Line 362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Qk3MIAAADcAAAADwAAAGRycy9kb3ducmV2LnhtbERPS2sCMRC+F/wPYQRvNesDKatRRFqQ&#10;HgqrPeht2Iybxc1kTeK6/feNUOhtPr7nrDa9bURHPtSOFUzGGQji0umaKwXfx4/XNxAhImtsHJOC&#10;HwqwWQ9eVphr9+CCukOsRArhkKMCE2ObSxlKQxbD2LXEibs4bzEm6CupPT5SuG3kNMsW0mLNqcFg&#10;SztD5fVwtwr8OYZTcZt9dvPq/fZ19eZIl0Kp0bDfLkFE6uO/+M+912n+dAHP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QQk3MIAAADcAAAADwAAAAAAAAAAAAAA&#10;AAChAgAAZHJzL2Rvd25yZXYueG1sUEsFBgAAAAAEAAQA+QAAAJADAAAAAA==&#10;" strokeweight=".25pt"/>
                <v:line id="Line 363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iBR8MAAADcAAAADwAAAGRycy9kb3ducmV2LnhtbERPTWsCMRC9C/0PYQq9abZaVLZGKUWh&#10;9FBYt4d6GzbjZnEzWZO4bv99UxC8zeN9zmoz2Fb05EPjWMHzJANBXDndcK3gu9yNlyBCRNbYOiYF&#10;vxRgs34YrTDX7soF9ftYixTCIUcFJsYulzJUhiyGieuIE3d03mJM0NdSe7ymcNvKaZbNpcWGU4PB&#10;jt4NVaf9xSrwhxh+ivPss3+pt+evkzclHQulnh6Ht1cQkYZ4F9/cHzrNny7g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IgUfDAAAA3AAAAA8AAAAAAAAAAAAA&#10;AAAAoQIAAGRycy9kb3ducmV2LnhtbFBLBQYAAAAABAAEAPkAAACRAwAAAAA=&#10;" strokeweight=".25pt"/>
              </v:group>
            </w:pict>
          </mc:Fallback>
        </mc:AlternateContent>
      </w: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9D3DE35" wp14:editId="4B08BE58">
                <wp:simplePos x="0" y="0"/>
                <wp:positionH relativeFrom="column">
                  <wp:posOffset>287655</wp:posOffset>
                </wp:positionH>
                <wp:positionV relativeFrom="paragraph">
                  <wp:posOffset>97155</wp:posOffset>
                </wp:positionV>
                <wp:extent cx="2165350" cy="2014855"/>
                <wp:effectExtent l="20955" t="22860" r="23495" b="19685"/>
                <wp:wrapNone/>
                <wp:docPr id="78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5350" cy="2014855"/>
                          <a:chOff x="576" y="576"/>
                          <a:chExt cx="3168" cy="3168"/>
                        </a:xfrm>
                      </wpg:grpSpPr>
                      <wps:wsp>
                        <wps:cNvPr id="79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720" y="720"/>
                            <a:ext cx="288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720" y="86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287"/>
                        <wps:cNvCnPr>
                          <a:cxnSpLocks noChangeShapeType="1"/>
                        </wps:cNvCnPr>
                        <wps:spPr bwMode="auto">
                          <a:xfrm>
                            <a:off x="720" y="100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288"/>
                        <wps:cNvCnPr>
                          <a:cxnSpLocks noChangeShapeType="1"/>
                        </wps:cNvCnPr>
                        <wps:spPr bwMode="auto">
                          <a:xfrm>
                            <a:off x="720" y="115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720" y="129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290"/>
                        <wps:cNvCnPr>
                          <a:cxnSpLocks noChangeShapeType="1"/>
                        </wps:cNvCnPr>
                        <wps:spPr bwMode="auto">
                          <a:xfrm>
                            <a:off x="72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720" y="158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92"/>
                        <wps:cNvCnPr>
                          <a:cxnSpLocks noChangeShapeType="1"/>
                        </wps:cNvCnPr>
                        <wps:spPr bwMode="auto">
                          <a:xfrm>
                            <a:off x="720" y="172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93"/>
                        <wps:cNvCnPr>
                          <a:cxnSpLocks noChangeShapeType="1"/>
                        </wps:cNvCnPr>
                        <wps:spPr bwMode="auto">
                          <a:xfrm>
                            <a:off x="720" y="187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94"/>
                        <wps:cNvCnPr>
                          <a:cxnSpLocks noChangeShapeType="1"/>
                        </wps:cNvCnPr>
                        <wps:spPr bwMode="auto">
                          <a:xfrm>
                            <a:off x="720" y="201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95"/>
                        <wps:cNvCnPr>
                          <a:cxnSpLocks noChangeShapeType="1"/>
                        </wps:cNvCnPr>
                        <wps:spPr bwMode="auto">
                          <a:xfrm>
                            <a:off x="576" y="2160"/>
                            <a:ext cx="316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96"/>
                        <wps:cNvCnPr>
                          <a:cxnSpLocks noChangeShapeType="1"/>
                        </wps:cNvCnPr>
                        <wps:spPr bwMode="auto">
                          <a:xfrm>
                            <a:off x="720" y="230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97"/>
                        <wps:cNvCnPr>
                          <a:cxnSpLocks noChangeShapeType="1"/>
                        </wps:cNvCnPr>
                        <wps:spPr bwMode="auto">
                          <a:xfrm>
                            <a:off x="720" y="244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720" y="259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720" y="273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72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720" y="3024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720" y="3168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720" y="3312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720" y="3456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86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306"/>
                        <wps:cNvCnPr>
                          <a:cxnSpLocks noChangeShapeType="1"/>
                        </wps:cNvCnPr>
                        <wps:spPr bwMode="auto">
                          <a:xfrm>
                            <a:off x="100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307"/>
                        <wps:cNvCnPr>
                          <a:cxnSpLocks noChangeShapeType="1"/>
                        </wps:cNvCnPr>
                        <wps:spPr bwMode="auto">
                          <a:xfrm>
                            <a:off x="115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308"/>
                        <wps:cNvCnPr>
                          <a:cxnSpLocks noChangeShapeType="1"/>
                        </wps:cNvCnPr>
                        <wps:spPr bwMode="auto">
                          <a:xfrm>
                            <a:off x="129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144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310"/>
                        <wps:cNvCnPr>
                          <a:cxnSpLocks noChangeShapeType="1"/>
                        </wps:cNvCnPr>
                        <wps:spPr bwMode="auto">
                          <a:xfrm>
                            <a:off x="158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172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187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201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2160" y="576"/>
                            <a:ext cx="0" cy="316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230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244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259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73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2880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3024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3168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3312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3456" y="7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4C45B2" id="Group 284" o:spid="_x0000_s1026" style="position:absolute;margin-left:22.65pt;margin-top:7.65pt;width:170.5pt;height:158.65pt;z-index:251672576" coordorigin="576,576" coordsize="3168,3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">
                <v:rect id="Rectangle 285" o:spid="_x0000_s1027" style="position:absolute;left:720;top:720;width:288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n8cIA&#10;AADbAAAADwAAAGRycy9kb3ducmV2LnhtbESPT2vCQBTE74LfYXmCt7qx4r/oKpJS7KXQRsHrY/eZ&#10;BLNvQ3aj6bfvFgoeh5n5DbPd97YWd2p95VjBdJKAINbOVFwoOJ/eX1YgfEA2WDsmBT/kYb8bDraY&#10;Gvfgb7rnoRARwj5FBWUITSql1yVZ9BPXEEfv6lqLIcq2kKbFR4TbWr4myUJarDgulNhQVpK+5Z1V&#10;cFxkOAv6K+s6WX+ixtMcL29KjUf9YQMiUB+e4f/2h1GwXMPfl/gD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sSfxwgAAANsAAAAPAAAAAAAAAAAAAAAAAJgCAABkcnMvZG93&#10;bnJldi54bWxQSwUGAAAAAAQABAD1AAAAhwMAAAAA&#10;" strokeweight=".25pt"/>
                <v:line id="Line 286" o:spid="_x0000_s1028" style="position:absolute;visibility:visible;mso-wrap-style:square" from="720,864" to="3600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p+Qs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9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in5CwQAAANsAAAAPAAAAAAAAAAAAAAAA&#10;AKECAABkcnMvZG93bnJldi54bWxQSwUGAAAAAAQABAD5AAAAjwMAAAAA&#10;" strokeweight=".25pt"/>
                <v:line id="Line 287" o:spid="_x0000_s1029" style="position:absolute;visibility:visible;mso-wrap-style:square" from="720,1008" to="3600,1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bb2cMAAADbAAAADwAAAGRycy9kb3ducmV2LnhtbESPQWsCMRSE74X+h/AEbzVrLSJbo0ip&#10;IB4Kqx7s7bF5bhY3L2sS1/Xfm0LB4zAz3zDzZW8b0ZEPtWMF41EGgrh0uuZKwWG/fpuBCBFZY+OY&#10;FNwpwHLx+jLHXLsbF9TtYiUShEOOCkyMbS5lKA1ZDCPXEifv5LzFmKSvpPZ4S3DbyPcsm0qLNacF&#10;gy19GSrPu6tV4H9jOBaXybb7qL4vP2dv9nQqlBoO+tUniEh9fIb/2xutYDaGvy/p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G29nDAAAA2wAAAA8AAAAAAAAAAAAA&#10;AAAAoQIAAGRycy9kb3ducmV2LnhtbFBLBQYAAAAABAAEAPkAAACRAwAAAAA=&#10;" strokeweight=".25pt"/>
                <v:line id="Line 288" o:spid="_x0000_s1030" style="position:absolute;visibility:visible;mso-wrap-style:square" from="720,1152" to="3600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RFrsQAAADbAAAADwAAAGRycy9kb3ducmV2LnhtbESPT2sCMRTE7wW/Q3hCbzXrH4qsRhGx&#10;ID0Iqz3U22Pz3CxuXtYkXddvbwqFHoeZ+Q2zXPe2ER35UDtWMB5lIIhLp2uuFHydPt7mIEJE1tg4&#10;JgUPCrBeDV6WmGt354K6Y6xEgnDIUYGJsc2lDKUhi2HkWuLkXZy3GJP0ldQe7wluGznJsndpsea0&#10;YLClraHyevyxCvw5hu/iNv3sZtXudrh6c6JLodTrsN8sQETq43/4r73XCuYT+P2Sf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EWuxAAAANsAAAAPAAAAAAAAAAAA&#10;AAAAAKECAABkcnMvZG93bnJldi54bWxQSwUGAAAAAAQABAD5AAAAkgMAAAAA&#10;" strokeweight=".25pt"/>
                <v:line id="Line 289" o:spid="_x0000_s1031" style="position:absolute;visibility:visible;mso-wrap-style:square" from="720,1296" to="3600,1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gNcQAAADbAAAADwAAAGRycy9kb3ducmV2LnhtbESPT2sCMRTE74LfITyhN836hyJbo4go&#10;lB6E1R7a22Pz3CxuXtYkXbffvhGEHoeZ+Q2z2vS2ER35UDtWMJ1kIIhLp2uuFHyeD+MliBCRNTaO&#10;ScEvBdish4MV5trduaDuFCuRIBxyVGBibHMpQ2nIYpi4ljh5F+ctxiR9JbXHe4LbRs6y7FVarDkt&#10;GGxpZ6i8nn6sAv8dw1dxm390i2p/O169OdOlUOpl1G/fQETq43/42X7XCpZzeHx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WOA1xAAAANsAAAAPAAAAAAAAAAAA&#10;AAAAAKECAABkcnMvZG93bnJldi54bWxQSwUGAAAAAAQABAD5AAAAkgMAAAAA&#10;" strokeweight=".25pt"/>
                <v:line id="Line 290" o:spid="_x0000_s1032" style="position:absolute;visibility:visible;mso-wrap-style:square" from="72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F4QcMAAADbAAAADwAAAGRycy9kb3ducmV2LnhtbESPQWsCMRSE7wX/Q3hCbzVrKyKrUUQs&#10;SA+FVQ96e2yem8XNy5rEdfvvm0LB4zAz3zCLVW8b0ZEPtWMF41EGgrh0uuZKwfHw+TYDESKyxsYx&#10;KfihAKvl4GWBuXYPLqjbx0okCIccFZgY21zKUBqyGEauJU7exXmLMUlfSe3xkeC2ke9ZNpUWa04L&#10;BlvaGCqv+7tV4M8xnIrbx1c3qba376s3B7oUSr0O+/UcRKQ+PsP/7Z1WMJvA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xeEHDAAAA2wAAAA8AAAAAAAAAAAAA&#10;AAAAoQIAAGRycy9kb3ducmV2LnhtbFBLBQYAAAAABAAEAPkAAACRAwAAAAA=&#10;" strokeweight=".25pt"/>
                <v:line id="Line 291" o:spid="_x0000_s1033" style="position:absolute;visibility:visible;mso-wrap-style:square" from="720,1584" to="3600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3d2sQAAADbAAAADwAAAGRycy9kb3ducmV2LnhtbESPQWsCMRSE7wX/Q3hCbzVrtUVWo0ip&#10;UDwUVj3o7bF5bhY3L2uSruu/N4VCj8PMfMMsVr1tREc+1I4VjEcZCOLS6ZorBYf95mUGIkRkjY1j&#10;UnCnAKvl4GmBuXY3LqjbxUokCIccFZgY21zKUBqyGEauJU7e2XmLMUlfSe3xluC2ka9Z9i4t1pwW&#10;DLb0Yai87H6sAn+K4VhcJ9tuWn1evy/e7OlcKPU87NdzEJH6+B/+a39pBbM3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/d3axAAAANsAAAAPAAAAAAAAAAAA&#10;AAAAAKECAABkcnMvZG93bnJldi54bWxQSwUGAAAAAAQABAD5AAAAkgMAAAAA&#10;" strokeweight=".25pt"/>
                <v:line id="Line 292" o:spid="_x0000_s1034" style="position:absolute;visibility:visible;mso-wrap-style:square" from="720,1728" to="3600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9DrcMAAADbAAAADwAAAGRycy9kb3ducmV2LnhtbESPQWsCMRSE7wX/Q3iCt5q1FpHVKCIW&#10;xENhtYd6e2yem8XNy5rEdf33TaHQ4zAz3zDLdW8b0ZEPtWMFk3EGgrh0uuZKwdfp43UOIkRkjY1j&#10;UvCkAOvV4GWJuXYPLqg7xkokCIccFZgY21zKUBqyGMauJU7exXmLMUlfSe3xkeC2kW9ZNpMWa04L&#10;BlvaGiqvx7tV4M8xfBe36aF7r3a3z6s3J7oUSo2G/WYBIlIf/8N/7b1WMJ/B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vQ63DAAAA2wAAAA8AAAAAAAAAAAAA&#10;AAAAoQIAAGRycy9kb3ducmV2LnhtbFBLBQYAAAAABAAEAPkAAACRAwAAAAA=&#10;" strokeweight=".25pt"/>
                <v:line id="Line 293" o:spid="_x0000_s1035" style="position:absolute;visibility:visible;mso-wrap-style:square" from="720,1872" to="3600,1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PmNsQAAADbAAAADwAAAGRycy9kb3ducmV2LnhtbESPQWsCMRSE7wX/Q3hCbzVrlVZWo0ip&#10;UDwUVj3o7bF5bhY3L2uSruu/N4VCj8PMfMMsVr1tREc+1I4VjEcZCOLS6ZorBYf95mUGIkRkjY1j&#10;UnCnAKvl4GmBuXY3LqjbxUokCIccFZgY21zKUBqyGEauJU7e2XmLMUlfSe3xluC2ka9Z9iYt1pwW&#10;DLb0Yai87H6sAn+K4VhcJ9tuWn1evy/e7OlcKPU87NdzEJH6+B/+a39pBbN3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+Y2xAAAANsAAAAPAAAAAAAAAAAA&#10;AAAAAKECAABkcnMvZG93bnJldi54bWxQSwUGAAAAAAQABAD5AAAAkgMAAAAA&#10;" strokeweight=".25pt"/>
                <v:line id="Line 294" o:spid="_x0000_s1036" style="position:absolute;visibility:visible;mso-wrap-style:square" from="720,2016" to="3600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xyRM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s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/HJEwQAAANsAAAAPAAAAAAAAAAAAAAAA&#10;AKECAABkcnMvZG93bnJldi54bWxQSwUGAAAAAAQABAD5AAAAjwMAAAAA&#10;" strokeweight=".25pt"/>
                <v:line id="Line 295" o:spid="_x0000_s1037" style="position:absolute;visibility:visible;mso-wrap-style:square" from="576,2160" to="3744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BS+sQAAADbAAAADwAAAGRycy9kb3ducmV2LnhtbESPS2sCQRCE70L+w9BCbjprArKujrIJ&#10;JIg3H4fk1uz0PnCnZ9me6Ca/PiMIHouq+opabQbXqgv10ng2MJsmoIgLbxuuDJyOH5MUlARki61n&#10;MvBLApv102iFmfVX3tPlECoVISwZGqhD6DKtpajJoUx9Rxy90vcOQ5R9pW2P1wh3rX5Jkrl22HBc&#10;qLGj95qK8+HHGdhtX9/KsP/7lNN3/pUvSpk3khrzPB7yJahAQ3iE7+2tNZAu4PYl/gC9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gFL6xAAAANsAAAAPAAAAAAAAAAAA&#10;AAAAAKECAABkcnMvZG93bnJldi54bWxQSwUGAAAAAAQABAD5AAAAkgMAAAAA&#10;" strokeweight="1.5pt">
                  <v:stroke startarrow="block" endarrow="block"/>
                </v:line>
                <v:line id="Line 296" o:spid="_x0000_s1038" style="position:absolute;visibility:visible;mso-wrap-style:square" from="720,2304" to="36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on8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+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U+ifwQAAANsAAAAPAAAAAAAAAAAAAAAA&#10;AKECAABkcnMvZG93bnJldi54bWxQSwUGAAAAAAQABAD5AAAAjwMAAAAA&#10;" strokeweight=".25pt"/>
                <v:line id="Line 297" o:spid="_x0000_s1039" style="position:absolute;visibility:visible;mso-wrap-style:square" from="720,2448" to="3600,2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9NBMQAAADbAAAADwAAAGRycy9kb3ducmV2LnhtbESPQWsCMRSE7wX/Q3iF3mpWLUW3RhGp&#10;UHoQ1u2h3h6b52Zx87Im6br9941Q8DjMzDfMcj3YVvTkQ+NYwWScgSCunG64VvBV7p7nIEJE1tg6&#10;JgW/FGC9Gj0sMdfuygX1h1iLBOGQowITY5dLGSpDFsPYdcTJOzlvMSbpa6k9XhPctnKaZa/SYsNp&#10;wWBHW0PV+fBjFfhjDN/FZfbZv9Tvl/3Zm5JOhVJPj8PmDUSkId7D/+0PrWAx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H00ExAAAANsAAAAPAAAAAAAAAAAA&#10;AAAAAKECAABkcnMvZG93bnJldi54bWxQSwUGAAAAAAQABAD5AAAAkgMAAAAA&#10;" strokeweight=".25pt"/>
                <v:line id="Line 298" o:spid="_x0000_s1040" style="position:absolute;visibility:visible;mso-wrap-style:square" from="720,2592" to="3600,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3Tc8QAAADbAAAADwAAAGRycy9kb3ducmV2LnhtbESPQWsCMRSE74X+h/AK3mq2KqVujVKK&#10;gngQVnuot8fmuVncvKxJXNd/b4RCj8PMfMPMFr1tREc+1I4VvA0zEMSl0zVXCn72q9cPECEia2wc&#10;k4IbBVjMn59mmGt35YK6XaxEgnDIUYGJsc2lDKUhi2HoWuLkHZ23GJP0ldQerwluGznKsndpsea0&#10;YLClb0PlaXexCvwhht/iPN50k2p53p682dOxUGrw0n99gojUx//wX3utFUxH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zdNzxAAAANsAAAAPAAAAAAAAAAAA&#10;AAAAAKECAABkcnMvZG93bnJldi54bWxQSwUGAAAAAAQABAD5AAAAkgMAAAAA&#10;" strokeweight=".25pt"/>
                <v:line id="Line 299" o:spid="_x0000_s1041" style="position:absolute;visibility:visible;mso-wrap-style:square" from="720,2736" to="3600,2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F26MQAAADbAAAADwAAAGRycy9kb3ducmV2LnhtbESPQWsCMRSE74X+h/AKvdVsqxTdGkWk&#10;QulBWLeHentsnpvFzcuaxHX7741Q8DjMzDfMfDnYVvTkQ+NYwesoA0FcOd1wreCn3LxMQYSIrLF1&#10;TAr+KMBy8fgwx1y7CxfU72ItEoRDjgpMjF0uZagMWQwj1xEn7+C8xZikr6X2eElw28q3LHuXFhtO&#10;CwY7WhuqjruzVeD3MfwWp/F3P6k/T9ujNyUdCqWen4bVB4hIQ7yH/9tfWsFs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gXboxAAAANsAAAAPAAAAAAAAAAAA&#10;AAAAAKECAABkcnMvZG93bnJldi54bWxQSwUGAAAAAAQABAD5AAAAkgMAAAAA&#10;" strokeweight=".25pt"/>
                <v:line id="Line 300" o:spid="_x0000_s1042" style="position:absolute;visibility:visible;mso-wrap-style:square" from="72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junMQAAADbAAAADwAAAGRycy9kb3ducmV2LnhtbESPQWsCMRSE70L/Q3gFb5ptFdGtUUqp&#10;UHoQVnuot8fmuVncvKxJXLf/vhEEj8PMfMMs171tREc+1I4VvIwzEMSl0zVXCn72m9EcRIjIGhvH&#10;pOCPAqxXT4Ml5tpduaBuFyuRIBxyVGBibHMpQ2nIYhi7ljh5R+ctxiR9JbXHa4LbRr5m2UxarDkt&#10;GGzpw1B52l2sAn+I4bc4T767afV53p682dOxUGr43L+/gYjUx0f43v7SChZT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aO6cxAAAANsAAAAPAAAAAAAAAAAA&#10;AAAAAKECAABkcnMvZG93bnJldi54bWxQSwUGAAAAAAQABAD5AAAAkgMAAAAA&#10;" strokeweight=".25pt"/>
                <v:line id="Line 301" o:spid="_x0000_s1043" style="position:absolute;visibility:visible;mso-wrap-style:square" from="720,3024" to="360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RLB8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/gd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EsHxAAAANsAAAAPAAAAAAAAAAAA&#10;AAAAAKECAABkcnMvZG93bnJldi54bWxQSwUGAAAAAAQABAD5AAAAkgMAAAAA&#10;" strokeweight=".25pt"/>
                <v:line id="Line 302" o:spid="_x0000_s1044" style="position:absolute;visibility:visible;mso-wrap-style:square" from="720,3168" to="3600,3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30s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XSS5qc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V30sIAAADcAAAADwAAAAAAAAAAAAAA&#10;AAChAgAAZHJzL2Rvd25yZXYueG1sUEsFBgAAAAAEAAQA+QAAAJADAAAAAA==&#10;" strokeweight=".25pt"/>
                <v:line id="Line 303" o:spid="_x0000_s1045" style="position:absolute;visibility:visible;mso-wrap-style:square" from="720,3312" to="3600,3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nSScQAAADcAAAADwAAAGRycy9kb3ducmV2LnhtbESPQWsCMRSE7wX/Q3hCbzWrliKrUURa&#10;kB4Kqx709tg8N4ublzWJ6/rvTaHQ4zAz3zCLVW8b0ZEPtWMF41EGgrh0uuZKwWH/9TYDESKyxsYx&#10;KXhQgNVy8LLAXLs7F9TtYiUShEOOCkyMbS5lKA1ZDCPXEifv7LzFmKSvpPZ4T3DbyEmWfUiLNacF&#10;gy1tDJWX3c0q8KcYjsV1+t29V5/Xn4s3ezoXSr0O+/UcRKQ+/of/2lutYDoZw++Zd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dJJxAAAANwAAAAPAAAAAAAAAAAA&#10;AAAAAKECAABkcnMvZG93bnJldi54bWxQSwUGAAAAAAQABAD5AAAAkgMAAAAA&#10;" strokeweight=".25pt"/>
                <v:line id="Line 304" o:spid="_x0000_s1046" style="position:absolute;visibility:visible;mso-wrap-style:square" from="720,3456" to="3600,3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tMPsUAAADcAAAADwAAAGRycy9kb3ducmV2LnhtbESPQWsCMRSE7wX/Q3hCbzXrWkpZjSLS&#10;gvRQWO1Bb4/Nc7O4eVmTuK7/3hQKPQ4z8w2zWA22FT350DhWMJ1kIIgrpxuuFfzsP1/eQYSIrLF1&#10;TAruFGC1HD0tsNDuxiX1u1iLBOFQoAITY1dIGSpDFsPEdcTJOzlvMSbpa6k93hLctjLPsjdpseG0&#10;YLCjjaHqvLtaBf4Yw6G8zL7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tMPsUAAADcAAAADwAAAAAAAAAA&#10;AAAAAAChAgAAZHJzL2Rvd25yZXYueG1sUEsFBgAAAAAEAAQA+QAAAJMDAAAAAA==&#10;" strokeweight=".25pt"/>
                <v:line id="Line 305" o:spid="_x0000_s1047" style="position:absolute;visibility:visible;mso-wrap-style:square" from="864,720" to="86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fpp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eSz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fppcUAAADcAAAADwAAAAAAAAAA&#10;AAAAAAChAgAAZHJzL2Rvd25yZXYueG1sUEsFBgAAAAAEAAQA+QAAAJMDAAAAAA==&#10;" strokeweight=".25pt"/>
                <v:line id="Line 306" o:spid="_x0000_s1048" style="position:absolute;visibility:visible;mso-wrap-style:square" from="1008,720" to="100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5x0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qa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15x0cUAAADcAAAADwAAAAAAAAAA&#10;AAAAAAChAgAAZHJzL2Rvd25yZXYueG1sUEsFBgAAAAAEAAQA+QAAAJMDAAAAAA==&#10;" strokeweight=".25pt"/>
                <v:line id="Line 307" o:spid="_x0000_s1049" style="position:absolute;visibility:visible;mso-wrap-style:square" from="1152,720" to="115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LUSs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unkDf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BLUSsUAAADcAAAADwAAAAAAAAAA&#10;AAAAAAChAgAAZHJzL2Rvd25yZXYueG1sUEsFBgAAAAAEAAQA+QAAAJMDAAAAAA==&#10;" strokeweight=".25pt"/>
                <v:line id="Line 308" o:spid="_x0000_s1050" style="position:absolute;visibility:visible;mso-wrap-style:square" from="1296,720" to="129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BKPc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qZw/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Eo9xAAAANwAAAAPAAAAAAAAAAAA&#10;AAAAAKECAABkcnMvZG93bnJldi54bWxQSwUGAAAAAAQABAD5AAAAkgMAAAAA&#10;" strokeweight=".25pt"/>
                <v:line id="Line 309" o:spid="_x0000_s1051" style="position:absolute;visibility:visible;mso-wrap-style:square" from="1440,720" to="14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zvps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dPJ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zvpsUAAADcAAAADwAAAAAAAAAA&#10;AAAAAAChAgAAZHJzL2Rvd25yZXYueG1sUEsFBgAAAAAEAAQA+QAAAJMDAAAAAA==&#10;" strokeweight=".25pt"/>
                <v:line id="Line 310" o:spid="_x0000_s1052" style="position:absolute;visibility:visible;mso-wrap-style:square" from="1584,720" to="158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N71M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XSS1qY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hN71MIAAADcAAAADwAAAAAAAAAAAAAA&#10;AAChAgAAZHJzL2Rvd25yZXYueG1sUEsFBgAAAAAEAAQA+QAAAJADAAAAAA==&#10;" strokeweight=".25pt"/>
                <v:line id="Line 311" o:spid="_x0000_s1053" style="position:absolute;visibility:visible;mso-wrap-style:square" from="1728,720" to="172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zhD8EAAADcAAAADwAAAGRycy9kb3ducmV2LnhtbERPz2vCMBS+D/wfwhO8zdRVZFSjiGwg&#10;OwyqO+jt0TybYvNSk6x2//1yEDx+fL9Xm8G2oicfGscKZtMMBHHldMO1gp/j5+s7iBCRNbaOScEf&#10;BdisRy8rLLS7c0n9IdYihXAoUIGJsSukDJUhi2HqOuLEXZy3GBP0tdQe7ynctvItyxbSYsOpwWBH&#10;O0PV9fBrFfhzDKfyln/18/rj9n315kiXUqnJeNguQUQa4lP8cO+1gjxP89OZdAT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vOEPwQAAANwAAAAPAAAAAAAAAAAAAAAA&#10;AKECAABkcnMvZG93bnJldi54bWxQSwUGAAAAAAQABAD5AAAAjwMAAAAA&#10;" strokeweight=".25pt"/>
                <v:line id="Line 312" o:spid="_x0000_s1054" style="position:absolute;visibility:visible;mso-wrap-style:square" from="1872,720" to="187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BElMUAAADcAAAADwAAAGRycy9kb3ducmV2LnhtbESPQWsCMRSE74X+h/AKvdWsrpSyNUoR&#10;BelBWO1Bb4/Nc7O4eVmTuG7/fSMIPQ4z8w0zWwy2FT350DhWMB5lIIgrpxuuFfzs128fIEJE1tg6&#10;JgW/FGAxf36aYaHdjUvqd7EWCcKhQAUmxq6QMlSGLIaR64iTd3LeYkzS11J7vCW4beUky96lxYbT&#10;gsGOloaq8+5qFfhjDIfykn/303p12Z692dOpVOr1Zfj6BBFpiP/hR3ujFeT5G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BElMUAAADcAAAADwAAAAAAAAAA&#10;AAAAAAChAgAAZHJzL2Rvd25yZXYueG1sUEsFBgAAAAAEAAQA+QAAAJMDAAAAAA==&#10;" strokeweight=".25pt"/>
                <v:line id="Line 313" o:spid="_x0000_s1055" style="position:absolute;visibility:visible;mso-wrap-style:square" from="2016,720" to="201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La48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eT5D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La48UAAADcAAAADwAAAAAAAAAA&#10;AAAAAAChAgAAZHJzL2Rvd25yZXYueG1sUEsFBgAAAAAEAAQA+QAAAJMDAAAAAA==&#10;" strokeweight=".25pt"/>
                <v:line id="Line 314" o:spid="_x0000_s1056" style="position:absolute;visibility:visible;mso-wrap-style:square" from="2160,576" to="2160,3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o2ZMUAAADcAAAADwAAAGRycy9kb3ducmV2LnhtbESPS2sCQRCE70L+w9ABbzprFsRsHGUT&#10;UCQ3H4fk1uz0PnCnZ9me6OqvdwKBHIuq+opargfXqgv10ng2MJsmoIgLbxuuDJyOm8kClARki61n&#10;MnAjgfXqabTEzPor7+lyCJWKEJYMDdQhdJnWUtTkUKa+I45e6XuHIcq+0rbHa4S7Vr8kyVw7bDgu&#10;1NjRR03F+fDjDHzu0vcy7O9bOX3nX/lrKfNGFsaMn4f8DVSgIfyH/9o7ayBNU/g9E4+AXj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o2ZMUAAADcAAAADwAAAAAAAAAA&#10;AAAAAAChAgAAZHJzL2Rvd25yZXYueG1sUEsFBgAAAAAEAAQA+QAAAJMDAAAAAA==&#10;" strokeweight="1.5pt">
                  <v:stroke startarrow="block" endarrow="block"/>
                </v:line>
                <v:line id="Line 315" o:spid="_x0000_s1057" style="position:absolute;visibility:visible;mso-wrap-style:square" from="2304,720" to="230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fnDMUAAADcAAAADwAAAGRycy9kb3ducmV2LnhtbESPQWvCQBSE70L/w/IK3nTTRkpJXaWU&#10;CtKDENNDe3tkn9lg9m3cXWP6711B6HGYmW+Y5Xq0nRjIh9axgqd5BoK4drrlRsF3tZm9gggRWWPn&#10;mBT8UYD16mGyxEK7C5c07GMjEoRDgQpMjH0hZagNWQxz1xMn7+C8xZikb6T2eElw28nnLHuRFltO&#10;CwZ7+jBUH/dnq8D/xvBTnvKvYdF8nnZHbyo6lEpNH8f3NxCRxvgfvre3WkGeL+B2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fnDMUAAADcAAAADwAAAAAAAAAA&#10;AAAAAAChAgAAZHJzL2Rvd25yZXYueG1sUEsFBgAAAAAEAAQA+QAAAJMDAAAAAA==&#10;" strokeweight=".25pt"/>
                <v:line id="Line 316" o:spid="_x0000_s1058" style="position:absolute;visibility:visible;mso-wrap-style:square" from="2448,720" to="244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tCl8UAAADcAAAADwAAAGRycy9kb3ducmV2LnhtbESPQWsCMRSE7wX/Q3iCt5q1a0tZjSJS&#10;QXoorPbQ3h6b52Zx87Imcd3+e1Mo9DjMzDfMcj3YVvTkQ+NYwWyagSCunG64VvB53D2+gggRWWPr&#10;mBT8UID1avSwxEK7G5fUH2ItEoRDgQpMjF0hZagMWQxT1xEn7+S8xZikr6X2eEtw28qnLHuRFhtO&#10;CwY72hqqzoerVeC/Y/gqL/l7P6/fLh9nb450KpWajIfNAkSkIf6H/9p7rSDPn+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tCl8UAAADcAAAADwAAAAAAAAAA&#10;AAAAAAChAgAAZHJzL2Rvd25yZXYueG1sUEsFBgAAAAAEAAQA+QAAAJMDAAAAAA==&#10;" strokeweight=".25pt"/>
                <v:line id="Line 317" o:spid="_x0000_s1059" style="position:absolute;visibility:visible;mso-wrap-style:square" from="2592,720" to="259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nc4MUAAADcAAAADwAAAGRycy9kb3ducmV2LnhtbESPQWvCQBSE74X+h+UVvNVNTZGSukop&#10;CuKhENNDe3tkn9lg9m3cXWP8992C4HGYmW+YxWq0nRjIh9axgpdpBoK4drrlRsF3tXl+AxEissbO&#10;MSm4UoDV8vFhgYV2Fy5p2MdGJAiHAhWYGPtCylAbshimridO3sF5izFJ30jt8ZLgtpOzLJtLiy2n&#10;BYM9fRqqj/uzVeB/Y/gpT/lueG3Wp6+jNxUdSqUmT+PHO4hIY7yHb+2tVpDnc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nc4MUAAADcAAAADwAAAAAAAAAA&#10;AAAAAAChAgAAZHJzL2Rvd25yZXYueG1sUEsFBgAAAAAEAAQA+QAAAJMDAAAAAA==&#10;" strokeweight=".25pt"/>
                <v:line id="Line 318" o:spid="_x0000_s1060" style="position:absolute;visibility:visible;mso-wrap-style:square" from="2736,720" to="273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V5e8UAAADcAAAADwAAAGRycy9kb3ducmV2LnhtbESPQWsCMRSE7wX/Q3iCt5q1K21ZjSJS&#10;QXoorPbQ3h6b52Zx87Imcd3+e1Mo9DjMzDfMcj3YVvTkQ+NYwWyagSCunG64VvB53D2+gggRWWPr&#10;mBT8UID1avSwxEK7G5fUH2ItEoRDgQpMjF0hZagMWQxT1xEn7+S8xZikr6X2eEtw28qnLHuWFhtO&#10;CwY72hqqzoerVeC/Y/gqL/l7P6/fLh9nb450KpWajIfNAkSkIf6H/9p7rSDPX+D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V5e8UAAADcAAAADwAAAAAAAAAA&#10;AAAAAAChAgAAZHJzL2Rvd25yZXYueG1sUEsFBgAAAAAEAAQA+QAAAJMDAAAAAA==&#10;" strokeweight=".25pt"/>
                <v:line id="Line 319" o:spid="_x0000_s1061" style="position:absolute;visibility:visible;mso-wrap-style:square" from="2880,720" to="28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rtCcEAAADcAAAADwAAAGRycy9kb3ducmV2LnhtbERPz2vCMBS+D/wfwhO8zdRVZFSjiGwg&#10;OwyqO+jt0TybYvNSk6x2//1yEDx+fL9Xm8G2oicfGscKZtMMBHHldMO1gp/j5+s7iBCRNbaOScEf&#10;BdisRy8rLLS7c0n9IdYihXAoUIGJsSukDJUhi2HqOuLEXZy3GBP0tdQe7ynctvItyxbSYsOpwWBH&#10;O0PV9fBrFfhzDKfyln/18/rj9n315kiXUqnJeNguQUQa4lP8cO+1gjxPa9OZdAT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yu0JwQAAANwAAAAPAAAAAAAAAAAAAAAA&#10;AKECAABkcnMvZG93bnJldi54bWxQSwUGAAAAAAQABAD5AAAAjwMAAAAA&#10;" strokeweight=".25pt"/>
                <v:line id="Line 320" o:spid="_x0000_s1062" style="position:absolute;visibility:visible;mso-wrap-style:square" from="3024,720" to="3024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ZIksUAAADcAAAADwAAAGRycy9kb3ducmV2LnhtbESPQWsCMRSE7wX/Q3iCt5q1K6VdjSJS&#10;QXoorPbQ3h6b52Zx87Imcd3+e1Mo9DjMzDfMcj3YVvTkQ+NYwWyagSCunG64VvB53D2+gAgRWWPr&#10;mBT8UID1avSwxEK7G5fUH2ItEoRDgQpMjF0hZagMWQxT1xEn7+S8xZikr6X2eEtw28qnLHuWFhtO&#10;CwY72hqqzoerVeC/Y/gqL/l7P6/fLh9nb450KpWajIfNAkSkIf6H/9p7rSDPX+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ZIksUAAADcAAAADwAAAAAAAAAA&#10;AAAAAAChAgAAZHJzL2Rvd25yZXYueG1sUEsFBgAAAAAEAAQA+QAAAJMDAAAAAA==&#10;" strokeweight=".25pt"/>
                <v:line id="Line 321" o:spid="_x0000_s1063" style="position:absolute;visibility:visible;mso-wrap-style:square" from="3168,720" to="3168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qScsEAAADcAAAADwAAAGRycy9kb3ducmV2LnhtbERPz2vCMBS+D/wfwhN2m6lThlSjiDiQ&#10;HQZVD3p7NM+m2LzUJNb635vDYMeP7/di1dtGdORD7VjBeJSBIC6drrlScDx8f8xAhIissXFMCp4U&#10;YLUcvC0w1+7BBXX7WIkUwiFHBSbGNpcylIYshpFriRN3cd5iTNBXUnt8pHDbyM8s+5IWa04NBlva&#10;GCqv+7tV4M8xnIrb5KebVtvb79WbA10Kpd6H/XoOIlIf/8V/7p1WMJmm+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upJywQAAANwAAAAPAAAAAAAAAAAAAAAA&#10;AKECAABkcnMvZG93bnJldi54bWxQSwUGAAAAAAQABAD5AAAAjwMAAAAA&#10;" strokeweight=".25pt"/>
                <v:line id="Line 322" o:spid="_x0000_s1064" style="position:absolute;visibility:visible;mso-wrap-style:square" from="3312,720" to="3312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Y36cUAAADcAAAADwAAAGRycy9kb3ducmV2LnhtbESPT2sCMRTE7wW/Q3gFbzXrH0S2Rimi&#10;ID0UVj3Y22Pz3CxuXtYkrttv3xQKHoeZ+Q2zXPe2ER35UDtWMB5lIIhLp2uuFJyOu7cFiBCRNTaO&#10;ScEPBVivBi9LzLV7cEHdIVYiQTjkqMDE2OZShtKQxTByLXHyLs5bjEn6SmqPjwS3jZxk2VxarDkt&#10;GGxpY6i8Hu5Wgf+O4Vzcpp/drNrevq7eHOlSKDV87T/eQUTq4zP8395rBdPZG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Y36cUAAADcAAAADwAAAAAAAAAA&#10;AAAAAAChAgAAZHJzL2Rvd25yZXYueG1sUEsFBgAAAAAEAAQA+QAAAJMDAAAAAA==&#10;" strokeweight=".25pt"/>
                <v:line id="Line 323" o:spid="_x0000_s1065" style="position:absolute;visibility:visible;mso-wrap-style:square" from="3456,720" to="3456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Spns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qazC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SpnsUAAADcAAAADwAAAAAAAAAA&#10;AAAAAAChAgAAZHJzL2Rvd25yZXYueG1sUEsFBgAAAAAEAAQA+QAAAJMDAAAAAA==&#10;" strokeweight=".25pt"/>
              </v:group>
            </w:pict>
          </mc:Fallback>
        </mc:AlternateConten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363D00" w:rsidRDefault="00363D00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363D00" w:rsidRDefault="00363D00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363D00" w:rsidRDefault="00363D00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5F3F21" w:rsidRDefault="005F3F21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5F3F21" w:rsidRDefault="005F3F21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For the following graphs, write the corresponding system of inequalities</w:t>
      </w:r>
    </w:p>
    <w:p w:rsidR="001948C6" w:rsidRPr="005E16FE" w:rsidRDefault="00282934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69D3DE36" wp14:editId="69D3DE37">
            <wp:simplePos x="0" y="0"/>
            <wp:positionH relativeFrom="column">
              <wp:posOffset>4095750</wp:posOffset>
            </wp:positionH>
            <wp:positionV relativeFrom="paragraph">
              <wp:posOffset>9525</wp:posOffset>
            </wp:positionV>
            <wp:extent cx="1809750" cy="1809750"/>
            <wp:effectExtent l="0" t="0" r="0" b="0"/>
            <wp:wrapNone/>
            <wp:docPr id="54" name="rg_hi" descr="https://encrypted-tbn0.gstatic.com/images?q=tbn:ANd9GcRs-16e_H1W_7os6AoMqB2o1rpLB0cXfxKdoSKdAyJaKVKNQKdkQ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0.gstatic.com/images?q=tbn:ANd9GcRs-16e_H1W_7os6AoMqB2o1rpLB0cXfxKdoSKdAyJaKVKNQKdkQA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20BF1">
        <w:rPr>
          <w:rFonts w:ascii="Garamond" w:hAnsi="Garamond"/>
          <w:noProof/>
        </w:rPr>
        <w:drawing>
          <wp:anchor distT="0" distB="0" distL="114300" distR="114300" simplePos="0" relativeHeight="251682816" behindDoc="1" locked="0" layoutInCell="1" allowOverlap="1" wp14:anchorId="69D3DE38" wp14:editId="69D3DE39">
            <wp:simplePos x="0" y="0"/>
            <wp:positionH relativeFrom="column">
              <wp:posOffset>790575</wp:posOffset>
            </wp:positionH>
            <wp:positionV relativeFrom="paragraph">
              <wp:posOffset>66675</wp:posOffset>
            </wp:positionV>
            <wp:extent cx="1809750" cy="1749909"/>
            <wp:effectExtent l="0" t="0" r="0" b="0"/>
            <wp:wrapNone/>
            <wp:docPr id="45" name="rg_hi" descr="https://encrypted-tbn2.gstatic.com/images?q=tbn:ANd9GcSjwOcejJfgL6seIz9UvRBarp246h82bj-RKOlAuwqkE3-eI4ON7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2.gstatic.com/images?q=tbn:ANd9GcSjwOcejJfgL6seIz9UvRBarp246h82bj-RKOlAuwqkE3-eI4ON7w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49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3C40" w:rsidRPr="006F3C40">
        <w:t xml:space="preserve"> </w:t>
      </w:r>
    </w:p>
    <w:p w:rsidR="001948C6" w:rsidRPr="005E16FE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75</w:t>
      </w:r>
      <w:r w:rsidR="00282934">
        <w:rPr>
          <w:rFonts w:ascii="Garamond" w:hAnsi="Garamond"/>
        </w:rPr>
        <w:t>.</w:t>
      </w:r>
      <w:r w:rsidR="00282934">
        <w:rPr>
          <w:rFonts w:ascii="Garamond" w:hAnsi="Garamond"/>
        </w:rPr>
        <w:tab/>
      </w:r>
      <w:r w:rsidR="00282934">
        <w:rPr>
          <w:rFonts w:ascii="Garamond" w:hAnsi="Garamond"/>
        </w:rPr>
        <w:tab/>
      </w:r>
      <w:r w:rsidR="00282934">
        <w:rPr>
          <w:rFonts w:ascii="Garamond" w:hAnsi="Garamond"/>
        </w:rPr>
        <w:tab/>
      </w:r>
      <w:r w:rsidR="00282934">
        <w:rPr>
          <w:rFonts w:ascii="Garamond" w:hAnsi="Garamond"/>
        </w:rPr>
        <w:tab/>
      </w:r>
      <w:r w:rsidR="00282934">
        <w:rPr>
          <w:rFonts w:ascii="Garamond" w:hAnsi="Garamond"/>
        </w:rPr>
        <w:tab/>
      </w:r>
      <w:r w:rsidR="00282934">
        <w:rPr>
          <w:rFonts w:ascii="Garamond" w:hAnsi="Garamond"/>
        </w:rPr>
        <w:tab/>
        <w:t xml:space="preserve">                  </w:t>
      </w:r>
      <w:r>
        <w:rPr>
          <w:rFonts w:ascii="Garamond" w:hAnsi="Garamond"/>
        </w:rPr>
        <w:t>76</w:t>
      </w:r>
      <w:r w:rsidR="001948C6" w:rsidRPr="005E16FE">
        <w:rPr>
          <w:rFonts w:ascii="Garamond" w:hAnsi="Garamond"/>
        </w:rPr>
        <w:t xml:space="preserve">.                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 xml:space="preserve">System:                                                                                    </w:t>
      </w:r>
      <w:r w:rsidR="00520BF1">
        <w:rPr>
          <w:rFonts w:ascii="Garamond" w:hAnsi="Garamond"/>
        </w:rPr>
        <w:t xml:space="preserve"> </w:t>
      </w:r>
      <w:r w:rsidRPr="005E16FE">
        <w:rPr>
          <w:rFonts w:ascii="Garamond" w:hAnsi="Garamond"/>
        </w:rPr>
        <w:t>System</w:t>
      </w:r>
      <w:r w:rsidR="00520BF1">
        <w:rPr>
          <w:rFonts w:ascii="Garamond" w:hAnsi="Garamond"/>
        </w:rPr>
        <w:t>: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984315" w:rsidRDefault="00984315" w:rsidP="007B1A8F">
      <w:pPr>
        <w:spacing w:after="0" w:line="240" w:lineRule="auto"/>
        <w:contextualSpacing/>
        <w:rPr>
          <w:rFonts w:ascii="Garamond" w:hAnsi="Garamond"/>
          <w:b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>The following are word problems involving systems of linear equations and inequalities.  Make sure on each problem that you state the meaning of x and y and show all work involved in solving.  Problems involving graphs should include graphs that are labeled with intercepts with the solution area shaded neatly.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  <w:b/>
        </w:rPr>
      </w:pPr>
    </w:p>
    <w:tbl>
      <w:tblPr>
        <w:tblStyle w:val="TableGrid"/>
        <w:tblpPr w:leftFromText="180" w:rightFromText="180" w:vertAnchor="text" w:horzAnchor="margin" w:tblpXSpec="right" w:tblpY="809"/>
        <w:tblW w:w="0" w:type="auto"/>
        <w:tblLook w:val="01E0" w:firstRow="1" w:lastRow="1" w:firstColumn="1" w:lastColumn="1" w:noHBand="0" w:noVBand="0"/>
      </w:tblPr>
      <w:tblGrid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  <w:gridCol w:w="222"/>
      </w:tblGrid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  <w:tr w:rsidR="001948C6" w:rsidRPr="005E16FE" w:rsidTr="00732AE7"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  <w:tc>
          <w:tcPr>
            <w:tcW w:w="0" w:type="auto"/>
          </w:tcPr>
          <w:p w:rsidR="001948C6" w:rsidRPr="005E16FE" w:rsidRDefault="001948C6" w:rsidP="007B1A8F">
            <w:pPr>
              <w:contextualSpacing/>
              <w:rPr>
                <w:rFonts w:ascii="Garamond" w:hAnsi="Garamond"/>
              </w:rPr>
            </w:pPr>
          </w:p>
        </w:tc>
      </w:tr>
    </w:tbl>
    <w:p w:rsidR="001948C6" w:rsidRPr="005E16FE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77</w:t>
      </w:r>
      <w:r w:rsidR="001948C6" w:rsidRPr="005E16FE">
        <w:rPr>
          <w:rFonts w:ascii="Garamond" w:hAnsi="Garamond"/>
        </w:rPr>
        <w:t xml:space="preserve">. A farmer is considering what to plant on his farm.  He wants to plant both corn and alfalfa.  The seed for corn costs $15 per acre and the seed for alfalfa costs $20 per acre.  The farmer can only spend $1200 on seed.  In addition, he only has irrigation to plant a total of 100 acres of land.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7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>Define the variables and label each axis.</w:t>
      </w:r>
    </w:p>
    <w:p w:rsidR="001948C6" w:rsidRPr="005E16FE" w:rsidRDefault="001948C6" w:rsidP="007B1A8F">
      <w:pPr>
        <w:pStyle w:val="ListParagraph"/>
        <w:spacing w:after="0" w:line="240" w:lineRule="auto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spacing w:after="0" w:line="240" w:lineRule="auto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7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 xml:space="preserve">Write and graph a system of linear inequalities </w:t>
      </w:r>
    </w:p>
    <w:p w:rsidR="001948C6" w:rsidRPr="005E16FE" w:rsidRDefault="001948C6" w:rsidP="007B1A8F">
      <w:pPr>
        <w:pStyle w:val="ListParagraph"/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 xml:space="preserve">to represent the situation. </w:t>
      </w: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7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>Graph the inequalities using x and y intercepts.</w:t>
      </w:r>
    </w:p>
    <w:p w:rsidR="001948C6" w:rsidRPr="005E16FE" w:rsidRDefault="001948C6" w:rsidP="007B1A8F">
      <w:pPr>
        <w:pStyle w:val="ListParagraph"/>
        <w:spacing w:after="0" w:line="240" w:lineRule="auto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spacing w:after="0" w:line="240" w:lineRule="auto"/>
        <w:rPr>
          <w:rFonts w:ascii="Garamond" w:hAnsi="Garamond"/>
        </w:rPr>
      </w:pPr>
    </w:p>
    <w:p w:rsidR="001948C6" w:rsidRPr="005E16FE" w:rsidRDefault="001948C6" w:rsidP="007B1A8F">
      <w:pPr>
        <w:pStyle w:val="ListParagraph"/>
        <w:numPr>
          <w:ilvl w:val="0"/>
          <w:numId w:val="7"/>
        </w:numPr>
        <w:spacing w:after="0" w:line="240" w:lineRule="auto"/>
        <w:rPr>
          <w:rFonts w:ascii="Garamond" w:hAnsi="Garamond"/>
        </w:rPr>
      </w:pPr>
      <w:r w:rsidRPr="005E16FE">
        <w:rPr>
          <w:rFonts w:ascii="Garamond" w:hAnsi="Garamond"/>
        </w:rPr>
        <w:t>Is it possible for the farmer to plant 50 acres of corn</w:t>
      </w:r>
    </w:p>
    <w:p w:rsidR="001948C6" w:rsidRPr="005E16FE" w:rsidRDefault="001948C6" w:rsidP="007B1A8F">
      <w:pPr>
        <w:spacing w:after="0" w:line="240" w:lineRule="auto"/>
        <w:ind w:left="720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>and 60 acres of alfalfa?  Explain why or why not and support your answer on the graph.</w:t>
      </w: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024036" w:rsidRPr="005E16FE" w:rsidRDefault="00024036" w:rsidP="007B1A8F">
      <w:pPr>
        <w:spacing w:after="0" w:line="240" w:lineRule="auto"/>
        <w:contextualSpacing/>
        <w:rPr>
          <w:rFonts w:ascii="Garamond" w:hAnsi="Garamond"/>
        </w:rPr>
      </w:pPr>
    </w:p>
    <w:p w:rsidR="001948C6" w:rsidRPr="005E16FE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8F6D6C" w:rsidRDefault="00DB4B3B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78</w:t>
      </w:r>
      <w:r w:rsidR="001948C6" w:rsidRPr="005E16FE">
        <w:rPr>
          <w:rFonts w:ascii="Garamond" w:hAnsi="Garamond"/>
        </w:rPr>
        <w:t>. You sold 72 boxes of candy for your marching band fundraiser.  The large size box costs $3.50 each and</w:t>
      </w:r>
    </w:p>
    <w:p w:rsidR="008F6D6C" w:rsidRDefault="008F6D6C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</w:t>
      </w:r>
      <w:r w:rsidR="001948C6" w:rsidRPr="005E16FE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</w:t>
      </w:r>
      <w:r w:rsidR="001948C6" w:rsidRPr="005E16FE">
        <w:rPr>
          <w:rFonts w:ascii="Garamond" w:hAnsi="Garamond"/>
        </w:rPr>
        <w:t>the small size box costs $2.00 each.  If you sold $187.50 worth of candy, how many boxes of each size</w:t>
      </w:r>
    </w:p>
    <w:p w:rsidR="001948C6" w:rsidRPr="005E16FE" w:rsidRDefault="008F6D6C" w:rsidP="007B1A8F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</w:t>
      </w:r>
      <w:r w:rsidR="001948C6" w:rsidRPr="005E16FE">
        <w:rPr>
          <w:rFonts w:ascii="Garamond" w:hAnsi="Garamond"/>
        </w:rPr>
        <w:t xml:space="preserve"> </w:t>
      </w:r>
      <w:r>
        <w:rPr>
          <w:rFonts w:ascii="Garamond" w:hAnsi="Garamond"/>
        </w:rPr>
        <w:t xml:space="preserve">   </w:t>
      </w:r>
      <w:r w:rsidR="001948C6" w:rsidRPr="005E16FE">
        <w:rPr>
          <w:rFonts w:ascii="Garamond" w:hAnsi="Garamond"/>
        </w:rPr>
        <w:t xml:space="preserve">did you sell?  </w:t>
      </w:r>
    </w:p>
    <w:p w:rsidR="001948C6" w:rsidRDefault="001948C6" w:rsidP="007B1A8F">
      <w:pPr>
        <w:spacing w:after="0" w:line="240" w:lineRule="auto"/>
        <w:contextualSpacing/>
        <w:rPr>
          <w:rFonts w:ascii="Garamond" w:hAnsi="Garamond"/>
        </w:rPr>
      </w:pPr>
    </w:p>
    <w:p w:rsidR="00282934" w:rsidRDefault="00282934" w:rsidP="007B1A8F">
      <w:pPr>
        <w:spacing w:after="0" w:line="240" w:lineRule="auto"/>
        <w:contextualSpacing/>
        <w:rPr>
          <w:rFonts w:ascii="Garamond" w:hAnsi="Garamond"/>
        </w:rPr>
      </w:pPr>
    </w:p>
    <w:p w:rsidR="00024036" w:rsidRDefault="00024036" w:rsidP="007B1A8F">
      <w:pPr>
        <w:spacing w:after="0" w:line="240" w:lineRule="auto"/>
        <w:contextualSpacing/>
        <w:rPr>
          <w:rFonts w:ascii="Garamond" w:hAnsi="Garamond"/>
        </w:rPr>
      </w:pPr>
    </w:p>
    <w:p w:rsidR="001232B9" w:rsidRDefault="001232B9" w:rsidP="007B1A8F">
      <w:pPr>
        <w:spacing w:after="0" w:line="240" w:lineRule="auto"/>
        <w:contextualSpacing/>
        <w:rPr>
          <w:rFonts w:ascii="Garamond" w:hAnsi="Garamond"/>
        </w:rPr>
      </w:pPr>
    </w:p>
    <w:p w:rsidR="00024036" w:rsidRPr="005E16FE" w:rsidRDefault="00024036" w:rsidP="007B1A8F">
      <w:pPr>
        <w:spacing w:after="0" w:line="240" w:lineRule="auto"/>
        <w:contextualSpacing/>
        <w:rPr>
          <w:rFonts w:ascii="Garamond" w:hAnsi="Garamond"/>
        </w:rPr>
      </w:pPr>
    </w:p>
    <w:p w:rsidR="00B92930" w:rsidRDefault="00D45709" w:rsidP="00DB71B6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79</w:t>
      </w:r>
      <w:r w:rsidR="001948C6" w:rsidRPr="005E16FE">
        <w:rPr>
          <w:rFonts w:ascii="Garamond" w:hAnsi="Garamond"/>
        </w:rPr>
        <w:t xml:space="preserve">. You and a friend go to Taco Bell for lunch. You order three soft tacos and three burritos and your bill </w:t>
      </w:r>
    </w:p>
    <w:p w:rsidR="00B92930" w:rsidRDefault="00B92930" w:rsidP="00DB71B6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 </w:t>
      </w:r>
      <w:r w:rsidR="001948C6" w:rsidRPr="005E16FE">
        <w:rPr>
          <w:rFonts w:ascii="Garamond" w:hAnsi="Garamond"/>
        </w:rPr>
        <w:t xml:space="preserve">totals $11.25. Your friend’s bill is $10 for four soft and two burritos. How much do soft tacos </w:t>
      </w:r>
      <w:r w:rsidR="00DB71B6">
        <w:rPr>
          <w:rFonts w:ascii="Garamond" w:hAnsi="Garamond"/>
        </w:rPr>
        <w:t>cost? How</w:t>
      </w:r>
    </w:p>
    <w:p w:rsidR="007B48F2" w:rsidRPr="00457CA7" w:rsidRDefault="00B92930" w:rsidP="00457CA7">
      <w:pPr>
        <w:spacing w:after="0"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 xml:space="preserve">      </w:t>
      </w:r>
      <w:r w:rsidR="00DB71B6">
        <w:rPr>
          <w:rFonts w:ascii="Garamond" w:hAnsi="Garamond"/>
        </w:rPr>
        <w:t xml:space="preserve"> much do burritos cost</w:t>
      </w:r>
      <w:r w:rsidR="00453E7B">
        <w:rPr>
          <w:rFonts w:ascii="Garamond" w:hAnsi="Garamond"/>
        </w:rPr>
        <w:t>?</w:t>
      </w:r>
    </w:p>
    <w:p w:rsidR="008D1D8C" w:rsidRDefault="008D1D8C" w:rsidP="00DB71B6">
      <w:pPr>
        <w:spacing w:line="240" w:lineRule="auto"/>
        <w:contextualSpacing/>
        <w:rPr>
          <w:rFonts w:ascii="Garamond" w:hAnsi="Garamond"/>
          <w:b/>
          <w:sz w:val="24"/>
          <w:szCs w:val="24"/>
        </w:rPr>
      </w:pPr>
    </w:p>
    <w:p w:rsidR="00A32515" w:rsidRDefault="00A32515" w:rsidP="00DB71B6">
      <w:pPr>
        <w:spacing w:line="240" w:lineRule="auto"/>
        <w:contextualSpacing/>
        <w:rPr>
          <w:rFonts w:ascii="Garamond" w:hAnsi="Garamond"/>
          <w:b/>
          <w:sz w:val="24"/>
          <w:szCs w:val="24"/>
        </w:rPr>
      </w:pPr>
    </w:p>
    <w:p w:rsidR="002D364A" w:rsidRPr="00457CA7" w:rsidRDefault="00950B17" w:rsidP="00DB71B6">
      <w:pPr>
        <w:spacing w:line="240" w:lineRule="auto"/>
        <w:contextualSpacing/>
        <w:rPr>
          <w:rFonts w:ascii="Garamond" w:hAnsi="Garamond"/>
          <w:b/>
          <w:sz w:val="24"/>
          <w:szCs w:val="24"/>
        </w:rPr>
      </w:pPr>
      <w:r w:rsidRPr="00457CA7">
        <w:rPr>
          <w:rFonts w:ascii="Garamond" w:hAnsi="Garamond"/>
          <w:b/>
          <w:sz w:val="24"/>
          <w:szCs w:val="24"/>
        </w:rPr>
        <w:lastRenderedPageBreak/>
        <w:t>Unit 3</w:t>
      </w:r>
    </w:p>
    <w:p w:rsidR="00183FDE" w:rsidRDefault="00183FDE" w:rsidP="00950B17">
      <w:pPr>
        <w:spacing w:after="0" w:line="240" w:lineRule="auto"/>
        <w:contextualSpacing/>
        <w:rPr>
          <w:rFonts w:ascii="Garamond" w:hAnsi="Garamond"/>
        </w:rPr>
      </w:pPr>
    </w:p>
    <w:p w:rsidR="00407AAC" w:rsidRPr="005F5FE2" w:rsidRDefault="00183FDE" w:rsidP="00407AAC">
      <w:pPr>
        <w:rPr>
          <w:rFonts w:ascii="Calibri" w:hAnsi="Calibri"/>
        </w:rPr>
      </w:pPr>
      <w:r>
        <w:rPr>
          <w:rFonts w:ascii="Garamond" w:hAnsi="Garamond"/>
        </w:rPr>
        <w:t xml:space="preserve"> </w:t>
      </w:r>
      <w:r w:rsidR="00407AAC" w:rsidRPr="005F5FE2">
        <w:rPr>
          <w:rFonts w:ascii="Calibri" w:hAnsi="Calibri"/>
          <w:b/>
        </w:rPr>
        <w:t>Factor</w:t>
      </w:r>
      <w:r w:rsidR="00407AAC" w:rsidRPr="005F5FE2">
        <w:rPr>
          <w:rFonts w:ascii="Calibri" w:hAnsi="Calibri"/>
        </w:rPr>
        <w:t xml:space="preserve"> the polynomials.</w:t>
      </w:r>
    </w:p>
    <w:p w:rsidR="00407AAC" w:rsidRPr="005F5FE2" w:rsidRDefault="00D45709" w:rsidP="00407AAC">
      <w:pPr>
        <w:rPr>
          <w:rFonts w:ascii="Calibri" w:hAnsi="Calibri"/>
        </w:rPr>
      </w:pPr>
      <w:r>
        <w:rPr>
          <w:rFonts w:ascii="Calibri" w:hAnsi="Calibri"/>
        </w:rPr>
        <w:t>80</w:t>
      </w:r>
      <w:r w:rsidR="00FE4696">
        <w:rPr>
          <w:rFonts w:ascii="Calibri" w:hAnsi="Calibri"/>
        </w:rPr>
        <w:t>.</w:t>
      </w:r>
      <w:r w:rsidR="00407AAC" w:rsidRPr="005F5FE2">
        <w:rPr>
          <w:rFonts w:ascii="Calibri" w:hAnsi="Calibri"/>
        </w:rPr>
        <w:t xml:space="preserve">      </w:t>
      </w:r>
      <w:r w:rsidR="00407AAC" w:rsidRPr="00D3105A">
        <w:rPr>
          <w:position w:val="-6"/>
        </w:rPr>
        <w:object w:dxaOrig="1180" w:dyaOrig="320" w14:anchorId="5C0A4BAB">
          <v:shape id="_x0000_i1062" type="#_x0000_t75" style="width:59.4pt;height:15.6pt" o:ole="">
            <v:imagedata r:id="rId103" o:title=""/>
          </v:shape>
          <o:OLEObject Type="Embed" ProgID="Equation.3" ShapeID="_x0000_i1062" DrawAspect="Content" ObjectID="_1606067802" r:id="rId104"/>
        </w:object>
      </w:r>
      <w:r w:rsidR="00407AAC" w:rsidRPr="005F5FE2">
        <w:rPr>
          <w:rFonts w:ascii="Calibri" w:hAnsi="Calibri"/>
        </w:rPr>
        <w:t xml:space="preserve"> </w:t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>
        <w:rPr>
          <w:rFonts w:ascii="Calibri" w:hAnsi="Calibri"/>
        </w:rPr>
        <w:t>8</w:t>
      </w:r>
      <w:r w:rsidR="00FE4696">
        <w:rPr>
          <w:rFonts w:ascii="Calibri" w:hAnsi="Calibri"/>
        </w:rPr>
        <w:t>1.</w:t>
      </w:r>
      <w:r w:rsidR="00407AAC" w:rsidRPr="005F5FE2">
        <w:rPr>
          <w:rFonts w:ascii="Calibri" w:hAnsi="Calibri"/>
        </w:rPr>
        <w:t xml:space="preserve">   </w:t>
      </w:r>
      <w:r w:rsidR="00407AAC" w:rsidRPr="005F5FE2">
        <w:rPr>
          <w:rFonts w:ascii="Calibri" w:hAnsi="Calibri"/>
          <w:position w:val="-6"/>
        </w:rPr>
        <w:object w:dxaOrig="1440" w:dyaOrig="320" w14:anchorId="1205D835">
          <v:shape id="_x0000_i1063" type="#_x0000_t75" style="width:1in;height:15.6pt" o:ole="">
            <v:imagedata r:id="rId105" o:title=""/>
          </v:shape>
          <o:OLEObject Type="Embed" ProgID="Equation.3" ShapeID="_x0000_i1063" DrawAspect="Content" ObjectID="_1606067803" r:id="rId106"/>
        </w:object>
      </w: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Default="00D45709" w:rsidP="00407AAC">
      <w:pPr>
        <w:rPr>
          <w:rFonts w:ascii="Calibri" w:hAnsi="Calibri"/>
        </w:rPr>
      </w:pPr>
      <w:r>
        <w:rPr>
          <w:rFonts w:ascii="Calibri" w:hAnsi="Calibri"/>
        </w:rPr>
        <w:t>8</w:t>
      </w:r>
      <w:r w:rsidR="00FE4696">
        <w:rPr>
          <w:rFonts w:ascii="Calibri" w:hAnsi="Calibri"/>
        </w:rPr>
        <w:t xml:space="preserve">2. </w:t>
      </w:r>
      <w:r w:rsidR="00407AAC" w:rsidRPr="005F5FE2">
        <w:rPr>
          <w:rFonts w:ascii="Calibri" w:hAnsi="Calibri"/>
        </w:rPr>
        <w:t xml:space="preserve"> </w:t>
      </w:r>
      <w:r w:rsidR="00407AAC" w:rsidRPr="005F5FE2">
        <w:rPr>
          <w:rFonts w:ascii="Calibri" w:hAnsi="Calibri"/>
          <w:position w:val="-6"/>
        </w:rPr>
        <w:object w:dxaOrig="1480" w:dyaOrig="320" w14:anchorId="0544311D">
          <v:shape id="_x0000_i1064" type="#_x0000_t75" style="width:74.4pt;height:15.6pt" o:ole="">
            <v:imagedata r:id="rId107" o:title=""/>
          </v:shape>
          <o:OLEObject Type="Embed" ProgID="Equation.3" ShapeID="_x0000_i1064" DrawAspect="Content" ObjectID="_1606067804" r:id="rId108"/>
        </w:object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>
        <w:rPr>
          <w:rFonts w:ascii="Calibri" w:hAnsi="Calibri"/>
        </w:rPr>
        <w:t>8</w:t>
      </w:r>
      <w:r w:rsidR="00FE4696">
        <w:rPr>
          <w:rFonts w:ascii="Calibri" w:hAnsi="Calibri"/>
        </w:rPr>
        <w:t xml:space="preserve">3. </w:t>
      </w:r>
      <w:r w:rsidR="00407AAC">
        <w:rPr>
          <w:rFonts w:ascii="Calibri" w:hAnsi="Calibri"/>
        </w:rPr>
        <w:t xml:space="preserve">   </w:t>
      </w:r>
      <w:r w:rsidR="00407AAC" w:rsidRPr="005F5FE2">
        <w:rPr>
          <w:rFonts w:ascii="Calibri" w:hAnsi="Calibri"/>
          <w:position w:val="-6"/>
        </w:rPr>
        <w:object w:dxaOrig="1240" w:dyaOrig="320" w14:anchorId="241CE06E">
          <v:shape id="_x0000_i1065" type="#_x0000_t75" style="width:62.4pt;height:15.6pt" o:ole="">
            <v:imagedata r:id="rId109" o:title=""/>
          </v:shape>
          <o:OLEObject Type="Embed" ProgID="Equation.3" ShapeID="_x0000_i1065" DrawAspect="Content" ObjectID="_1606067805" r:id="rId110"/>
        </w:object>
      </w:r>
    </w:p>
    <w:p w:rsidR="00407AAC" w:rsidRPr="005F5FE2" w:rsidRDefault="00407AAC" w:rsidP="00407AAC">
      <w:pPr>
        <w:rPr>
          <w:rFonts w:ascii="Calibri" w:hAnsi="Calibri"/>
        </w:rPr>
      </w:pPr>
      <w:r w:rsidRPr="005F5FE2">
        <w:rPr>
          <w:rFonts w:ascii="Calibri" w:hAnsi="Calibri"/>
        </w:rPr>
        <w:tab/>
      </w:r>
      <w:r w:rsidRPr="005F5FE2">
        <w:rPr>
          <w:rFonts w:ascii="Calibri" w:hAnsi="Calibri"/>
        </w:rPr>
        <w:tab/>
        <w:t xml:space="preserve">         </w:t>
      </w:r>
    </w:p>
    <w:p w:rsidR="00407AAC" w:rsidRPr="005F5FE2" w:rsidRDefault="00407AAC" w:rsidP="00407AAC">
      <w:pPr>
        <w:rPr>
          <w:rFonts w:ascii="Calibri" w:hAnsi="Calibri"/>
        </w:rPr>
      </w:pPr>
      <w:r w:rsidRPr="005F5FE2">
        <w:rPr>
          <w:rFonts w:ascii="Calibri" w:hAnsi="Calibri"/>
        </w:rPr>
        <w:t xml:space="preserve"> </w:t>
      </w: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D45709" w:rsidP="00407AAC">
      <w:pPr>
        <w:rPr>
          <w:rFonts w:ascii="Calibri" w:hAnsi="Calibri" w:cs="Century Gothic"/>
          <w:position w:val="-6"/>
        </w:rPr>
      </w:pPr>
      <w:r>
        <w:rPr>
          <w:rFonts w:ascii="Calibri" w:hAnsi="Calibri"/>
        </w:rPr>
        <w:t>8</w:t>
      </w:r>
      <w:r w:rsidR="00FE4696">
        <w:rPr>
          <w:rFonts w:ascii="Calibri" w:hAnsi="Calibri"/>
        </w:rPr>
        <w:t xml:space="preserve">4. </w:t>
      </w:r>
      <w:r w:rsidR="00407AAC" w:rsidRPr="005F5FE2">
        <w:rPr>
          <w:rFonts w:ascii="Calibri" w:hAnsi="Calibri"/>
        </w:rPr>
        <w:t xml:space="preserve">    </w:t>
      </w:r>
      <w:r w:rsidR="00407AAC" w:rsidRPr="00F03A4F">
        <w:rPr>
          <w:rFonts w:ascii="Calibri" w:hAnsi="Calibri"/>
          <w:position w:val="-6"/>
        </w:rPr>
        <w:object w:dxaOrig="1020" w:dyaOrig="320" w14:anchorId="02DAACF6">
          <v:shape id="_x0000_i1066" type="#_x0000_t75" style="width:51pt;height:15.6pt" o:ole="">
            <v:imagedata r:id="rId111" o:title=""/>
          </v:shape>
          <o:OLEObject Type="Embed" ProgID="Equation.3" ShapeID="_x0000_i1066" DrawAspect="Content" ObjectID="_1606067806" r:id="rId112"/>
        </w:object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</w:rPr>
        <w:tab/>
      </w:r>
      <w:r>
        <w:rPr>
          <w:rFonts w:ascii="Calibri" w:hAnsi="Calibri"/>
        </w:rPr>
        <w:t xml:space="preserve"> 8</w:t>
      </w:r>
      <w:r w:rsidR="00FE4696">
        <w:rPr>
          <w:rFonts w:ascii="Calibri" w:hAnsi="Calibri"/>
        </w:rPr>
        <w:t xml:space="preserve">5. </w:t>
      </w:r>
      <w:r w:rsidR="00407AAC" w:rsidRPr="005F5FE2">
        <w:rPr>
          <w:rFonts w:ascii="Calibri" w:hAnsi="Calibri"/>
        </w:rPr>
        <w:t xml:space="preserve">  </w:t>
      </w:r>
      <w:r w:rsidR="00407AAC" w:rsidRPr="009A325D">
        <w:rPr>
          <w:position w:val="-6"/>
        </w:rPr>
        <w:object w:dxaOrig="1620" w:dyaOrig="320" w14:anchorId="1A2A1A68">
          <v:shape id="_x0000_i1067" type="#_x0000_t75" style="width:81pt;height:15.6pt" o:ole="">
            <v:imagedata r:id="rId113" o:title=""/>
          </v:shape>
          <o:OLEObject Type="Embed" ProgID="Equation.3" ShapeID="_x0000_i1067" DrawAspect="Content" ObjectID="_1606067807" r:id="rId114"/>
        </w:object>
      </w:r>
    </w:p>
    <w:p w:rsidR="00407AAC" w:rsidRDefault="00407AAC" w:rsidP="00407AAC">
      <w:pPr>
        <w:rPr>
          <w:rFonts w:ascii="Calibri" w:hAnsi="Calibri"/>
          <w:b/>
        </w:rPr>
      </w:pPr>
    </w:p>
    <w:p w:rsidR="00407AAC" w:rsidRDefault="00407AAC" w:rsidP="00407AAC">
      <w:pPr>
        <w:rPr>
          <w:rFonts w:ascii="Calibri" w:hAnsi="Calibri"/>
          <w:b/>
        </w:rPr>
      </w:pPr>
    </w:p>
    <w:p w:rsidR="00407AAC" w:rsidRDefault="00407AAC" w:rsidP="00407AAC">
      <w:pPr>
        <w:rPr>
          <w:rFonts w:ascii="Calibri" w:hAnsi="Calibri"/>
          <w:b/>
        </w:rPr>
      </w:pPr>
    </w:p>
    <w:p w:rsidR="00407AAC" w:rsidRDefault="00407AAC" w:rsidP="00407AAC">
      <w:pPr>
        <w:rPr>
          <w:rFonts w:ascii="Calibri" w:hAnsi="Calibri"/>
          <w:b/>
        </w:rPr>
      </w:pPr>
    </w:p>
    <w:p w:rsidR="00407AAC" w:rsidRDefault="00407AAC" w:rsidP="00407AAC">
      <w:pPr>
        <w:rPr>
          <w:rFonts w:ascii="Calibri" w:hAnsi="Calibri"/>
          <w:b/>
        </w:rPr>
      </w:pPr>
    </w:p>
    <w:p w:rsidR="00407AAC" w:rsidRPr="009A325D" w:rsidRDefault="00407AAC" w:rsidP="00407AAC">
      <w:pPr>
        <w:rPr>
          <w:rFonts w:ascii="Calibri" w:hAnsi="Calibri"/>
        </w:rPr>
      </w:pPr>
      <w:r w:rsidRPr="005F5FE2">
        <w:rPr>
          <w:rFonts w:ascii="Calibri" w:hAnsi="Calibri"/>
          <w:b/>
        </w:rPr>
        <w:t>Solve</w:t>
      </w:r>
      <w:r w:rsidRPr="005F5FE2">
        <w:rPr>
          <w:rFonts w:ascii="Calibri" w:hAnsi="Calibri"/>
        </w:rPr>
        <w:t xml:space="preserve"> the following quadratic equations by factoring. </w:t>
      </w:r>
    </w:p>
    <w:p w:rsidR="00407AAC" w:rsidRPr="005F5FE2" w:rsidRDefault="00D45709" w:rsidP="00407AAC">
      <w:pPr>
        <w:rPr>
          <w:rFonts w:ascii="Calibri" w:hAnsi="Calibri"/>
        </w:rPr>
      </w:pPr>
      <w:r>
        <w:rPr>
          <w:rFonts w:ascii="Calibri" w:hAnsi="Calibri" w:cs="Century Gothic"/>
          <w:position w:val="-6"/>
        </w:rPr>
        <w:t>8</w:t>
      </w:r>
      <w:r w:rsidR="00FE4696">
        <w:rPr>
          <w:rFonts w:ascii="Calibri" w:hAnsi="Calibri" w:cs="Century Gothic"/>
          <w:position w:val="-6"/>
        </w:rPr>
        <w:t xml:space="preserve">6.  </w:t>
      </w:r>
      <w:r w:rsidR="00407AAC" w:rsidRPr="009A325D">
        <w:rPr>
          <w:rFonts w:ascii="Calibri" w:hAnsi="Calibri" w:cs="Century Gothic"/>
          <w:position w:val="-6"/>
        </w:rPr>
        <w:object w:dxaOrig="1600" w:dyaOrig="320" w14:anchorId="5C43D4BC">
          <v:shape id="_x0000_i1068" type="#_x0000_t75" style="width:80.4pt;height:15.6pt" o:ole="">
            <v:imagedata r:id="rId115" o:title=""/>
          </v:shape>
          <o:OLEObject Type="Embed" ProgID="Equation.3" ShapeID="_x0000_i1068" DrawAspect="Content" ObjectID="_1606067808" r:id="rId116"/>
        </w:object>
      </w:r>
      <w:r>
        <w:rPr>
          <w:rFonts w:ascii="Calibri" w:hAnsi="Calibri" w:cs="Century Gothic"/>
          <w:position w:val="-6"/>
        </w:rPr>
        <w:tab/>
      </w:r>
      <w:r>
        <w:rPr>
          <w:rFonts w:ascii="Calibri" w:hAnsi="Calibri" w:cs="Century Gothic"/>
          <w:position w:val="-6"/>
        </w:rPr>
        <w:tab/>
      </w:r>
      <w:r>
        <w:rPr>
          <w:rFonts w:ascii="Calibri" w:hAnsi="Calibri" w:cs="Century Gothic"/>
          <w:position w:val="-6"/>
        </w:rPr>
        <w:tab/>
      </w:r>
      <w:r>
        <w:rPr>
          <w:rFonts w:ascii="Calibri" w:hAnsi="Calibri" w:cs="Century Gothic"/>
          <w:position w:val="-6"/>
        </w:rPr>
        <w:tab/>
      </w:r>
      <w:r>
        <w:rPr>
          <w:rFonts w:ascii="Calibri" w:hAnsi="Calibri" w:cs="Century Gothic"/>
          <w:position w:val="-6"/>
        </w:rPr>
        <w:tab/>
        <w:t>8</w:t>
      </w:r>
      <w:r w:rsidR="00FE4696">
        <w:rPr>
          <w:rFonts w:ascii="Calibri" w:hAnsi="Calibri" w:cs="Century Gothic"/>
          <w:position w:val="-6"/>
        </w:rPr>
        <w:t>7.</w:t>
      </w:r>
      <w:r w:rsidR="00407AAC" w:rsidRPr="005F5FE2">
        <w:rPr>
          <w:rFonts w:ascii="Calibri" w:hAnsi="Calibri" w:cs="Century Gothic"/>
          <w:position w:val="-6"/>
        </w:rPr>
        <w:t xml:space="preserve"> </w:t>
      </w:r>
      <w:r w:rsidR="00407AAC" w:rsidRPr="009A325D">
        <w:rPr>
          <w:rFonts w:ascii="Calibri" w:hAnsi="Calibri"/>
          <w:position w:val="-6"/>
        </w:rPr>
        <w:object w:dxaOrig="1520" w:dyaOrig="320" w14:anchorId="31450FAF">
          <v:shape id="_x0000_i1069" type="#_x0000_t75" style="width:75.6pt;height:15.6pt" o:ole="">
            <v:imagedata r:id="rId117" o:title=""/>
          </v:shape>
          <o:OLEObject Type="Embed" ProgID="Equation.3" ShapeID="_x0000_i1069" DrawAspect="Content" ObjectID="_1606067809" r:id="rId118"/>
        </w:object>
      </w: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D45709" w:rsidP="00407AAC">
      <w:pPr>
        <w:rPr>
          <w:rFonts w:ascii="Calibri" w:hAnsi="Calibri" w:cs="Tahoma"/>
          <w:position w:val="-6"/>
        </w:rPr>
      </w:pPr>
      <w:r>
        <w:rPr>
          <w:rFonts w:ascii="Calibri" w:hAnsi="Calibri"/>
        </w:rPr>
        <w:lastRenderedPageBreak/>
        <w:t>8</w:t>
      </w:r>
      <w:r w:rsidR="00FE4696">
        <w:rPr>
          <w:rFonts w:ascii="Calibri" w:hAnsi="Calibri"/>
        </w:rPr>
        <w:t xml:space="preserve">8. </w:t>
      </w:r>
      <w:r w:rsidR="00407AAC" w:rsidRPr="005F5FE2">
        <w:rPr>
          <w:rFonts w:ascii="Calibri" w:hAnsi="Calibri"/>
        </w:rPr>
        <w:t xml:space="preserve">  </w:t>
      </w:r>
      <w:r w:rsidR="00407AAC" w:rsidRPr="005F5FE2">
        <w:rPr>
          <w:rFonts w:ascii="Calibri" w:hAnsi="Calibri" w:cs="Tahoma"/>
          <w:position w:val="-6"/>
        </w:rPr>
        <w:object w:dxaOrig="1240" w:dyaOrig="320" w14:anchorId="417768D1">
          <v:shape id="_x0000_i1070" type="#_x0000_t75" style="width:62.4pt;height:15.6pt" o:ole="">
            <v:imagedata r:id="rId119" o:title=""/>
          </v:shape>
          <o:OLEObject Type="Embed" ProgID="Equation.3" ShapeID="_x0000_i1070" DrawAspect="Content" ObjectID="_1606067810" r:id="rId120"/>
        </w:object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>
        <w:rPr>
          <w:rFonts w:ascii="Calibri" w:hAnsi="Calibri" w:cs="Tahoma"/>
          <w:position w:val="-6"/>
        </w:rPr>
        <w:t>8</w:t>
      </w:r>
      <w:r w:rsidR="00FE4696">
        <w:rPr>
          <w:rFonts w:ascii="Calibri" w:hAnsi="Calibri" w:cs="Tahoma"/>
          <w:position w:val="-6"/>
        </w:rPr>
        <w:t xml:space="preserve">9.  </w:t>
      </w:r>
      <w:r w:rsidR="00407AAC" w:rsidRPr="005F5FE2">
        <w:rPr>
          <w:rFonts w:ascii="Calibri" w:hAnsi="Calibri" w:cs="Tahoma"/>
          <w:position w:val="-6"/>
        </w:rPr>
        <w:t xml:space="preserve"> </w:t>
      </w:r>
      <w:r w:rsidR="00407AAC" w:rsidRPr="0067699B">
        <w:rPr>
          <w:rFonts w:ascii="Calibri" w:hAnsi="Calibri" w:cs="Tahoma"/>
          <w:position w:val="-24"/>
        </w:rPr>
        <w:object w:dxaOrig="1219" w:dyaOrig="620" w14:anchorId="1CFCF544">
          <v:shape id="_x0000_i1071" type="#_x0000_t75" style="width:60.6pt;height:30.6pt" o:ole="">
            <v:imagedata r:id="rId121" o:title=""/>
          </v:shape>
          <o:OLEObject Type="Embed" ProgID="Equation.3" ShapeID="_x0000_i1071" DrawAspect="Content" ObjectID="_1606067811" r:id="rId122"/>
        </w:object>
      </w:r>
    </w:p>
    <w:p w:rsidR="00407AAC" w:rsidRPr="005F5FE2" w:rsidRDefault="00407AAC" w:rsidP="00407AAC">
      <w:pPr>
        <w:rPr>
          <w:rFonts w:ascii="Calibri" w:hAnsi="Calibri" w:cs="Tahoma"/>
          <w:position w:val="-6"/>
        </w:rPr>
      </w:pPr>
    </w:p>
    <w:p w:rsidR="00407AAC" w:rsidRPr="005F5FE2" w:rsidRDefault="00407AAC" w:rsidP="00407AAC">
      <w:pPr>
        <w:rPr>
          <w:rFonts w:ascii="Calibri" w:hAnsi="Calibri" w:cs="Tahoma"/>
          <w:position w:val="-6"/>
        </w:rPr>
      </w:pPr>
    </w:p>
    <w:p w:rsidR="00407AAC" w:rsidRPr="005F5FE2" w:rsidRDefault="00407AAC" w:rsidP="00407AAC">
      <w:pPr>
        <w:rPr>
          <w:rFonts w:ascii="Calibri" w:hAnsi="Calibri" w:cs="Tahoma"/>
          <w:position w:val="-6"/>
        </w:rPr>
      </w:pPr>
    </w:p>
    <w:p w:rsidR="00407AAC" w:rsidRPr="005F5FE2" w:rsidRDefault="00407AAC" w:rsidP="00407AAC">
      <w:pPr>
        <w:rPr>
          <w:rFonts w:ascii="Calibri" w:hAnsi="Calibri" w:cs="Tahoma"/>
          <w:position w:val="-6"/>
        </w:rPr>
      </w:pPr>
    </w:p>
    <w:p w:rsidR="00407AAC" w:rsidRPr="005F5FE2" w:rsidRDefault="00D45709" w:rsidP="00407AAC">
      <w:pPr>
        <w:rPr>
          <w:rFonts w:ascii="Calibri" w:hAnsi="Calibri"/>
        </w:rPr>
      </w:pPr>
      <w:r>
        <w:rPr>
          <w:rFonts w:ascii="Calibri" w:hAnsi="Calibri" w:cs="Tahoma"/>
          <w:position w:val="-6"/>
        </w:rPr>
        <w:t>9</w:t>
      </w:r>
      <w:r w:rsidR="00FE4696">
        <w:rPr>
          <w:rFonts w:ascii="Calibri" w:hAnsi="Calibri" w:cs="Tahoma"/>
          <w:position w:val="-6"/>
        </w:rPr>
        <w:t>0</w:t>
      </w:r>
      <w:r w:rsidR="00407AAC" w:rsidRPr="005F5FE2">
        <w:rPr>
          <w:rFonts w:ascii="Calibri" w:hAnsi="Calibri" w:cs="Tahoma"/>
          <w:position w:val="-6"/>
        </w:rPr>
        <w:t xml:space="preserve">.  </w:t>
      </w:r>
      <w:r w:rsidR="00407AAC" w:rsidRPr="00112F89">
        <w:rPr>
          <w:rFonts w:ascii="Calibri" w:hAnsi="Calibri" w:cs="Tahoma"/>
          <w:position w:val="-10"/>
        </w:rPr>
        <w:object w:dxaOrig="1560" w:dyaOrig="360" w14:anchorId="2F59F54A">
          <v:shape id="_x0000_i1072" type="#_x0000_t75" style="width:78pt;height:18pt" o:ole="">
            <v:imagedata r:id="rId123" o:title=""/>
          </v:shape>
          <o:OLEObject Type="Embed" ProgID="Equation.3" ShapeID="_x0000_i1072" DrawAspect="Content" ObjectID="_1606067812" r:id="rId124"/>
        </w:object>
      </w:r>
      <w:r w:rsidR="00407AAC" w:rsidRPr="005F5FE2">
        <w:rPr>
          <w:rFonts w:ascii="Calibri" w:hAnsi="Calibri" w:cs="Tahoma"/>
          <w:position w:val="-6"/>
        </w:rPr>
        <w:tab/>
        <w:t xml:space="preserve">   </w:t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 w:rsidR="00407AAC" w:rsidRPr="005F5FE2">
        <w:rPr>
          <w:rFonts w:ascii="Calibri" w:hAnsi="Calibri" w:cs="Tahoma"/>
          <w:position w:val="-6"/>
        </w:rPr>
        <w:tab/>
      </w:r>
      <w:r>
        <w:rPr>
          <w:rFonts w:ascii="Calibri" w:hAnsi="Calibri" w:cs="Tahoma"/>
          <w:position w:val="-6"/>
        </w:rPr>
        <w:tab/>
        <w:t>9</w:t>
      </w:r>
      <w:r w:rsidR="00FE4696">
        <w:rPr>
          <w:rFonts w:ascii="Calibri" w:hAnsi="Calibri" w:cs="Tahoma"/>
          <w:position w:val="-6"/>
        </w:rPr>
        <w:t>1.</w:t>
      </w:r>
      <w:r w:rsidR="00407AAC" w:rsidRPr="005F5FE2">
        <w:rPr>
          <w:rFonts w:ascii="Calibri" w:hAnsi="Calibri" w:cs="Tahoma"/>
          <w:position w:val="-6"/>
        </w:rPr>
        <w:t xml:space="preserve">  </w:t>
      </w:r>
      <w:r w:rsidR="00407AAC" w:rsidRPr="005F5FE2">
        <w:rPr>
          <w:rFonts w:ascii="Calibri" w:hAnsi="Calibri" w:cs="Tahoma"/>
          <w:position w:val="-6"/>
        </w:rPr>
        <w:object w:dxaOrig="1660" w:dyaOrig="320" w14:anchorId="2923EB94">
          <v:shape id="_x0000_i1073" type="#_x0000_t75" style="width:83.4pt;height:15.6pt" o:ole="">
            <v:imagedata r:id="rId125" o:title=""/>
          </v:shape>
          <o:OLEObject Type="Embed" ProgID="Equation.3" ShapeID="_x0000_i1073" DrawAspect="Content" ObjectID="_1606067813" r:id="rId126"/>
        </w:object>
      </w: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  <w:r w:rsidRPr="005F5FE2">
        <w:rPr>
          <w:rFonts w:ascii="Calibri" w:hAnsi="Calibri"/>
        </w:rPr>
        <w:t xml:space="preserve">Use the Quadratic Formula to solve each equation. </w:t>
      </w:r>
    </w:p>
    <w:p w:rsidR="00407AAC" w:rsidRPr="005F5FE2" w:rsidRDefault="00D45709" w:rsidP="00407AAC">
      <w:pPr>
        <w:rPr>
          <w:rFonts w:ascii="Calibri" w:hAnsi="Calibri"/>
        </w:rPr>
      </w:pPr>
      <w:r>
        <w:rPr>
          <w:rFonts w:ascii="Calibri" w:hAnsi="Calibri"/>
        </w:rPr>
        <w:t>9</w:t>
      </w:r>
      <w:r w:rsidR="00FE4696">
        <w:rPr>
          <w:rFonts w:ascii="Calibri" w:hAnsi="Calibri"/>
        </w:rPr>
        <w:t xml:space="preserve">2.  </w:t>
      </w:r>
      <w:r w:rsidR="00407AAC" w:rsidRPr="005F5FE2">
        <w:rPr>
          <w:rFonts w:ascii="Calibri" w:hAnsi="Calibri"/>
        </w:rPr>
        <w:t xml:space="preserve"> </w:t>
      </w:r>
      <w:r w:rsidR="00407AAC" w:rsidRPr="00121D57">
        <w:rPr>
          <w:rFonts w:ascii="Calibri" w:hAnsi="Calibri"/>
          <w:position w:val="-6"/>
        </w:rPr>
        <w:object w:dxaOrig="1600" w:dyaOrig="320" w14:anchorId="4FFC0118">
          <v:shape id="_x0000_i1074" type="#_x0000_t75" style="width:80.4pt;height:15.6pt" o:ole="">
            <v:imagedata r:id="rId127" o:title=""/>
          </v:shape>
          <o:OLEObject Type="Embed" ProgID="Equation.3" ShapeID="_x0000_i1074" DrawAspect="Content" ObjectID="_1606067814" r:id="rId128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9</w:t>
      </w:r>
      <w:r w:rsidR="00FE4696">
        <w:rPr>
          <w:rFonts w:ascii="Calibri" w:hAnsi="Calibri"/>
        </w:rPr>
        <w:t xml:space="preserve">3.  </w:t>
      </w:r>
      <w:r w:rsidR="00407AAC" w:rsidRPr="005F5FE2">
        <w:rPr>
          <w:rFonts w:ascii="Calibri" w:hAnsi="Calibri"/>
        </w:rPr>
        <w:t xml:space="preserve"> </w:t>
      </w:r>
      <w:r w:rsidR="00407AAC" w:rsidRPr="00360F48">
        <w:rPr>
          <w:rFonts w:ascii="Calibri" w:hAnsi="Calibri"/>
          <w:position w:val="-10"/>
        </w:rPr>
        <w:object w:dxaOrig="180" w:dyaOrig="340" w14:anchorId="11C2CB97">
          <v:shape id="_x0000_i1075" type="#_x0000_t75" style="width:9pt;height:17.4pt" o:ole="">
            <v:imagedata r:id="rId129" o:title=""/>
          </v:shape>
          <o:OLEObject Type="Embed" ProgID="Equation.3" ShapeID="_x0000_i1075" DrawAspect="Content" ObjectID="_1606067815" r:id="rId130"/>
        </w:object>
      </w:r>
      <w:r w:rsidR="00407AAC" w:rsidRPr="00121D57">
        <w:rPr>
          <w:rFonts w:ascii="Calibri" w:hAnsi="Calibri"/>
          <w:position w:val="-6"/>
        </w:rPr>
        <w:object w:dxaOrig="1600" w:dyaOrig="320" w14:anchorId="79091979">
          <v:shape id="_x0000_i1076" type="#_x0000_t75" style="width:80.4pt;height:15.6pt" o:ole="">
            <v:imagedata r:id="rId131" o:title=""/>
          </v:shape>
          <o:OLEObject Type="Embed" ProgID="Equation.3" ShapeID="_x0000_i1076" DrawAspect="Content" ObjectID="_1606067816" r:id="rId132"/>
        </w:object>
      </w:r>
    </w:p>
    <w:p w:rsidR="00407AAC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</w:p>
    <w:p w:rsidR="00407AAC" w:rsidRPr="005F5FE2" w:rsidRDefault="00407AAC" w:rsidP="00407AAC">
      <w:pPr>
        <w:rPr>
          <w:rFonts w:ascii="Calibri" w:hAnsi="Calibri"/>
        </w:rPr>
      </w:pPr>
      <w:r w:rsidRPr="005F5FE2">
        <w:rPr>
          <w:rFonts w:ascii="Calibri" w:hAnsi="Calibri"/>
        </w:rPr>
        <w:t>Solve by completing the square.</w:t>
      </w:r>
    </w:p>
    <w:p w:rsidR="00407AAC" w:rsidRPr="005F5FE2" w:rsidRDefault="00D45709" w:rsidP="00407AAC">
      <w:pPr>
        <w:rPr>
          <w:rFonts w:ascii="Calibri" w:hAnsi="Calibri"/>
        </w:rPr>
      </w:pPr>
      <w:r>
        <w:rPr>
          <w:rFonts w:ascii="Calibri" w:hAnsi="Calibri"/>
        </w:rPr>
        <w:t>9</w:t>
      </w:r>
      <w:r w:rsidR="00FE4696">
        <w:rPr>
          <w:rFonts w:ascii="Calibri" w:hAnsi="Calibri"/>
        </w:rPr>
        <w:t xml:space="preserve">4.  </w:t>
      </w:r>
      <w:r w:rsidR="00407AAC" w:rsidRPr="005F5FE2">
        <w:rPr>
          <w:rFonts w:ascii="Calibri" w:hAnsi="Calibri"/>
        </w:rPr>
        <w:tab/>
      </w:r>
      <w:r w:rsidR="00407AAC" w:rsidRPr="005F5FE2">
        <w:rPr>
          <w:rFonts w:ascii="Calibri" w:hAnsi="Calibri"/>
          <w:position w:val="-10"/>
        </w:rPr>
        <w:object w:dxaOrig="180" w:dyaOrig="340" w14:anchorId="6D232AF2">
          <v:shape id="_x0000_i1077" type="#_x0000_t75" style="width:9pt;height:17.4pt" o:ole="">
            <v:imagedata r:id="rId129" o:title=""/>
          </v:shape>
          <o:OLEObject Type="Embed" ProgID="Equation.3" ShapeID="_x0000_i1077" DrawAspect="Content" ObjectID="_1606067817" r:id="rId133"/>
        </w:object>
      </w:r>
      <w:r w:rsidR="00407AAC" w:rsidRPr="00876FA8">
        <w:rPr>
          <w:rFonts w:ascii="Calibri" w:hAnsi="Calibri"/>
          <w:position w:val="-10"/>
        </w:rPr>
        <w:object w:dxaOrig="1740" w:dyaOrig="360" w14:anchorId="793366A5">
          <v:shape id="_x0000_i1078" type="#_x0000_t75" style="width:87pt;height:18pt" o:ole="">
            <v:imagedata r:id="rId134" o:title=""/>
          </v:shape>
          <o:OLEObject Type="Embed" ProgID="Equation.3" ShapeID="_x0000_i1078" DrawAspect="Content" ObjectID="_1606067818" r:id="rId135"/>
        </w:objec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  <w:t>9</w:t>
      </w:r>
      <w:r w:rsidR="00FE4696">
        <w:rPr>
          <w:rFonts w:ascii="Calibri" w:hAnsi="Calibri"/>
        </w:rPr>
        <w:t xml:space="preserve">5.  </w:t>
      </w:r>
      <w:r w:rsidR="00407AAC" w:rsidRPr="005F5FE2">
        <w:rPr>
          <w:rFonts w:ascii="Calibri" w:hAnsi="Calibri"/>
        </w:rPr>
        <w:t xml:space="preserve"> </w:t>
      </w:r>
      <w:r w:rsidR="00407AAC" w:rsidRPr="00121D57">
        <w:rPr>
          <w:rFonts w:ascii="Calibri" w:hAnsi="Calibri"/>
          <w:position w:val="-6"/>
        </w:rPr>
        <w:object w:dxaOrig="1900" w:dyaOrig="320" w14:anchorId="43F5B4F6">
          <v:shape id="_x0000_i1079" type="#_x0000_t75" style="width:95.4pt;height:15.6pt" o:ole="">
            <v:imagedata r:id="rId136" o:title=""/>
          </v:shape>
          <o:OLEObject Type="Embed" ProgID="Equation.3" ShapeID="_x0000_i1079" DrawAspect="Content" ObjectID="_1606067819" r:id="rId137"/>
        </w:object>
      </w:r>
    </w:p>
    <w:p w:rsidR="00407AAC" w:rsidRPr="005F5FE2" w:rsidRDefault="00407AAC" w:rsidP="00407AAC">
      <w:pPr>
        <w:rPr>
          <w:rFonts w:ascii="Calibri" w:hAnsi="Calibri"/>
        </w:rPr>
      </w:pPr>
    </w:p>
    <w:p w:rsidR="00407AAC" w:rsidRDefault="00407AAC" w:rsidP="00407AAC">
      <w:pPr>
        <w:rPr>
          <w:rFonts w:ascii="Calibri" w:hAnsi="Calibri"/>
        </w:rPr>
      </w:pPr>
    </w:p>
    <w:p w:rsidR="00FE4696" w:rsidRDefault="00FE4696" w:rsidP="00407AAC">
      <w:pPr>
        <w:rPr>
          <w:rFonts w:ascii="Calibri" w:hAnsi="Calibri"/>
        </w:rPr>
      </w:pPr>
    </w:p>
    <w:p w:rsidR="00E60EC7" w:rsidRPr="00E60EC7" w:rsidRDefault="00E60EC7" w:rsidP="00E60EC7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 w:rsidRPr="00E60EC7">
        <w:rPr>
          <w:rFonts w:ascii="Times New Roman" w:hAnsi="Times New Roman" w:cs="Times New Roman"/>
        </w:rPr>
        <w:lastRenderedPageBreak/>
        <w:t xml:space="preserve">Write the equation in vertex form of the quadratic equation that has been... </w:t>
      </w:r>
    </w:p>
    <w:p w:rsidR="00E60EC7" w:rsidRDefault="00E60EC7" w:rsidP="00E60EC7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6</w:t>
      </w:r>
      <w:r w:rsidRPr="00E60EC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a) </w:t>
      </w:r>
      <w:r w:rsidRPr="00E60EC7">
        <w:rPr>
          <w:rFonts w:ascii="Times New Roman" w:hAnsi="Times New Roman" w:cs="Times New Roman"/>
        </w:rPr>
        <w:t>shifted to the right 4 an</w:t>
      </w:r>
      <w:r>
        <w:rPr>
          <w:rFonts w:ascii="Times New Roman" w:hAnsi="Times New Roman" w:cs="Times New Roman"/>
        </w:rPr>
        <w:t>d up 3</w:t>
      </w:r>
      <w:r w:rsidRPr="00E60EC7">
        <w:rPr>
          <w:rFonts w:ascii="Times New Roman" w:hAnsi="Times New Roman" w:cs="Times New Roman"/>
        </w:rPr>
        <w:t> </w:t>
      </w:r>
    </w:p>
    <w:p w:rsidR="00E60EC7" w:rsidRDefault="00E60EC7" w:rsidP="00E60EC7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b) </w:t>
      </w:r>
      <w:r w:rsidRPr="00E60EC7">
        <w:rPr>
          <w:rFonts w:ascii="Times New Roman" w:hAnsi="Times New Roman" w:cs="Times New Roman"/>
        </w:rPr>
        <w:t>reflected over the x-axis and shifted left 11</w:t>
      </w:r>
    </w:p>
    <w:p w:rsidR="00E60EC7" w:rsidRDefault="00E60EC7" w:rsidP="00E60EC7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c)  </w:t>
      </w:r>
      <w:r w:rsidRPr="00E60EC7">
        <w:rPr>
          <w:rFonts w:ascii="Times New Roman" w:hAnsi="Times New Roman" w:cs="Times New Roman"/>
        </w:rPr>
        <w:t>moved down 17</w:t>
      </w:r>
    </w:p>
    <w:p w:rsidR="00E60EC7" w:rsidRDefault="00E60EC7" w:rsidP="003D163D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d) </w:t>
      </w:r>
      <w:r w:rsidRPr="00E60EC7">
        <w:rPr>
          <w:rFonts w:ascii="Times New Roman" w:hAnsi="Times New Roman" w:cs="Times New Roman"/>
        </w:rPr>
        <w:t xml:space="preserve">reflected over the y-axis, shifted left 9 and </w:t>
      </w:r>
      <w:r>
        <w:rPr>
          <w:rFonts w:ascii="Times New Roman" w:hAnsi="Times New Roman" w:cs="Times New Roman"/>
        </w:rPr>
        <w:t xml:space="preserve">down 8 </w:t>
      </w:r>
      <w:r w:rsidRPr="00E60EC7">
        <w:rPr>
          <w:rFonts w:ascii="Times New Roman" w:hAnsi="Times New Roman" w:cs="Times New Roman"/>
        </w:rPr>
        <w:t xml:space="preserve"> </w:t>
      </w:r>
    </w:p>
    <w:p w:rsidR="003D163D" w:rsidRPr="003D163D" w:rsidRDefault="003D163D" w:rsidP="003D163D">
      <w:pPr>
        <w:widowControl w:val="0"/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</w:p>
    <w:p w:rsidR="00D828A5" w:rsidRDefault="00253155" w:rsidP="00D828A5">
      <w:pPr>
        <w:pStyle w:val="NormalWeb"/>
        <w:rPr>
          <w:rFonts w:ascii="TTdcr10" w:hAnsi="TTdcr10" w:hint="eastAsia"/>
          <w:sz w:val="22"/>
          <w:szCs w:val="22"/>
        </w:rPr>
      </w:pPr>
      <w:r>
        <w:rPr>
          <w:rFonts w:ascii="Calibri" w:hAnsi="Calibri"/>
        </w:rPr>
        <w:t xml:space="preserve">97. </w:t>
      </w:r>
      <w:r w:rsidR="00D828A5">
        <w:rPr>
          <w:rFonts w:ascii="Calibri" w:hAnsi="Calibri"/>
        </w:rPr>
        <w:t xml:space="preserve"> </w:t>
      </w:r>
      <w:r w:rsidR="00D828A5">
        <w:rPr>
          <w:rFonts w:ascii="TTdcr10" w:hAnsi="TTdcr10"/>
          <w:sz w:val="22"/>
          <w:szCs w:val="22"/>
        </w:rPr>
        <w:t xml:space="preserve">One side of a rectangle is </w:t>
      </w:r>
      <w:r w:rsidR="00D828A5">
        <w:rPr>
          <w:rFonts w:ascii="cmr10" w:hAnsi="cmr10"/>
          <w:sz w:val="22"/>
          <w:szCs w:val="22"/>
        </w:rPr>
        <w:t xml:space="preserve">3 ft </w:t>
      </w:r>
      <w:r w:rsidR="00D828A5">
        <w:rPr>
          <w:rFonts w:ascii="TTdcr10" w:hAnsi="TTdcr10"/>
          <w:sz w:val="22"/>
          <w:szCs w:val="22"/>
        </w:rPr>
        <w:t xml:space="preserve">shorter than twice the other side. Find the sides if the perimeter is </w:t>
      </w:r>
      <w:r w:rsidR="00D828A5">
        <w:rPr>
          <w:rFonts w:ascii="cmr10" w:hAnsi="cmr10"/>
          <w:sz w:val="22"/>
          <w:szCs w:val="22"/>
        </w:rPr>
        <w:t>24 ft</w:t>
      </w:r>
      <w:r w:rsidR="00D828A5">
        <w:rPr>
          <w:rFonts w:ascii="TTdcr10" w:hAnsi="TTdcr10"/>
          <w:sz w:val="22"/>
          <w:szCs w:val="22"/>
        </w:rPr>
        <w:t xml:space="preserve">. </w:t>
      </w:r>
    </w:p>
    <w:p w:rsidR="00E85D6F" w:rsidRDefault="00E85D6F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E85D6F" w:rsidRDefault="00E85D6F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E85D6F" w:rsidRDefault="00E85D6F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E85D6F" w:rsidRDefault="00E85D6F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  <w:r>
        <w:rPr>
          <w:rFonts w:ascii="TTdcr10" w:hAnsi="TTdcr10"/>
          <w:sz w:val="22"/>
          <w:szCs w:val="22"/>
        </w:rPr>
        <w:t xml:space="preserve"> Jason jumped off a cliff while vacationing in Acapulco. His height as a function of time could be </w:t>
      </w:r>
    </w:p>
    <w:p w:rsidR="00E85D6F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  <w:r>
        <w:rPr>
          <w:rFonts w:ascii="TTdcr10" w:hAnsi="TTdcr10"/>
          <w:sz w:val="22"/>
          <w:szCs w:val="22"/>
        </w:rPr>
        <w:t xml:space="preserve"> </w:t>
      </w:r>
      <w:r w:rsidR="00E85D6F">
        <w:rPr>
          <w:rFonts w:ascii="TTdcr10" w:hAnsi="TTdcr10"/>
          <w:sz w:val="22"/>
          <w:szCs w:val="22"/>
        </w:rPr>
        <w:t>modeled by the function h(t)= -16t</w:t>
      </w:r>
      <w:r w:rsidR="00E85D6F">
        <w:rPr>
          <w:rFonts w:ascii="TTdcr10" w:hAnsi="TTdcr10"/>
          <w:sz w:val="22"/>
          <w:szCs w:val="22"/>
          <w:vertAlign w:val="superscript"/>
        </w:rPr>
        <w:t xml:space="preserve">2 </w:t>
      </w:r>
      <w:r w:rsidR="00E85D6F">
        <w:rPr>
          <w:rFonts w:ascii="TTdcr10" w:hAnsi="TTdcr10"/>
          <w:sz w:val="22"/>
          <w:szCs w:val="22"/>
        </w:rPr>
        <w:t xml:space="preserve">+16t+480 where t is the time in seconds and h is the height in </w:t>
      </w:r>
    </w:p>
    <w:p w:rsidR="00E85D6F" w:rsidRDefault="00E85D6F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  <w:r>
        <w:rPr>
          <w:rFonts w:ascii="TTdcr10" w:hAnsi="TTdcr10"/>
          <w:sz w:val="22"/>
          <w:szCs w:val="22"/>
        </w:rPr>
        <w:t xml:space="preserve"> feet.    </w:t>
      </w: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  <w:r>
        <w:rPr>
          <w:rFonts w:ascii="TTdcr10" w:hAnsi="TTdcr10"/>
          <w:sz w:val="22"/>
          <w:szCs w:val="22"/>
        </w:rPr>
        <w:t>98.  How long did it take Jason to reach maximum height?</w:t>
      </w: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Default="00F66978" w:rsidP="00E85D6F">
      <w:pPr>
        <w:pStyle w:val="NormalWeb"/>
        <w:contextualSpacing/>
        <w:rPr>
          <w:rFonts w:ascii="TTdcr10" w:hAnsi="TTdcr10" w:hint="eastAsia"/>
          <w:sz w:val="22"/>
          <w:szCs w:val="22"/>
        </w:rPr>
      </w:pPr>
    </w:p>
    <w:p w:rsidR="00F66978" w:rsidRPr="00E85D6F" w:rsidRDefault="00F66978" w:rsidP="00E85D6F">
      <w:pPr>
        <w:pStyle w:val="NormalWeb"/>
        <w:contextualSpacing/>
        <w:rPr>
          <w:rFonts w:ascii="TTdcr10" w:hAnsi="TTdcr10" w:hint="eastAsia"/>
          <w:b/>
          <w:sz w:val="22"/>
          <w:szCs w:val="22"/>
        </w:rPr>
      </w:pPr>
      <w:r>
        <w:rPr>
          <w:rFonts w:ascii="TTdcr10" w:hAnsi="TTdcr10"/>
          <w:sz w:val="22"/>
          <w:szCs w:val="22"/>
        </w:rPr>
        <w:t>99.  What was the highest point Jason reached?</w:t>
      </w:r>
    </w:p>
    <w:p w:rsidR="00E85D6F" w:rsidRDefault="00E85D6F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F66978" w:rsidRDefault="00F66978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F66978" w:rsidRDefault="00F66978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F66978" w:rsidRDefault="00F66978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F66978" w:rsidRDefault="00F66978" w:rsidP="00D828A5">
      <w:pPr>
        <w:pStyle w:val="NormalWeb"/>
        <w:rPr>
          <w:rFonts w:ascii="TTdcr10" w:hAnsi="TTdcr10" w:hint="eastAsia"/>
          <w:sz w:val="22"/>
          <w:szCs w:val="22"/>
        </w:rPr>
      </w:pPr>
      <w:r>
        <w:rPr>
          <w:rFonts w:ascii="TTdcr10" w:hAnsi="TTdcr10"/>
          <w:sz w:val="22"/>
          <w:szCs w:val="22"/>
        </w:rPr>
        <w:t>100.  After how many seconds did Jason hit the water?</w:t>
      </w:r>
    </w:p>
    <w:p w:rsidR="00E85D6F" w:rsidRDefault="00E85D6F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3D163D" w:rsidRDefault="003D163D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3D163D" w:rsidRDefault="003D163D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3D163D" w:rsidRDefault="003D163D" w:rsidP="00D828A5">
      <w:pPr>
        <w:pStyle w:val="NormalWeb"/>
        <w:rPr>
          <w:rFonts w:ascii="TTdcr10" w:hAnsi="TTdcr10" w:hint="eastAsia"/>
          <w:sz w:val="22"/>
          <w:szCs w:val="22"/>
        </w:rPr>
      </w:pPr>
    </w:p>
    <w:p w:rsidR="00DB71B6" w:rsidRDefault="002D364A" w:rsidP="00DB71B6">
      <w:pPr>
        <w:spacing w:line="240" w:lineRule="auto"/>
        <w:contextualSpacing/>
        <w:rPr>
          <w:rFonts w:ascii="Garamond" w:hAnsi="Garamond"/>
          <w:b/>
          <w:sz w:val="36"/>
        </w:rPr>
      </w:pPr>
      <w:bookmarkStart w:id="0" w:name="_GoBack"/>
      <w:bookmarkEnd w:id="0"/>
      <w:r>
        <w:rPr>
          <w:rFonts w:ascii="Garamond" w:hAnsi="Garamond"/>
          <w:b/>
          <w:sz w:val="36"/>
        </w:rPr>
        <w:lastRenderedPageBreak/>
        <w:t>Unit 4</w:t>
      </w:r>
    </w:p>
    <w:p w:rsidR="00B468E3" w:rsidRDefault="00B468E3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after="0" w:line="240" w:lineRule="auto"/>
        <w:contextualSpacing/>
        <w:rPr>
          <w:rFonts w:ascii="Garamond" w:hAnsi="Garamond"/>
          <w:b/>
        </w:rPr>
      </w:pPr>
      <w:r w:rsidRPr="005E16FE">
        <w:rPr>
          <w:rFonts w:ascii="Garamond" w:hAnsi="Garamond"/>
          <w:b/>
        </w:rPr>
        <w:t xml:space="preserve">Fill in the t-chart and graph the following exponential equations: </w:t>
      </w:r>
    </w:p>
    <w:tbl>
      <w:tblPr>
        <w:tblpPr w:leftFromText="180" w:rightFromText="180" w:vertAnchor="text" w:horzAnchor="page" w:tblpX="8886" w:tblpY="6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1188"/>
        <w:gridCol w:w="720"/>
      </w:tblGrid>
      <w:tr w:rsidR="005E16FE" w:rsidRPr="005E16FE" w:rsidTr="00732AE7">
        <w:tc>
          <w:tcPr>
            <w:tcW w:w="720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x</w:t>
            </w:r>
          </w:p>
        </w:tc>
        <w:tc>
          <w:tcPr>
            <w:tcW w:w="1188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y</w:t>
            </w:r>
          </w:p>
        </w:tc>
        <w:tc>
          <w:tcPr>
            <w:tcW w:w="720" w:type="dxa"/>
          </w:tcPr>
          <w:p w:rsidR="005E16FE" w:rsidRPr="005E16FE" w:rsidRDefault="005E16FE" w:rsidP="007B1A8F">
            <w:pPr>
              <w:spacing w:after="0"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Point</w:t>
            </w:r>
          </w:p>
          <w:p w:rsidR="005E16FE" w:rsidRPr="005E16FE" w:rsidRDefault="005E16FE" w:rsidP="007B1A8F">
            <w:pPr>
              <w:spacing w:after="0"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(x,y)</w:t>
            </w:r>
          </w:p>
        </w:tc>
      </w:tr>
      <w:tr w:rsidR="005E16FE" w:rsidRPr="005E16FE" w:rsidTr="00732AE7">
        <w:tc>
          <w:tcPr>
            <w:tcW w:w="720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  <w:tc>
          <w:tcPr>
            <w:tcW w:w="1188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  <w:tc>
          <w:tcPr>
            <w:tcW w:w="720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</w:tr>
    </w:tbl>
    <w:tbl>
      <w:tblPr>
        <w:tblpPr w:leftFromText="180" w:rightFromText="180" w:vertAnchor="text" w:horzAnchor="page" w:tblpX="3248" w:tblpY="57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1"/>
        <w:gridCol w:w="1058"/>
        <w:gridCol w:w="718"/>
      </w:tblGrid>
      <w:tr w:rsidR="005E16FE" w:rsidRPr="005E16FE" w:rsidTr="00B56BBA">
        <w:trPr>
          <w:trHeight w:val="285"/>
        </w:trPr>
        <w:tc>
          <w:tcPr>
            <w:tcW w:w="641" w:type="dxa"/>
          </w:tcPr>
          <w:p w:rsidR="005E16FE" w:rsidRPr="005E16FE" w:rsidRDefault="006379CB" w:rsidP="007B1A8F">
            <w:pPr>
              <w:spacing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X</w:t>
            </w:r>
          </w:p>
        </w:tc>
        <w:tc>
          <w:tcPr>
            <w:tcW w:w="1058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y</w:t>
            </w:r>
          </w:p>
        </w:tc>
        <w:tc>
          <w:tcPr>
            <w:tcW w:w="641" w:type="dxa"/>
          </w:tcPr>
          <w:p w:rsidR="005E16FE" w:rsidRPr="005E16FE" w:rsidRDefault="005E16FE" w:rsidP="007B1A8F">
            <w:pPr>
              <w:spacing w:after="0"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Point</w:t>
            </w:r>
          </w:p>
          <w:p w:rsidR="005E16FE" w:rsidRPr="005E16FE" w:rsidRDefault="005E16FE" w:rsidP="007B1A8F">
            <w:pPr>
              <w:spacing w:after="0" w:line="240" w:lineRule="auto"/>
              <w:contextualSpacing/>
              <w:rPr>
                <w:rFonts w:ascii="Garamond" w:hAnsi="Garamond"/>
                <w:b/>
              </w:rPr>
            </w:pPr>
            <w:r w:rsidRPr="005E16FE">
              <w:rPr>
                <w:rFonts w:ascii="Garamond" w:hAnsi="Garamond"/>
                <w:b/>
              </w:rPr>
              <w:t>(x,y)</w:t>
            </w:r>
          </w:p>
        </w:tc>
      </w:tr>
      <w:tr w:rsidR="005E16FE" w:rsidRPr="005E16FE" w:rsidTr="00B56BBA">
        <w:trPr>
          <w:trHeight w:val="1493"/>
        </w:trPr>
        <w:tc>
          <w:tcPr>
            <w:tcW w:w="641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  <w:tc>
          <w:tcPr>
            <w:tcW w:w="1058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  <w:tc>
          <w:tcPr>
            <w:tcW w:w="641" w:type="dxa"/>
          </w:tcPr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  <w:p w:rsidR="005E16FE" w:rsidRPr="005E16FE" w:rsidRDefault="005E16FE" w:rsidP="007B1A8F">
            <w:pPr>
              <w:spacing w:line="240" w:lineRule="auto"/>
              <w:contextualSpacing/>
              <w:rPr>
                <w:rFonts w:ascii="Garamond" w:hAnsi="Garamond"/>
                <w:u w:val="single"/>
              </w:rPr>
            </w:pPr>
          </w:p>
        </w:tc>
      </w:tr>
    </w:tbl>
    <w:p w:rsidR="005E16FE" w:rsidRPr="005E16FE" w:rsidRDefault="00E13DA1" w:rsidP="007B1A8F">
      <w:pPr>
        <w:spacing w:line="240" w:lineRule="auto"/>
        <w:contextualSpacing/>
        <w:rPr>
          <w:rFonts w:ascii="Garamond" w:hAnsi="Garamond"/>
        </w:rPr>
      </w:pPr>
      <w:r>
        <w:rPr>
          <w:rFonts w:ascii="Garamond" w:hAnsi="Garamond"/>
        </w:rPr>
        <w:t>1</w:t>
      </w:r>
      <w:r w:rsidR="005E16FE" w:rsidRPr="005E16FE">
        <w:rPr>
          <w:rFonts w:ascii="Garamond" w:hAnsi="Garamond"/>
        </w:rPr>
        <w:t xml:space="preserve">.  </w:t>
      </w:r>
      <w:r w:rsidR="005E16FE" w:rsidRPr="005E16FE">
        <w:rPr>
          <w:rFonts w:ascii="Garamond" w:hAnsi="Garamond"/>
          <w:position w:val="-10"/>
        </w:rPr>
        <w:object w:dxaOrig="660" w:dyaOrig="360" w14:anchorId="69D3DE3A">
          <v:shape id="_x0000_i1080" type="#_x0000_t75" style="width:33pt;height:18.6pt" o:ole="">
            <v:imagedata r:id="rId138" o:title=""/>
          </v:shape>
          <o:OLEObject Type="Embed" ProgID="Equation.DSMT4" ShapeID="_x0000_i1080" DrawAspect="Content" ObjectID="_1606067820" r:id="rId139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 xml:space="preserve"> 2</w:t>
      </w:r>
      <w:r w:rsidR="005E16FE" w:rsidRPr="005E16FE">
        <w:rPr>
          <w:rFonts w:ascii="Garamond" w:hAnsi="Garamond"/>
        </w:rPr>
        <w:t xml:space="preserve">.  </w:t>
      </w:r>
      <w:r w:rsidR="005E16FE" w:rsidRPr="005E16FE">
        <w:rPr>
          <w:rFonts w:ascii="Garamond" w:hAnsi="Garamond"/>
          <w:position w:val="-28"/>
        </w:rPr>
        <w:object w:dxaOrig="920" w:dyaOrig="740" w14:anchorId="69D3DE3B">
          <v:shape id="_x0000_i1081" type="#_x0000_t75" style="width:45.6pt;height:37.8pt" o:ole="">
            <v:imagedata r:id="rId140" o:title=""/>
          </v:shape>
          <o:OLEObject Type="Embed" ProgID="Equation.DSMT4" ShapeID="_x0000_i1081" DrawAspect="Content" ObjectID="_1606067821" r:id="rId141"/>
        </w:object>
      </w: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  <w:vanish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ab/>
        <w:t xml:space="preserve">   </w:t>
      </w: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  <w:r w:rsidRPr="005E16FE">
        <w:rPr>
          <w:rFonts w:ascii="Garamond" w:hAnsi="Garamond"/>
        </w:rPr>
        <w:t>Asymptote:</w:t>
      </w:r>
      <w:r w:rsidRPr="005E16FE">
        <w:rPr>
          <w:rFonts w:ascii="Garamond" w:hAnsi="Garamond"/>
        </w:rPr>
        <w:tab/>
      </w:r>
      <w:r w:rsidRPr="005E16FE">
        <w:rPr>
          <w:rFonts w:ascii="Garamond" w:hAnsi="Garamond"/>
        </w:rPr>
        <w:tab/>
        <w:t>Asymptote:</w:t>
      </w: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261027" w:rsidP="007B1A8F">
      <w:pPr>
        <w:spacing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9D3DE3C" wp14:editId="223DF740">
                <wp:simplePos x="0" y="0"/>
                <wp:positionH relativeFrom="column">
                  <wp:posOffset>36195</wp:posOffset>
                </wp:positionH>
                <wp:positionV relativeFrom="paragraph">
                  <wp:posOffset>121285</wp:posOffset>
                </wp:positionV>
                <wp:extent cx="2251075" cy="1884680"/>
                <wp:effectExtent l="19050" t="0" r="15875" b="20320"/>
                <wp:wrapNone/>
                <wp:docPr id="1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1075" cy="1884680"/>
                          <a:chOff x="149" y="224"/>
                          <a:chExt cx="7201" cy="7201"/>
                        </a:xfrm>
                      </wpg:grpSpPr>
                      <wps:wsp>
                        <wps:cNvPr id="17" name="Line 3"/>
                        <wps:cNvCnPr/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"/>
                        <wps:cNvCnPr/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"/>
                        <wps:cNvCnPr/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"/>
                        <wps:cNvCnPr/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7"/>
                        <wps:cNvCnPr/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8"/>
                        <wps:cNvCnPr/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9"/>
                        <wps:cNvCnPr/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0"/>
                        <wps:cNvCnPr/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1"/>
                        <wps:cNvCnPr/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2"/>
                        <wps:cNvCnPr/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3"/>
                        <wps:cNvCnPr/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4"/>
                        <wps:cNvCnPr/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5"/>
                        <wps:cNvCnPr/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6"/>
                        <wps:cNvCnPr/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7"/>
                        <wps:cNvCnPr/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8"/>
                        <wps:cNvCnPr/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9"/>
                        <wps:cNvCnPr/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0"/>
                        <wps:cNvCnPr/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1"/>
                        <wps:cNvCnPr/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2"/>
                        <wps:cNvCnPr/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3"/>
                        <wps:cNvCnPr/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4"/>
                        <wps:cNvCnPr/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5"/>
                        <wps:cNvCnPr/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26"/>
                        <wps:cNvCnPr/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27"/>
                        <wps:cNvCnPr/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28"/>
                        <wps:cNvCnPr/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9"/>
                        <wps:cNvCnPr/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0"/>
                        <wps:cNvCnPr/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1"/>
                        <wps:cNvCnPr/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32"/>
                        <wps:cNvCnPr/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33"/>
                        <wps:cNvCnPr/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34"/>
                        <wps:cNvCnPr/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35"/>
                        <wps:cNvCnPr/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6"/>
                        <wps:cNvCnPr/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7"/>
                        <wps:cNvCnPr/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38"/>
                        <wps:cNvCnPr/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39"/>
                        <wps:cNvCnPr/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40"/>
                        <wps:cNvCnPr/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41"/>
                        <wps:cNvCnPr/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42"/>
                        <wps:cNvCnPr/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43"/>
                        <wps:cNvCnPr/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44"/>
                        <wps:cNvCnPr/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6307B5" id="Group 2" o:spid="_x0000_s1026" style="position:absolute;margin-left:2.85pt;margin-top:9.55pt;width:177.25pt;height:148.4pt;z-index:251679744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">
                <v:line id="Line 3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4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5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6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7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8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ryJMMAAADbAAAADwAAAGRycy9kb3ducmV2LnhtbESPwWrDMBBE74H+g9hCb41cF0JxooSk&#10;YPChl7gl5LhIG9vEWhlJtd1+fVUI5DjMzBtms5ttL0byoXOs4GWZgSDWznTcKPj6LJ/fQISIbLB3&#10;TAp+KMBu+7DYYGHcxEca69iIBOFQoII2xqGQMuiWLIalG4iTd3HeYkzSN9J4nBLc9jLPspW02HFa&#10;aHGg95b0tf62CupKX9zvq7+ezocPrUv0R+y8Uk+P834NItIc7+FbuzIK8hz+v6Qf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68iTDAAAA2wAAAA8AAAAAAAAAAAAA&#10;AAAAoQIAAGRycy9kb3ducmV2LnhtbFBLBQYAAAAABAAEAPkAAACRAwAAAAA=&#10;" strokeweight="3pt"/>
                <v:line id="Line 9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0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1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2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3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14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15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16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17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18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19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20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21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22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23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24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LHgMEAAADbAAAADwAAAGRycy9kb3ducmV2LnhtbERPz2vCMBS+D/wfwhN2W9M5GNIZRcam&#10;7tCDVZDdns2zLTYvJYm2/vfmIHj8+H7PFoNpxZWcbywreE9SEMSl1Q1XCva737cpCB+QNbaWScGN&#10;PCzmo5cZZtr2vKVrESoRQ9hnqKAOocuk9GVNBn1iO+LInawzGCJ0ldQO+xhuWjlJ009psOHYUGNH&#10;3zWV5+JiFJj8b5X/m8n65zBFe1ydlsFRpdTreFh+gQg0hKf44d5oBR9xbP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YseAwQAAANsAAAAPAAAAAAAAAAAAAAAA&#10;AKECAABkcnMvZG93bnJldi54bWxQSwUGAAAAAAQABAD5AAAAjwMAAAAA&#10;"/>
                <v:line id="Line 25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5iG8MAAADbAAAADwAAAGRycy9kb3ducmV2LnhtbESPQYvCMBSE74L/ITzBm6YqLNo1isiu&#10;rgcP6sKyt2fzbIvNS0mi1n9vBMHjMDPfMNN5YypxJedLywoG/QQEcWZ1ybmC38N3bwzCB2SNlWVS&#10;cCcP81m7NcVU2xvv6LoPuYgQ9ikqKEKoUyl9VpBB37c1cfRO1hkMUbpcaoe3CDeVHCbJhzRYclwo&#10;sKZlQdl5fzEKzHaz2v6b4frrb4z2uDotgqNcqW6nWXyCCNSEd/jV/tEKRhN4fok/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uYhvDAAAA2wAAAA8AAAAAAAAAAAAA&#10;AAAAoQIAAGRycy9kb3ducmV2LnhtbFBLBQYAAAAABAAEAPkAAACRAwAAAAA=&#10;"/>
                <v:line id="Line 26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4+8EAAADbAAAADwAAAGRycy9kb3ducmV2LnhtbERPz2vCMBS+D/wfwhN2W9PJGNIZRcam&#10;7tCDVZDdns2zLTYvJYm2/vfmIHj8+H7PFoNpxZWcbywreE9SEMSl1Q1XCva737cpCB+QNbaWScGN&#10;PCzmo5cZZtr2vKVrESoRQ9hnqKAOocuk9GVNBn1iO+LInawzGCJ0ldQO+xhuWjlJ009psOHYUGNH&#10;3zWV5+JiFJj8b5X/m8n65zBFe1ydlsFRpdTreFh+gQg0hKf44d5oBR9xffwSf4Cc3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7Erj7wQAAANsAAAAPAAAAAAAAAAAAAAAA&#10;AKECAABkcnMvZG93bnJldi54bWxQSwUGAAAAAAQABAD5AAAAjwMAAAAA&#10;"/>
                <v:line id="Line 27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4dYMMAAADbAAAADwAAAGRycy9kb3ducmV2LnhtbESPT4vCMBTE74LfITzBm6aKLFKNIqLu&#10;7sGDf0C8PZtnW2xeSpLV7rc3guBxmJnfMNN5YypxJ+dLywoG/QQEcWZ1ybmC42HdG4PwAVljZZkU&#10;/JOH+azdmmKq7YN3dN+HXEQI+xQVFCHUqZQ+K8ig79uaOHpX6wyGKF0utcNHhJtKDpPkSxosOS4U&#10;WNOyoOy2/zMKzPZ3sz2b4ffqNEZ72VwXwVGuVLfTLCYgAjXhE363f7SC0QBeX+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eHWDDAAAA2wAAAA8AAAAAAAAAAAAA&#10;AAAAoQIAAGRycy9kb3ducmV2LnhtbFBLBQYAAAAABAAEAPkAAACRAwAAAAA=&#10;"/>
                <v:line id="Line 28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yDF8MAAADbAAAADwAAAGRycy9kb3ducmV2LnhtbESPT4vCMBTE74LfITzBm6YWWaRrFBH/&#10;7cGDriB7e9s827LNS0mi1m9vBGGPw8z8hpnOW1OLGzlfWVYwGiYgiHOrKy4UnL7XgwkIH5A11pZJ&#10;wYM8zGfdzhQzbe98oNsxFCJC2GeooAyhyaT0eUkG/dA2xNG7WGcwROkKqR3eI9zUMk2SD2mw4rhQ&#10;YkPLkvK/49UoMPuvzf7HpNvVeYL2d3NZBEeFUv1eu/gEEagN/+F3e6cVjFN4fYk/QM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MgxfDAAAA2wAAAA8AAAAAAAAAAAAA&#10;AAAAoQIAAGRycy9kb3ducmV2LnhtbFBLBQYAAAAABAAEAPkAAACRAwAAAAA=&#10;"/>
                <v:line id="Line 29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ECm8QAAADbAAAADwAAAGRycy9kb3ducmV2LnhtbESPQWvCQBSE70L/w/IKvemmsbY2zUZK&#10;WsWjtUqvj+wzCc2+Ddk1xn/vCoLHYWa+YdLFYBrRU+dqywqeJxEI4sLqmksFu9/leA7CeWSNjWVS&#10;cCYHi+xhlGKi7Yl/qN/6UgQIuwQVVN63iZSuqMigm9iWOHgH2xn0QXal1B2eAtw0Mo6iV2mw5rBQ&#10;YUt5RcX/9mgUvL9Nv76Lv9Vhl+dxuT/2cT7bxEo9PQ6fHyA8Df4evrXXWsHLFK5fwg+Q2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EQKbxAAAANsAAAAPAAAAAAAAAAAA&#10;AAAAAKECAABkcnMvZG93bnJldi54bWxQSwUGAAAAAAQABAD5AAAAkgMAAAAA&#10;" strokeweight="3pt"/>
                <v:line id="Line 30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m++MIAAADbAAAADwAAAGRycy9kb3ducmV2LnhtbESPQYvCMBSE74L/ITzBm6aKLFKNIuKq&#10;e/CwKoi3Z/Nsi81LSbJa/70RFjwOM/MNM503phJ3cr60rGDQT0AQZ1aXnCs4Hr57YxA+IGusLJOC&#10;J3mYz9qtKabaPviX7vuQiwhhn6KCIoQ6ldJnBRn0fVsTR+9qncEQpculdviIcFPJYZJ8SYMlx4UC&#10;a1oWlN32f0aB2f2sd2cz3KxOY7SX9XURHOVKdTvNYgIiUBM+4f/2VisYjeD9Jf4AOXs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m++MIAAADbAAAADwAAAAAAAAAAAAAA&#10;AAChAgAAZHJzL2Rvd25yZXYueG1sUEsFBgAAAAAEAAQA+QAAAJADAAAAAA==&#10;"/>
                <v:line id="Line 31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tBAMQAAADbAAAADwAAAGRycy9kb3ducmV2LnhtbESPQWvCQBSE74X+h+UVvNWNHiRE1xBK&#10;1XrIoSqU3p7ZZxLMvg272yT9991CocdhZr5hNvlkOjGQ861lBYt5AoK4srrlWsHlvHtOQfiArLGz&#10;TAq+yUO+fXzYYKbtyO80nEItIoR9hgqaEPpMSl81ZNDPbU8cvZt1BkOUrpba4RjhppPLJFlJgy3H&#10;hQZ7emmoup++jAJTHvflp1keXj9StNf9rQiOaqVmT1OxBhFoCv/hv/abVrBawO+X+AP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60EAxAAAANsAAAAPAAAAAAAAAAAA&#10;AAAAAKECAABkcnMvZG93bnJldi54bWxQSwUGAAAAAAQABAD5AAAAkgMAAAAA&#10;"/>
                <v:line id="Line 32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imMUAAADbAAAADwAAAGRycy9kb3ducmV2LnhtbESPzWsCMRTE7wX/h/CE3mrWRUR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zimMUAAADbAAAADwAAAAAAAAAA&#10;AAAAAAChAgAAZHJzL2Rvd25yZXYueG1sUEsFBgAAAAAEAAQA+QAAAJMDAAAAAA==&#10;"/>
                <v:line id="Line 33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HA8UAAADbAAAADwAAAGRycy9kb3ducmV2LnhtbESPzWsCMRTE7wX/h/CE3mrWBUVW4yLF&#10;ru3Bgx8gvb1u3n7QzcuSpLr975uC4HGYmd8wq3wwnbiS861lBdNJAoK4tLrlWsH59PayAOEDssbO&#10;Min4JQ/5evS0wkzbGx/oegy1iBD2GSpoQugzKX3ZkEE/sT1x9CrrDIYoXS21w1uEm06mSTKXBluO&#10;Cw329NpQ+X38MQrM/qPYf5p0t70s0H4V1SY4qpV6Hg+bJYhAQ3iE7+13rWA+g/8v8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BHA8UAAADbAAAADwAAAAAAAAAA&#10;AAAAAAChAgAAZHJzL2Rvd25yZXYueG1sUEsFBgAAAAAEAAQA+QAAAJMDAAAAAA==&#10;"/>
                <v:line id="Line 34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ZdMMAAADbAAAADwAAAGRycy9kb3ducmV2LnhtbESPT4vCMBTE74LfITzBm03XQ5GuUUTW&#10;fwcPq8Li7dk822LzUpKo3W+/WRA8DjPzG2Y670wjHuR8bVnBR5KCIC6srrlUcDquRhMQPiBrbCyT&#10;gl/yMJ/1e1PMtX3yNz0OoRQRwj5HBVUIbS6lLyoy6BPbEkfvap3BEKUrpXb4jHDTyHGaZtJgzXGh&#10;wpaWFRW3w90oMPvden82483XzwTtZX1dBEelUsNBt/gEEagL7/CrvdUKsgz+v8QfIG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C2XTDAAAA2wAAAA8AAAAAAAAAAAAA&#10;AAAAoQIAAGRycy9kb3ducmV2LnhtbFBLBQYAAAAABAAEAPkAAACRAwAAAAA=&#10;"/>
                <v:line id="Line 35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onb4AAADbAAAADwAAAGRycy9kb3ducmV2LnhtbERPy6rCMBDdC/5DGMGdproQqUYR8blw&#10;4QPE3diMbbGZlCRq/fubxQWXh/OezhtTiTc5X1pWMOgnIIgzq0vOFVzO694YhA/IGivLpOBLHuaz&#10;dmuKqbYfPtL7FHIRQ9inqKAIoU6l9FlBBn3f1sSRe1hnMETocqkdfmK4qeQwSUbSYMmxocCalgVl&#10;z9PLKDCH/eZwM8Pt6jpGe988FsFRrlS30ywmIAI14Sf+d++0glEcG7/EHyBnf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O0eidvgAAANsAAAAPAAAAAAAAAAAAAAAAAKEC&#10;AABkcnMvZG93bnJldi54bWxQSwUGAAAAAAQABAD5AAAAjAMAAAAA&#10;"/>
                <v:line id="Line 36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1NBsUAAADbAAAADwAAAGRycy9kb3ducmV2LnhtbESPQWvCQBSE74L/YXmF3symOYhNXSUU&#10;Te3BQ1Uovb1mn0lo9m3YXWP8991CweMwM98wy/VoOjGQ861lBU9JCoK4srrlWsHpuJ0tQPiArLGz&#10;TApu5GG9mk6WmGt75Q8aDqEWEcI+RwVNCH0upa8aMugT2xNH72ydwRClq6V2eI1w08ksTefSYMtx&#10;ocGeXhuqfg4Xo8Ds38v9l8neNp8LtN/luQiOaqUeH8biBUSgMdzD/+2dVjB/hr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1NBsUAAADbAAAADwAAAAAAAAAA&#10;AAAAAAChAgAAZHJzL2Rvd25yZXYueG1sUEsFBgAAAAAEAAQA+QAAAJMDAAAAAA==&#10;"/>
                <v:line id="Line 37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5yRsEAAADbAAAADwAAAGRycy9kb3ducmV2LnhtbERPPW/CMBDdK/EfrEPq1jhlaFGKQahq&#10;gQ4ZCEio2xEfSUR8jmxDwr/HAxLj0/ueLQbTiis531hW8J6kIIhLqxuuFOx3v29TED4ga2wtk4Ib&#10;eVjMRy8zzLTteUvXIlQihrDPUEEdQpdJ6cuaDPrEdsSRO1lnMEToKqkd9jHctHKSph/SYMOxocaO&#10;vmsqz8XFKDD53yr/N5P1z2GK9rg6LYOjSqnX8bD8AhFoCE/xw73RCj7j+vgl/gA5v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fnJGwQAAANsAAAAPAAAAAAAAAAAAAAAA&#10;AKECAABkcnMvZG93bnJldi54bWxQSwUGAAAAAAQABAD5AAAAjwMAAAAA&#10;"/>
                <v:line id="Line 38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LX3cMAAADbAAAADwAAAGRycy9kb3ducmV2LnhtbESPT4vCMBTE74LfITzBm6Z6cKUaRUTd&#10;3YMH/4B4ezbPtti8lCSr3W9vBMHjMDO/YabzxlTiTs6XlhUM+gkI4szqknMFx8O6NwbhA7LGyjIp&#10;+CcP81m7NcVU2wfv6L4PuYgQ9ikqKEKoUyl9VpBB37c1cfSu1hkMUbpcaoePCDeVHCbJSBosOS4U&#10;WNOyoOy2/zMKzPZ3sz2b4ffqNEZ72VwXwVGuVLfTLCYgAjXhE363f7SCrwG8vsQf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y193DAAAA2wAAAA8AAAAAAAAAAAAA&#10;AAAAoQIAAGRycy9kb3ducmV2LnhtbFBLBQYAAAAABAAEAPkAAACRAwAAAAA=&#10;"/>
                <v:line id="Line 39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BJqsMAAADbAAAADwAAAGRycy9kb3ducmV2LnhtbESPT4vCMBTE74LfITzBm6b24ErXKCL+&#10;24MHXUH29rZ5tmWbl5JErd/eCMIeh5n5DTOdt6YWN3K+sqxgNExAEOdWV1woOH2vBxMQPiBrrC2T&#10;ggd5mM+6nSlm2t75QLdjKESEsM9QQRlCk0np85IM+qFtiKN3sc5giNIVUju8R7ipZZokY2mw4rhQ&#10;YkPLkvK/49UoMPuvzf7HpNvVeYL2d3NZBEeFUv1eu/gEEagN/+F3e6cVfKTw+hJ/gJ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gSarDAAAA2wAAAA8AAAAAAAAAAAAA&#10;AAAAoQIAAGRycy9kb3ducmV2LnhtbFBLBQYAAAAABAAEAPkAAACRAwAAAAA=&#10;"/>
                <v:line id="Line 40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sMcUAAADbAAAADwAAAGRycy9kb3ducmV2LnhtbESPT2sCMRTE7wW/Q3iCt5pVoZ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zsMcUAAADbAAAADwAAAAAAAAAA&#10;AAAAAAChAgAAZHJzL2Rvd25yZXYueG1sUEsFBgAAAAAEAAQA+QAAAJMDAAAAAA==&#10;"/>
                <v:line id="Line 41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V0RcUAAADbAAAADwAAAGRycy9kb3ducmV2LnhtbESPT2sCMRTE7wW/Q3iCt5pVp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V0RcUAAADbAAAADwAAAAAAAAAA&#10;AAAAAAChAgAAZHJzL2Rvd25yZXYueG1sUEsFBgAAAAAEAAQA+QAAAJMDAAAAAA==&#10;"/>
                <v:line id="Line 42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nR3sUAAADbAAAADwAAAGRycy9kb3ducmV2LnhtbESPT2sCMRTE7wW/Q3iCt5pVsJXtZheR&#10;1rYHD2qh9PbcvP2Dm5clSXX99qZQ8DjMzG+YrBhMJ87kfGtZwWyagCAurW65VvB1eHtcgvABWWNn&#10;mRRcyUORjx4yTLW98I7O+1CLCGGfooImhD6V0pcNGfRT2xNHr7LOYIjS1VI7vES46eQ8SZ6kwZbj&#10;QoM9rRsqT/tfo8BsPzfbHzN/f/1eoj1uqlVwVCs1GQ+rFxCBhnAP/7c/tILnBf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nR3sUAAADbAAAADwAAAAAAAAAA&#10;AAAAAAChAgAAZHJzL2Rvd25yZXYueG1sUEsFBgAAAAAEAAQA+QAAAJMDAAAAAA==&#10;"/>
                <v:line id="Line 43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tPqcIAAADbAAAADwAAAGRycy9kb3ducmV2LnhtbESPQYvCMBSE74L/ITzBm6Z6cKUaRcRV&#10;9+BhVRBvz+bZFpuXkmS1/nsjLHgcZuYbZjpvTCXu5HxpWcGgn4AgzqwuOVdwPHz3xiB8QNZYWSYF&#10;T/Iwn7VbU0y1ffAv3fchFxHCPkUFRQh1KqXPCjLo+7Ymjt7VOoMhSpdL7fAR4aaSwyQZSYMlx4UC&#10;a1oWlN32f0aB2f2sd2cz3KxOY7SX9XURHOVKdTvNYgIiUBM+4f/2Viv4GsH7S/wB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tPqcIAAADbAAAADwAAAAAAAAAAAAAA&#10;AAChAgAAZHJzL2Rvd25yZXYueG1sUEsFBgAAAAAEAAQA+QAAAJADAAAAAA==&#10;"/>
                <v:line id="Line 44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fqMsUAAADbAAAADwAAAGRycy9kb3ducmV2LnhtbESPzWsCMRTE7wX/h/CE3mrWPaisxkWK&#10;XduDBz9AenvdvP2gm5clSXX73zcFweMwM79hVvlgOnEl51vLCqaTBARxaXXLtYLz6e1lAcIHZI2d&#10;ZVLwSx7y9ehphZm2Nz7Q9RhqESHsM1TQhNBnUvqyIYN+Ynvi6FXWGQxRulpqh7cIN51Mk2QmDbYc&#10;Fxrs6bWh8vv4YxSY/Uex/zTpbntZoP0qqk1wVCv1PB42SxCBhvAI39vvWsF8Dv9f4g+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fqMsUAAADbAAAADwAAAAAAAAAA&#10;AAAAAAChAgAAZHJzL2Rvd25yZXYueG1sUEsFBgAAAAAEAAQA+QAAAJMDAAAAAA==&#10;"/>
              </v:group>
            </w:pict>
          </mc:Fallback>
        </mc:AlternateContent>
      </w:r>
    </w:p>
    <w:p w:rsidR="005E16FE" w:rsidRPr="005E16FE" w:rsidRDefault="00261027" w:rsidP="007B1A8F">
      <w:pPr>
        <w:spacing w:line="240" w:lineRule="auto"/>
        <w:contextualSpacing/>
        <w:rPr>
          <w:rFonts w:ascii="Garamond" w:hAnsi="Garamond"/>
        </w:rPr>
      </w:pPr>
      <w:r>
        <w:rPr>
          <w:rFonts w:ascii="Garamond" w:hAnsi="Garamond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9D3DE3D" wp14:editId="6B4D8CCA">
                <wp:simplePos x="0" y="0"/>
                <wp:positionH relativeFrom="column">
                  <wp:posOffset>3716655</wp:posOffset>
                </wp:positionH>
                <wp:positionV relativeFrom="paragraph">
                  <wp:posOffset>20955</wp:posOffset>
                </wp:positionV>
                <wp:extent cx="2255520" cy="1885315"/>
                <wp:effectExtent l="19050" t="0" r="11430" b="19685"/>
                <wp:wrapNone/>
                <wp:docPr id="46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5520" cy="1885315"/>
                          <a:chOff x="149" y="224"/>
                          <a:chExt cx="7201" cy="7201"/>
                        </a:xfrm>
                      </wpg:grpSpPr>
                      <wps:wsp>
                        <wps:cNvPr id="47" name="Line 46"/>
                        <wps:cNvCnPr/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7"/>
                        <wps:cNvCnPr/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48"/>
                        <wps:cNvCnPr/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49"/>
                        <wps:cNvCnPr/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0"/>
                        <wps:cNvCnPr/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51"/>
                        <wps:cNvCnPr/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52"/>
                        <wps:cNvCnPr/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3"/>
                        <wps:cNvCnPr/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4"/>
                        <wps:cNvCnPr/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5"/>
                        <wps:cNvCnPr/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6"/>
                        <wps:cNvCnPr/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7"/>
                        <wps:cNvCnPr/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58"/>
                        <wps:cNvCnPr/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59"/>
                        <wps:cNvCnPr/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0"/>
                        <wps:cNvCnPr/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1"/>
                        <wps:cNvCnPr/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62"/>
                        <wps:cNvCnPr/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63"/>
                        <wps:cNvCnPr/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64"/>
                        <wps:cNvCnPr/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65"/>
                        <wps:cNvCnPr/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66"/>
                        <wps:cNvCnPr/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67"/>
                        <wps:cNvCnPr/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68"/>
                        <wps:cNvCnPr/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69"/>
                        <wps:cNvCnPr/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70"/>
                        <wps:cNvCnPr/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71"/>
                        <wps:cNvCnPr/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72"/>
                        <wps:cNvCnPr/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73"/>
                        <wps:cNvCnPr/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74"/>
                        <wps:cNvCnPr/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75"/>
                        <wps:cNvCnPr/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76"/>
                        <wps:cNvCnPr/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77"/>
                        <wps:cNvCnPr/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78"/>
                        <wps:cNvCnPr/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79"/>
                        <wps:cNvCnPr/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80"/>
                        <wps:cNvCnPr/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81"/>
                        <wps:cNvCnPr/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82"/>
                        <wps:cNvCnPr/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83"/>
                        <wps:cNvCnPr/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84"/>
                        <wps:cNvCnPr/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85"/>
                        <wps:cNvCnPr/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86"/>
                        <wps:cNvCnPr/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87"/>
                        <wps:cNvCnPr/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1C5457" id="Group 46" o:spid="_x0000_s1026" style="position:absolute;margin-left:292.65pt;margin-top:1.65pt;width:177.6pt;height:148.45pt;z-index:251680768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">
                <v:line id="Line 46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47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line id="Line 48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line id="Line 49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<v:line id="Line 50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51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yBWcMAAADbAAAADwAAAGRycy9kb3ducmV2LnhtbESPwWrDMBBE74X8g9hCbo1ch5biRDFJ&#10;IeBDL3ZD6HGRNraJtTKSmrj9+qoQyHGYmTfMupzsIC7kQ+9YwfMiA0Gsnem5VXD43D+9gQgR2eDg&#10;mBT8UIByM3tYY2HclWu6NLEVCcKhQAVdjGMhZdAdWQwLNxIn7+S8xZikb6XxeE1wO8g8y16lxZ7T&#10;QocjvXekz823VdBU+uR+l/58/Np9aL1HX2PvlZo/TtsViEhTvIdv7cooeMnh/0v6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8gVnDAAAA2wAAAA8AAAAAAAAAAAAA&#10;AAAAoQIAAGRycy9kb3ducmV2LnhtbFBLBQYAAAAABAAEAPkAAACRAwAAAAA=&#10;" strokeweight="3pt"/>
                <v:line id="Line 52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53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54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line id="Line 55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56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57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v:line id="Line 58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<v:line id="Line 59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60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<v:line id="Line 61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<v:line id="Line 62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63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64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65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66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67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tY5sEAAADcAAAADwAAAGRycy9kb3ducmV2LnhtbERPTYvCMBC9C/6HMII3TVVY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21jmwQAAANwAAAAPAAAAAAAAAAAAAAAA&#10;AKECAABkcnMvZG93bnJldi54bWxQSwUGAAAAAAQABAD5AAAAjwMAAAAA&#10;"/>
                <v:line id="Line 68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Aks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MsCSwQAAANwAAAAPAAAAAAAAAAAAAAAA&#10;AKECAABkcnMvZG93bnJldi54bWxQSwUGAAAAAAQABAD5AAAAjwMAAAAA&#10;"/>
                <v:line id="Line 69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5lCc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fmUJwQAAANwAAAAPAAAAAAAAAAAAAAAA&#10;AKECAABkcnMvZG93bnJldi54bWxQSwUGAAAAAAQABAD5AAAAjwMAAAAA&#10;"/>
                <v:line id="Line 70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z7fsMAAADcAAAADwAAAGRycy9kb3ducmV2LnhtbERPS2sCMRC+F/wPYYTeatYVRF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s+37DAAAA3AAAAA8AAAAAAAAAAAAA&#10;AAAAoQIAAGRycy9kb3ducmV2LnhtbFBLBQYAAAAABAAEAPkAAACRAwAAAAA=&#10;"/>
                <v:line id="Line 71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Be5cEAAADcAAAADwAAAGRycy9kb3ducmV2LnhtbERPS4vCMBC+C/6HMAt703RdUKlGEfF5&#10;8OADxNtsM7Zlm0lJonb//UYQvM3H95zxtDGVuJPzpWUFX90EBHFmdcm5gtNx2RmC8AFZY2WZFPyR&#10;h+mk3Rpjqu2D93Q/hFzEEPYpKihCqFMpfVaQQd+1NXHkrtYZDBG6XGqHjxhuKtlLkr40WHJsKLCm&#10;eUHZ7+FmFJjddrW7mN56cR6i/VldZ8FRrtTnRzMbgQjUhLf45d7oOP97AM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4F7lwQAAANwAAAAPAAAAAAAAAAAAAAAA&#10;AKECAABkcnMvZG93bnJldi54bWxQSwUGAAAAAAQABAD5AAAAjwMAAAAA&#10;"/>
                <v:line id="Line 72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QNIsUAAADcAAAADwAAAGRycy9kb3ducmV2LnhtbESPQW/CMAyF75P4D5En7TbSFW2DjoBQ&#10;tyGOwEBcrca01RqnakLp/j0+IO1m6z2/93m+HFyjeupC7dnAyzgBRVx4W3Np4PDz/TwFFSKyxcYz&#10;GfijAMvF6GGOmfVX3lG/j6WSEA4ZGqhibDOtQ1GRwzD2LbFoZ985jLJ2pbYdXiXcNTpNkjftsGZp&#10;qLClvKLid39xBmbvk8+v4rQ+H/I8LY+XPs1ft6kxT4/D6gNUpCH+m+/XGyv4E6GVZ2QCv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QNIsUAAADcAAAADwAAAAAAAAAA&#10;AAAAAAChAgAAZHJzL2Rvd25yZXYueG1sUEsFBgAAAAAEAAQA+QAAAJMDAAAAAA==&#10;" strokeweight="3pt"/>
                <v:line id="Line 73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NvDMEAAADcAAAADwAAAGRycy9kb3ducmV2LnhtbERPTYvCMBC9C/6HMII3TVVYtGsUkV1d&#10;Dx7UhWVvYzO2xWZSkqj13xtB8DaP9znTeWMqcSXnS8sKBv0EBHFmdcm5gt/Dd28MwgdkjZVlUnAn&#10;D/NZuzXFVNsb7+i6D7mIIexTVFCEUKdS+qwgg75va+LInawzGCJ0udQObzHcVHKYJB/SYMmxocCa&#10;lgVl5/3FKDDbzWr7b4brr78x2uPqtAiOcqW6nWbxCSJQE97il/tHx/mjCTyfiR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M28MwQAAANwAAAAPAAAAAAAAAAAAAAAA&#10;AKECAABkcnMvZG93bnJldi54bWxQSwUGAAAAAAQABAD5AAAAjwMAAAAA&#10;"/>
                <v:line id="Line 74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+17MUAAADcAAAADwAAAGRycy9kb3ducmV2LnhtbESPT2sCQQzF74LfYYjQm85Wis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+17MUAAADcAAAADwAAAAAAAAAA&#10;AAAAAAChAgAAZHJzL2Rvd25yZXYueG1sUEsFBgAAAAAEAAQA+QAAAJMDAAAAAA==&#10;"/>
                <v:line id="Line 75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MQd8EAAADcAAAADwAAAGRycy9kb3ducmV2LnhtbERPS4vCMBC+C/6HMII3TRVZ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xB3wQAAANwAAAAPAAAAAAAAAAAAAAAA&#10;AKECAABkcnMvZG93bnJldi54bWxQSwUGAAAAAAQABAD5AAAAjwMAAAAA&#10;"/>
                <v:line id="Line 76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0rm8EAAADcAAAADwAAAGRycy9kb3ducmV2LnhtbERPS4vCMBC+C/6HMAt703RdE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3SubwQAAANwAAAAPAAAAAAAAAAAAAAAA&#10;AKECAABkcnMvZG93bnJldi54bWxQSwUGAAAAAAQABAD5AAAAjwMAAAAA&#10;"/>
                <v:line id="Line 77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Sz78EAAADcAAAADwAAAGRycy9kb3ducmV2LnhtbERPTYvCMBC9C/6HMII3TRVZ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NLPvwQAAANwAAAAPAAAAAAAAAAAAAAAA&#10;AKECAABkcnMvZG93bnJldi54bWxQSwUGAAAAAAQABAD5AAAAjwMAAAAA&#10;"/>
                <v:line id="Line 78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gWdM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eBZ0wQAAANwAAAAPAAAAAAAAAAAAAAAA&#10;AKECAABkcnMvZG93bnJldi54bWxQSwUGAAAAAAQABAD5AAAAjwMAAAAA&#10;"/>
                <v:line id="Line 79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qIA8MAAADcAAAADwAAAGRycy9kb3ducmV2LnhtbERPS2sCMRC+F/wPYYTeatZFRFbjIsWu&#10;7cGDD5DeppvZB91MliTV7b9vCoK3+fies8oH04krOd9aVjCdJCCIS6tbrhWcT28vCxA+IGvsLJOC&#10;X/KQr0dPK8y0vfGBrsdQixjCPkMFTQh9JqUvGzLoJ7YnjlxlncEQoauldniL4aaTaZLMpcGWY0OD&#10;Pb02VH4ff4wCs/8o9p8m3W0vC7RfRbUJjmqlnsfDZgki0BAe4rv7Xcf5sz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6qiAPDAAAA3AAAAA8AAAAAAAAAAAAA&#10;AAAAoQIAAGRycy9kb3ducmV2LnhtbFBLBQYAAAAABAAEAPkAAACRAwAAAAA=&#10;"/>
                <v:line id="Line 80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YtmMEAAADcAAAADwAAAGRycy9kb3ducmV2LnhtbERPS4vCMBC+C/6HMAt703RlUalGEfF5&#10;8OADxNtsM7Zlm0lJonb//UYQvM3H95zxtDGVuJPzpWUFX90EBHFmdcm5gtNx2RmC8AFZY2WZFPyR&#10;h+mk3Rpjqu2D93Q/hFzEEPYpKihCqFMpfVaQQd+1NXHkrtYZDBG6XGqHjxhuKtlLkr40WHJsKLCm&#10;eUHZ7+FmFJjddrW7mN56cR6i/VldZ8FRrtTnRzMbgQjUhLf45d7oOP97AM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5i2YwQAAANwAAAAPAAAAAAAAAAAAAAAA&#10;AKECAABkcnMvZG93bnJldi54bWxQSwUGAAAAAAQABAD5AAAAjwMAAAAA&#10;"/>
                <v:line id="Line 81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m56sUAAADcAAAADwAAAGRycy9kb3ducmV2LnhtbESPT2sCQQzF74LfYYjQm85WisjWcZHS&#10;2nrwUBWkt7iT/YM7mWVmqttv3xwKvSW8l/d+WRWD69SNQmw9G3icZaCIS29brg2cjm/TJaiYkC12&#10;nsnAD0Uo1uPRCnPr7/xJt0OqlYRwzNFAk1Kfax3LhhzGme+JRat8cJhkDbW2Ae8S7jo9z7KFdtiy&#10;NDTY00tD5fXw7Qy4/W67/3Lz99fzEv1lW21SoNqYh8mweQaVaEj/5r/rDyv4T0Ir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m56sUAAADcAAAADwAAAAAAAAAA&#10;AAAAAAChAgAAZHJzL2Rvd25yZXYueG1sUEsFBgAAAAAEAAQA+QAAAJMDAAAAAA==&#10;"/>
                <v:line id="Line 82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UcccEAAADcAAAADwAAAGRycy9kb3ducmV2LnhtbERPTYvCMBC9C/6HMII3TRVZtGsUkV1d&#10;Dx7UhWVvYzO2xWZSkqj13xtB8DaP9znTeWMqcSXnS8sKBv0EBHFmdcm5gt/Dd28MwgdkjZVlUnAn&#10;D/NZuzXFVNsb7+i6D7mIIexTVFCEUKdS+qwgg75va+LInawzGCJ0udQObzHcVHKYJB/SYMmxocCa&#10;lgVl5/3FKDDbzWr7b4brr78x2uPqtAiOcqW6nWbxCSJQE97il/tHx/mjCTyfiR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NRxxwQAAANwAAAAPAAAAAAAAAAAAAAAA&#10;AKECAABkcnMvZG93bnJldi54bWxQSwUGAAAAAAQABAD5AAAAjwMAAAAA&#10;"/>
                <v:line id="Line 83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YjMcUAAADcAAAADwAAAGRycy9kb3ducmV2LnhtbESPT2sCQQzF74LfYYjQm85WqMjWcZHS&#10;2nrwUBWkt7iT/YM7mWVmqttv3xwKvSW8l/d+WRWD69SNQmw9G3icZaCIS29brg2cjm/TJaiYkC12&#10;nsnAD0Uo1uPRCnPr7/xJt0OqlYRwzNFAk1Kfax3LhhzGme+JRat8cJhkDbW2Ae8S7jo9z7KFdtiy&#10;NDTY00tD5fXw7Qy4/W67/3Lz99fzEv1lW21SoNqYh8mweQaVaEj/5r/rDyv4T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YjMcUAAADcAAAADwAAAAAAAAAA&#10;AAAAAAChAgAAZHJzL2Rvd25yZXYueG1sUEsFBgAAAAAEAAQA+QAAAJMDAAAAAA==&#10;"/>
                <v:line id="Line 84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qGqsEAAADcAAAADwAAAGRycy9kb3ducmV2LnhtbERPS4vCMBC+C/6HMII3TRVcpBpFRN3d&#10;gwcfIN7GZmyLzaQkWe3+eyMI3ubje8503phK3Mn50rKCQT8BQZxZXXKu4HhY98YgfEDWWFkmBf/k&#10;YT5rt6aYavvgHd33IRcxhH2KCooQ6lRKnxVk0PdtTRy5q3UGQ4Qul9rhI4abSg6T5EsaLDk2FFjT&#10;sqDstv8zCsz2d7M9m+H36jRGe9lcF8FRrlS30ywmIAI14SN+u390nD8awOuZeIG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moaqwQAAANwAAAAPAAAAAAAAAAAAAAAA&#10;AKECAABkcnMvZG93bnJldi54bWxQSwUGAAAAAAQABAD5AAAAjwMAAAAA&#10;"/>
                <v:line id="Line 85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gY3cEAAADcAAAADwAAAGRycy9kb3ducmV2LnhtbERPS4vCMBC+C/6HMII3TS24SNcoIr72&#10;4EFXkL3NNmNbtpmUJGr990YQ9jYf33Om89bU4kbOV5YVjIYJCOLc6ooLBafv9WACwgdkjbVlUvAg&#10;D/NZtzPFTNs7H+h2DIWIIewzVFCG0GRS+rwkg35oG+LIXawzGCJ0hdQO7zHc1DJNkg9psOLYUGJD&#10;y5Lyv+PVKDD7r83+x6Tb1XmC9ndzWQRHhVL9Xrv4BBGoDf/it3un4/xxCq9n4gVy9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SBjdwQAAANwAAAAPAAAAAAAAAAAAAAAA&#10;AKECAABkcnMvZG93bnJldi54bWxQSwUGAAAAAAQABAD5AAAAjwMAAAAA&#10;"/>
                <v:line id="Line 86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S9Rs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L1GwQAAANwAAAAPAAAAAAAAAAAAAAAA&#10;AKECAABkcnMvZG93bnJldi54bWxQSwUGAAAAAAQABAD5AAAAjwMAAAAA&#10;"/>
                <v:line id="Line 87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0lMs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L//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7SUywQAAANwAAAAPAAAAAAAAAAAAAAAA&#10;AKECAABkcnMvZG93bnJldi54bWxQSwUGAAAAAAQABAD5AAAAjwMAAAAA&#10;"/>
              </v:group>
            </w:pict>
          </mc:Fallback>
        </mc:AlternateContent>
      </w: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spacing w:line="240" w:lineRule="auto"/>
        <w:contextualSpacing/>
        <w:rPr>
          <w:rFonts w:ascii="Garamond" w:hAnsi="Garamond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t xml:space="preserve">          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6C74BD" w:rsidRDefault="006C74BD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6C74BD" w:rsidRDefault="006C74BD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6C74BD" w:rsidRDefault="006C74BD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6C74BD" w:rsidRDefault="006C74BD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6C74BD" w:rsidRPr="005E16FE" w:rsidRDefault="006C74BD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b/>
          <w:color w:val="000000"/>
        </w:rPr>
      </w:pPr>
      <w:r w:rsidRPr="005E16FE">
        <w:rPr>
          <w:rFonts w:ascii="Garamond" w:hAnsi="Garamond" w:cs="Times New Roman"/>
          <w:b/>
          <w:color w:val="000000"/>
        </w:rPr>
        <w:t xml:space="preserve">             State whether the following equations represent exponential growth or exponential decay: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ab/>
        <w:t xml:space="preserve">               </w:t>
      </w:r>
      <w:r w:rsidR="00E13DA1">
        <w:rPr>
          <w:rFonts w:ascii="Garamond" w:hAnsi="Garamond" w:cs="Times New Roman"/>
          <w:color w:val="000000"/>
        </w:rPr>
        <w:t>3</w:t>
      </w:r>
      <w:r w:rsidRPr="005E16FE">
        <w:rPr>
          <w:rFonts w:ascii="Garamond" w:hAnsi="Garamond" w:cs="Times New Roman"/>
          <w:color w:val="000000"/>
        </w:rPr>
        <w:t xml:space="preserve">.  </w:t>
      </w:r>
      <w:r w:rsidRPr="005E16FE">
        <w:rPr>
          <w:rFonts w:ascii="Garamond" w:hAnsi="Garamond"/>
          <w:position w:val="-28"/>
        </w:rPr>
        <w:object w:dxaOrig="920" w:dyaOrig="740" w14:anchorId="69D3DE3E">
          <v:shape id="_x0000_i1082" type="#_x0000_t75" style="width:45.6pt;height:37.8pt" o:ole="">
            <v:imagedata r:id="rId142" o:title=""/>
          </v:shape>
          <o:OLEObject Type="Embed" ProgID="Equation.DSMT4" ShapeID="_x0000_i1082" DrawAspect="Content" ObjectID="_1606067822" r:id="rId143"/>
        </w:object>
      </w:r>
      <w:r w:rsidR="00DB71B6">
        <w:rPr>
          <w:rFonts w:ascii="Garamond" w:hAnsi="Garamond"/>
        </w:rPr>
        <w:t xml:space="preserve">                        </w:t>
      </w:r>
      <w:r w:rsidR="00E13DA1">
        <w:rPr>
          <w:rFonts w:ascii="Garamond" w:hAnsi="Garamond"/>
        </w:rPr>
        <w:t>4</w:t>
      </w:r>
      <w:r w:rsidRPr="005E16FE">
        <w:rPr>
          <w:rFonts w:ascii="Garamond" w:hAnsi="Garamond"/>
        </w:rPr>
        <w:t xml:space="preserve">.    </w:t>
      </w:r>
      <w:r w:rsidRPr="005E16FE">
        <w:rPr>
          <w:rFonts w:ascii="Garamond" w:hAnsi="Garamond"/>
          <w:position w:val="-10"/>
        </w:rPr>
        <w:object w:dxaOrig="999" w:dyaOrig="360" w14:anchorId="69D3DE3F">
          <v:shape id="_x0000_i1083" type="#_x0000_t75" style="width:50.4pt;height:18.6pt" o:ole="">
            <v:imagedata r:id="rId144" o:title=""/>
          </v:shape>
          <o:OLEObject Type="Embed" ProgID="Equation.DSMT4" ShapeID="_x0000_i1083" DrawAspect="Content" ObjectID="_1606067823" r:id="rId145"/>
        </w:object>
      </w:r>
      <w:r w:rsidR="00E13DA1">
        <w:rPr>
          <w:rFonts w:ascii="Garamond" w:hAnsi="Garamond"/>
        </w:rPr>
        <w:t xml:space="preserve">                       5</w:t>
      </w:r>
      <w:r w:rsidRPr="005E16FE">
        <w:rPr>
          <w:rFonts w:ascii="Garamond" w:hAnsi="Garamond"/>
        </w:rPr>
        <w:t xml:space="preserve">.     </w:t>
      </w:r>
      <w:r w:rsidRPr="005E16FE">
        <w:rPr>
          <w:rFonts w:ascii="Garamond" w:hAnsi="Garamond"/>
          <w:position w:val="-10"/>
        </w:rPr>
        <w:object w:dxaOrig="800" w:dyaOrig="360" w14:anchorId="69D3DE40">
          <v:shape id="_x0000_i1084" type="#_x0000_t75" style="width:40.8pt;height:18.6pt" o:ole="">
            <v:imagedata r:id="rId146" o:title=""/>
          </v:shape>
          <o:OLEObject Type="Embed" ProgID="Equation.DSMT4" ShapeID="_x0000_i1084" DrawAspect="Content" ObjectID="_1606067824" r:id="rId147"/>
        </w:object>
      </w:r>
      <w:r w:rsidR="00E13DA1">
        <w:rPr>
          <w:rFonts w:ascii="Garamond" w:hAnsi="Garamond"/>
        </w:rPr>
        <w:t xml:space="preserve">                     6</w:t>
      </w:r>
      <w:r w:rsidRPr="005E16FE">
        <w:rPr>
          <w:rFonts w:ascii="Garamond" w:hAnsi="Garamond"/>
        </w:rPr>
        <w:t xml:space="preserve">.  </w:t>
      </w:r>
      <w:r w:rsidRPr="005E16FE">
        <w:rPr>
          <w:rFonts w:ascii="Garamond" w:hAnsi="Garamond"/>
          <w:position w:val="-28"/>
        </w:rPr>
        <w:object w:dxaOrig="920" w:dyaOrig="740" w14:anchorId="69D3DE41">
          <v:shape id="_x0000_i1085" type="#_x0000_t75" style="width:45.6pt;height:37.8pt" o:ole="">
            <v:imagedata r:id="rId148" o:title=""/>
          </v:shape>
          <o:OLEObject Type="Embed" ProgID="Equation.DSMT4" ShapeID="_x0000_i1085" DrawAspect="Content" ObjectID="_1606067825" r:id="rId149"/>
        </w:objec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                _____________                  _____________                  ______________                  ______________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E13DA1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  7</w:t>
      </w:r>
      <w:r w:rsidR="005E16FE" w:rsidRPr="005E16FE">
        <w:rPr>
          <w:rFonts w:ascii="Garamond" w:hAnsi="Garamond" w:cs="Times New Roman"/>
          <w:color w:val="000000"/>
        </w:rPr>
        <w:t>.   A population of 290 animals in the wild increases at an annual rate of 9%.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             </w:t>
      </w:r>
    </w:p>
    <w:p w:rsidR="005E16FE" w:rsidRPr="005E16FE" w:rsidRDefault="005E16FE" w:rsidP="007B1A8F">
      <w:pPr>
        <w:pStyle w:val="ListParagraph"/>
        <w:keepLines/>
        <w:numPr>
          <w:ilvl w:val="0"/>
          <w:numId w:val="9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Write an exponential model for the number of animals in this population after </w:t>
      </w:r>
      <w:r w:rsidRPr="005E16FE">
        <w:rPr>
          <w:rFonts w:ascii="Garamond" w:hAnsi="Garamond" w:cs="Times New Roman"/>
          <w:i/>
          <w:color w:val="000000"/>
        </w:rPr>
        <w:t xml:space="preserve">t </w:t>
      </w:r>
      <w:r w:rsidRPr="005E16FE">
        <w:rPr>
          <w:rFonts w:ascii="Garamond" w:hAnsi="Garamond" w:cs="Times New Roman"/>
          <w:color w:val="000000"/>
        </w:rPr>
        <w:t xml:space="preserve">years. </w:t>
      </w:r>
    </w:p>
    <w:p w:rsidR="005E16FE" w:rsidRPr="005E16FE" w:rsidRDefault="005E16FE" w:rsidP="007B1A8F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420"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420"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420"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420"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pStyle w:val="ListParagraph"/>
        <w:keepLines/>
        <w:numPr>
          <w:ilvl w:val="0"/>
          <w:numId w:val="9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>Calculate the number of animals in the population after 5 years (to the nearest whole number).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E13DA1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8</w:t>
      </w:r>
      <w:r w:rsidR="005E16FE" w:rsidRPr="005E16FE">
        <w:rPr>
          <w:rFonts w:ascii="Garamond" w:hAnsi="Garamond" w:cs="Times New Roman"/>
          <w:color w:val="000000"/>
        </w:rPr>
        <w:t xml:space="preserve">.   The population of a large city is declining by a rate of 1.2% annually. If there were 3,390,000 residents of the 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 xml:space="preserve">                      city in 2002, predict how many (to the nearest thousand) will be living in the city in 2010. 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lastRenderedPageBreak/>
        <w:tab/>
        <w:t xml:space="preserve">     </w:t>
      </w:r>
      <w:r w:rsidR="00E13DA1">
        <w:rPr>
          <w:rFonts w:ascii="Garamond" w:hAnsi="Garamond" w:cs="Times New Roman"/>
          <w:color w:val="000000"/>
        </w:rPr>
        <w:t>9</w:t>
      </w:r>
      <w:r w:rsidR="006379CB">
        <w:rPr>
          <w:rFonts w:ascii="Garamond" w:hAnsi="Garamond" w:cs="Times New Roman"/>
          <w:color w:val="000000"/>
        </w:rPr>
        <w:t>.</w:t>
      </w:r>
      <w:r w:rsidRPr="005E16FE">
        <w:rPr>
          <w:rFonts w:ascii="Garamond" w:hAnsi="Garamond" w:cs="Times New Roman"/>
          <w:color w:val="000000"/>
        </w:rPr>
        <w:tab/>
        <w:t>You deposit $1000 in graduation gifts in an account paying 6% annual interest compounded monthly.  Find the amount of money that will be in the account after 4 years.</w:t>
      </w: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5E16FE" w:rsidRDefault="005E16FE" w:rsidP="006344A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Pr="005E16FE" w:rsidRDefault="005E16FE" w:rsidP="007B1A8F">
      <w:pPr>
        <w:widowControl w:val="0"/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5E16FE" w:rsidRDefault="005E16FE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 w:rsidRPr="005E16FE">
        <w:rPr>
          <w:rFonts w:ascii="Garamond" w:hAnsi="Garamond" w:cs="Times New Roman"/>
          <w:color w:val="000000"/>
        </w:rPr>
        <w:tab/>
      </w:r>
      <w:r w:rsidR="00E13DA1">
        <w:rPr>
          <w:rFonts w:ascii="Garamond" w:hAnsi="Garamond" w:cs="Times New Roman"/>
          <w:color w:val="000000"/>
        </w:rPr>
        <w:t>10</w:t>
      </w:r>
      <w:r w:rsidRPr="005E16FE">
        <w:rPr>
          <w:rFonts w:ascii="Garamond" w:hAnsi="Garamond" w:cs="Times New Roman"/>
          <w:color w:val="000000"/>
        </w:rPr>
        <w:t>.</w:t>
      </w:r>
      <w:r w:rsidRPr="005E16FE">
        <w:rPr>
          <w:rFonts w:ascii="Garamond" w:hAnsi="Garamond" w:cs="Times New Roman"/>
          <w:color w:val="000000"/>
        </w:rPr>
        <w:tab/>
        <w:t>Find the principal value of an investment for which you want $45,000 on after 18 years in an account paying 8.5% annual interest compounded semiannually.</w:t>
      </w:r>
    </w:p>
    <w:p w:rsidR="00DB71B6" w:rsidRDefault="00DB71B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DB71B6" w:rsidRDefault="00DB71B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DB71B6" w:rsidRDefault="00DB71B6" w:rsidP="006344A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DB71B6" w:rsidRDefault="00DB71B6" w:rsidP="007B1A8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B48F2" w:rsidRDefault="00E13DA1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 xml:space="preserve">            11</w:t>
      </w:r>
      <w:r w:rsidR="00DB71B6">
        <w:rPr>
          <w:rFonts w:ascii="Garamond" w:hAnsi="Garamond" w:cs="Times New Roman"/>
          <w:color w:val="000000"/>
        </w:rPr>
        <w:t xml:space="preserve">. </w:t>
      </w:r>
      <w:r w:rsidR="007B48F2">
        <w:rPr>
          <w:rFonts w:ascii="Garamond" w:hAnsi="Garamond" w:cs="Times New Roman"/>
          <w:color w:val="000000"/>
        </w:rPr>
        <w:t xml:space="preserve"> Given the sequence  3,12,48, 192,…</w:t>
      </w:r>
    </w:p>
    <w:p w:rsidR="00B22631" w:rsidRDefault="007B48F2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  <w:r>
        <w:rPr>
          <w:rFonts w:ascii="Garamond" w:hAnsi="Garamond" w:cs="Times New Roman"/>
          <w:color w:val="000000"/>
        </w:rPr>
        <w:tab/>
      </w:r>
      <w:r>
        <w:rPr>
          <w:rFonts w:ascii="Garamond" w:hAnsi="Garamond" w:cs="Times New Roman"/>
          <w:color w:val="000000"/>
        </w:rPr>
        <w:tab/>
        <w:t xml:space="preserve">  a. Write the  recursive formula.               b. Find the next two terms.</w:t>
      </w:r>
    </w:p>
    <w:p w:rsidR="007B48F2" w:rsidRDefault="007B48F2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B48F2" w:rsidRDefault="007B48F2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B48F2" w:rsidRDefault="007B48F2" w:rsidP="006344A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contextualSpacing/>
        <w:rPr>
          <w:rFonts w:ascii="Garamond" w:hAnsi="Garamond" w:cs="Times New Roman"/>
          <w:color w:val="000000"/>
        </w:rPr>
      </w:pPr>
    </w:p>
    <w:p w:rsidR="007B48F2" w:rsidRDefault="007B48F2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hAnsi="Garamond" w:cs="Times New Roman"/>
          <w:color w:val="000000"/>
        </w:rPr>
      </w:pPr>
    </w:p>
    <w:p w:rsidR="007B48F2" w:rsidRDefault="007B48F2" w:rsidP="007B48F2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1080"/>
        <w:contextualSpacing/>
        <w:rPr>
          <w:rFonts w:ascii="Garamond" w:eastAsia="Times New Roman" w:hAnsi="Garamond" w:cs="Times New Roman"/>
          <w:b/>
        </w:rPr>
      </w:pPr>
      <w:r>
        <w:rPr>
          <w:rFonts w:ascii="Garamond" w:hAnsi="Garamond" w:cs="Times New Roman"/>
          <w:color w:val="000000"/>
        </w:rPr>
        <w:tab/>
      </w:r>
      <w:r>
        <w:rPr>
          <w:rFonts w:ascii="Garamond" w:hAnsi="Garamond" w:cs="Times New Roman"/>
          <w:color w:val="000000"/>
        </w:rPr>
        <w:tab/>
        <w:t xml:space="preserve">   c. Write the explicit formula. </w:t>
      </w:r>
      <w:r>
        <w:rPr>
          <w:rFonts w:ascii="Garamond" w:hAnsi="Garamond" w:cs="Times New Roman"/>
          <w:color w:val="000000"/>
        </w:rPr>
        <w:tab/>
        <w:t xml:space="preserve">             d. Find the 25</w:t>
      </w:r>
      <w:r w:rsidRPr="007B48F2">
        <w:rPr>
          <w:rFonts w:ascii="Garamond" w:hAnsi="Garamond" w:cs="Times New Roman"/>
          <w:color w:val="000000"/>
          <w:vertAlign w:val="superscript"/>
        </w:rPr>
        <w:t>th</w:t>
      </w:r>
      <w:r>
        <w:rPr>
          <w:rFonts w:ascii="Garamond" w:hAnsi="Garamond" w:cs="Times New Roman"/>
          <w:color w:val="000000"/>
        </w:rPr>
        <w:t xml:space="preserve"> term. </w:t>
      </w:r>
    </w:p>
    <w:p w:rsidR="00B22631" w:rsidRDefault="00B22631" w:rsidP="00DF1F26">
      <w:pPr>
        <w:spacing w:after="0" w:line="240" w:lineRule="auto"/>
        <w:rPr>
          <w:rFonts w:ascii="Garamond" w:eastAsia="Times New Roman" w:hAnsi="Garamond" w:cs="Times New Roman"/>
          <w:b/>
        </w:rPr>
      </w:pPr>
    </w:p>
    <w:p w:rsidR="00B22631" w:rsidRDefault="00B22631" w:rsidP="00DF1F26">
      <w:pPr>
        <w:spacing w:after="0" w:line="240" w:lineRule="auto"/>
        <w:rPr>
          <w:rFonts w:ascii="Garamond" w:eastAsia="Times New Roman" w:hAnsi="Garamond" w:cs="Times New Roman"/>
          <w:b/>
        </w:rPr>
      </w:pPr>
    </w:p>
    <w:p w:rsidR="00153A22" w:rsidRDefault="00153A22" w:rsidP="005262C5">
      <w:pPr>
        <w:pStyle w:val="ListParagraph"/>
        <w:spacing w:line="240" w:lineRule="auto"/>
        <w:ind w:left="1080"/>
        <w:rPr>
          <w:rFonts w:ascii="Garamond" w:hAnsi="Garamond"/>
          <w:b/>
        </w:rPr>
      </w:pPr>
    </w:p>
    <w:p w:rsidR="00E43E76" w:rsidRPr="008429B1" w:rsidRDefault="00E13DA1" w:rsidP="00E43E76">
      <w:pPr>
        <w:spacing w:after="0" w:line="240" w:lineRule="auto"/>
        <w:rPr>
          <w:rFonts w:ascii="Garamond" w:hAnsi="Garamond"/>
        </w:rPr>
      </w:pPr>
      <w:r>
        <w:rPr>
          <w:rFonts w:ascii="Garamond" w:eastAsia="Times New Roman" w:hAnsi="Garamond" w:cs="Times New Roman"/>
        </w:rPr>
        <w:t>12</w:t>
      </w:r>
      <w:r w:rsidR="00E43E76" w:rsidRPr="008429B1">
        <w:rPr>
          <w:rFonts w:ascii="Garamond" w:eastAsia="Times New Roman" w:hAnsi="Garamond" w:cs="Times New Roman"/>
        </w:rPr>
        <w:t xml:space="preserve">.  </w:t>
      </w:r>
      <w:r w:rsidR="00E43E76" w:rsidRPr="008429B1">
        <w:rPr>
          <w:rFonts w:ascii="Garamond" w:hAnsi="Garamond"/>
        </w:rPr>
        <w:t>An exponential function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E43E76" w:rsidRPr="008429B1">
        <w:rPr>
          <w:rFonts w:ascii="Garamond" w:hAnsi="Garamond"/>
        </w:rPr>
        <w:t xml:space="preserve"> may be as complicated as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b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c(x-d)</m:t>
            </m:r>
          </m:sup>
        </m:sSup>
        <m:r>
          <w:rPr>
            <w:rFonts w:ascii="Cambria Math" w:hAnsi="Cambria Math"/>
          </w:rPr>
          <m:t>+k</m:t>
        </m:r>
      </m:oMath>
      <w:r w:rsidR="00E43E76" w:rsidRPr="008429B1">
        <w:rPr>
          <w:rFonts w:ascii="Garamond" w:hAnsi="Garamond"/>
        </w:rPr>
        <w:t xml:space="preserve">. In this form it </w:t>
      </w: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  <w:r w:rsidRPr="008429B1">
        <w:rPr>
          <w:rFonts w:ascii="Garamond" w:hAnsi="Garamond"/>
        </w:rPr>
        <w:t xml:space="preserve">          may be graphed by transforming the parent graph.</w:t>
      </w:r>
    </w:p>
    <w:p w:rsidR="00E43E76" w:rsidRPr="008429B1" w:rsidRDefault="00E43E76" w:rsidP="00E43E76">
      <w:pPr>
        <w:spacing w:after="0" w:line="240" w:lineRule="auto"/>
        <w:rPr>
          <w:rFonts w:ascii="Garamond" w:eastAsia="Times New Roman" w:hAnsi="Garamond" w:cs="Times New Roman"/>
        </w:rPr>
      </w:pPr>
      <w:r w:rsidRPr="008429B1">
        <w:rPr>
          <w:rFonts w:ascii="Garamond" w:eastAsia="Times New Roman" w:hAnsi="Garamond" w:cs="Times New Roman"/>
        </w:rPr>
        <w:t xml:space="preserve">     </w:t>
      </w:r>
    </w:p>
    <w:p w:rsidR="00E43E76" w:rsidRPr="008429B1" w:rsidRDefault="00E43E76" w:rsidP="00E43E76">
      <w:pPr>
        <w:pStyle w:val="ListParagraph"/>
        <w:numPr>
          <w:ilvl w:val="0"/>
          <w:numId w:val="28"/>
        </w:numPr>
        <w:spacing w:after="0" w:line="240" w:lineRule="auto"/>
        <w:rPr>
          <w:rFonts w:ascii="Garamond" w:hAnsi="Garamond"/>
        </w:rPr>
      </w:pPr>
      <w:r w:rsidRPr="008429B1">
        <w:rPr>
          <w:rFonts w:ascii="Garamond" w:hAnsi="Garamond"/>
        </w:rPr>
        <w:t>Which variable indicates the vertical stretch/shrink?</w:t>
      </w:r>
    </w:p>
    <w:p w:rsidR="00E43E76" w:rsidRPr="008429B1" w:rsidRDefault="00E43E76" w:rsidP="00E43E76">
      <w:pPr>
        <w:pStyle w:val="ListParagraph"/>
        <w:spacing w:line="240" w:lineRule="auto"/>
        <w:ind w:left="1080"/>
        <w:rPr>
          <w:rFonts w:ascii="Garamond" w:hAnsi="Garamond"/>
          <w:b/>
        </w:rPr>
      </w:pPr>
    </w:p>
    <w:p w:rsidR="00E43E76" w:rsidRPr="008429B1" w:rsidRDefault="00E43E76" w:rsidP="00E43E76">
      <w:pPr>
        <w:pStyle w:val="ListParagraph"/>
        <w:spacing w:line="240" w:lineRule="auto"/>
        <w:ind w:left="1080"/>
        <w:rPr>
          <w:rFonts w:ascii="Garamond" w:hAnsi="Garamond"/>
          <w:b/>
        </w:rPr>
      </w:pPr>
    </w:p>
    <w:p w:rsidR="00E43E76" w:rsidRPr="008429B1" w:rsidRDefault="00E43E76" w:rsidP="00E43E76">
      <w:pPr>
        <w:pStyle w:val="ListParagraph"/>
        <w:numPr>
          <w:ilvl w:val="0"/>
          <w:numId w:val="28"/>
        </w:numPr>
        <w:spacing w:after="0" w:line="240" w:lineRule="auto"/>
        <w:rPr>
          <w:rFonts w:ascii="Garamond" w:hAnsi="Garamond"/>
        </w:rPr>
      </w:pPr>
      <w:r w:rsidRPr="008429B1">
        <w:rPr>
          <w:rFonts w:ascii="Garamond" w:hAnsi="Garamond"/>
        </w:rPr>
        <w:t>Which variable would have to be negative to reflect the graph across the x-axis?</w:t>
      </w: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8429B1" w:rsidRDefault="00E43E76" w:rsidP="00E43E76">
      <w:pPr>
        <w:pStyle w:val="ListParagraph"/>
        <w:numPr>
          <w:ilvl w:val="0"/>
          <w:numId w:val="28"/>
        </w:numPr>
        <w:spacing w:after="0" w:line="240" w:lineRule="auto"/>
        <w:rPr>
          <w:rFonts w:ascii="Garamond" w:hAnsi="Garamond"/>
        </w:rPr>
      </w:pPr>
      <w:r w:rsidRPr="008429B1">
        <w:rPr>
          <w:rFonts w:ascii="Garamond" w:hAnsi="Garamond"/>
        </w:rPr>
        <w:t>Which variable would shift the graph vertically?</w:t>
      </w: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8429B1" w:rsidRDefault="00E43E76" w:rsidP="00E43E76">
      <w:pPr>
        <w:pStyle w:val="ListParagraph"/>
        <w:numPr>
          <w:ilvl w:val="0"/>
          <w:numId w:val="28"/>
        </w:numPr>
        <w:spacing w:after="0" w:line="240" w:lineRule="auto"/>
        <w:rPr>
          <w:rFonts w:ascii="Garamond" w:hAnsi="Garamond"/>
        </w:rPr>
      </w:pPr>
      <w:r w:rsidRPr="008429B1">
        <w:rPr>
          <w:rFonts w:ascii="Garamond" w:hAnsi="Garamond"/>
        </w:rPr>
        <w:t xml:space="preserve">Which transformation does </w:t>
      </w:r>
      <m:oMath>
        <m:r>
          <w:rPr>
            <w:rFonts w:ascii="Cambria Math" w:hAnsi="Cambria Math"/>
          </w:rPr>
          <m:t>(x-d)</m:t>
        </m:r>
      </m:oMath>
      <w:r w:rsidRPr="008429B1">
        <w:rPr>
          <w:rFonts w:ascii="Garamond" w:hAnsi="Garamond"/>
        </w:rPr>
        <w:t xml:space="preserve"> indicate?</w:t>
      </w: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8429B1" w:rsidRDefault="00E43E76" w:rsidP="00E43E76">
      <w:pPr>
        <w:spacing w:after="0" w:line="240" w:lineRule="auto"/>
        <w:rPr>
          <w:rFonts w:ascii="Garamond" w:hAnsi="Garamond"/>
        </w:rPr>
      </w:pPr>
    </w:p>
    <w:p w:rsidR="00E43E76" w:rsidRPr="005262C5" w:rsidRDefault="00E43E76" w:rsidP="00E43E76">
      <w:pPr>
        <w:pStyle w:val="ListParagraph"/>
        <w:numPr>
          <w:ilvl w:val="0"/>
          <w:numId w:val="28"/>
        </w:numPr>
        <w:spacing w:line="240" w:lineRule="auto"/>
        <w:rPr>
          <w:rFonts w:ascii="Garamond" w:hAnsi="Garamond"/>
          <w:b/>
        </w:rPr>
      </w:pPr>
      <w:r w:rsidRPr="008429B1">
        <w:rPr>
          <w:rFonts w:ascii="Garamond" w:hAnsi="Garamond"/>
        </w:rPr>
        <w:t>Which variable would have to be negative to reflect the graph across the y axis?</w:t>
      </w:r>
    </w:p>
    <w:p w:rsidR="00E43E76" w:rsidRDefault="00E43E76" w:rsidP="00E43E76">
      <w:pPr>
        <w:pStyle w:val="ListParagraph"/>
        <w:spacing w:line="240" w:lineRule="auto"/>
        <w:ind w:left="1080"/>
        <w:rPr>
          <w:rFonts w:ascii="Garamond" w:hAnsi="Garamond"/>
          <w:b/>
        </w:rPr>
      </w:pPr>
    </w:p>
    <w:p w:rsidR="00153A22" w:rsidRPr="006344AD" w:rsidRDefault="00153A22" w:rsidP="006344AD">
      <w:pPr>
        <w:spacing w:line="240" w:lineRule="auto"/>
        <w:rPr>
          <w:rFonts w:ascii="Garamond" w:hAnsi="Garamond"/>
          <w:b/>
        </w:rPr>
      </w:pPr>
    </w:p>
    <w:p w:rsidR="00153A22" w:rsidRDefault="00153A22" w:rsidP="00153A22">
      <w:pPr>
        <w:spacing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>Now that you have completed this Review Packet, make sure you do the following:</w:t>
      </w:r>
    </w:p>
    <w:p w:rsidR="00153A22" w:rsidRDefault="0018003F" w:rsidP="00153A22">
      <w:pPr>
        <w:spacing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>1. Check your solutions when the answer keys are provided.</w:t>
      </w:r>
    </w:p>
    <w:p w:rsidR="0018003F" w:rsidRDefault="0018003F" w:rsidP="00153A22">
      <w:pPr>
        <w:spacing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>2. Mark any that are incorrect or need additional work.</w:t>
      </w:r>
    </w:p>
    <w:p w:rsidR="0018003F" w:rsidRDefault="0018003F" w:rsidP="0018003F">
      <w:pPr>
        <w:spacing w:after="0"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>3. Go back and REWORK any problem with errors. Do not assume that because you “see” the</w:t>
      </w:r>
    </w:p>
    <w:p w:rsidR="0018003F" w:rsidRDefault="0018003F" w:rsidP="0018003F">
      <w:pPr>
        <w:spacing w:after="0"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    correct answer, you know how to do the problem correctly.  Rework them so that you know </w:t>
      </w:r>
    </w:p>
    <w:p w:rsidR="0018003F" w:rsidRPr="00153A22" w:rsidRDefault="0018003F" w:rsidP="0018003F">
      <w:pPr>
        <w:spacing w:after="0" w:line="240" w:lineRule="auto"/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    that you can actually do them. </w:t>
      </w:r>
    </w:p>
    <w:sectPr w:rsidR="0018003F" w:rsidRPr="00153A22" w:rsidSect="00024F29">
      <w:headerReference w:type="default" r:id="rId150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F1811" w:rsidRDefault="00EF1811" w:rsidP="00073B03">
      <w:pPr>
        <w:spacing w:after="0" w:line="240" w:lineRule="auto"/>
      </w:pPr>
      <w:r>
        <w:separator/>
      </w:r>
    </w:p>
  </w:endnote>
  <w:endnote w:type="continuationSeparator" w:id="0">
    <w:p w:rsidR="00EF1811" w:rsidRDefault="00EF1811" w:rsidP="00073B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Tdcr10">
    <w:altName w:val="Times New Roman"/>
    <w:panose1 w:val="00000000000000000000"/>
    <w:charset w:val="00"/>
    <w:family w:val="roman"/>
    <w:notTrueType/>
    <w:pitch w:val="default"/>
  </w:font>
  <w:font w:name="cmr10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F1811" w:rsidRDefault="00EF1811" w:rsidP="00073B03">
      <w:pPr>
        <w:spacing w:after="0" w:line="240" w:lineRule="auto"/>
      </w:pPr>
      <w:r>
        <w:separator/>
      </w:r>
    </w:p>
  </w:footnote>
  <w:footnote w:type="continuationSeparator" w:id="0">
    <w:p w:rsidR="00EF1811" w:rsidRDefault="00EF1811" w:rsidP="00073B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43AEB" w:rsidRPr="00073B03" w:rsidRDefault="00343AEB">
    <w:pPr>
      <w:pStyle w:val="Header"/>
      <w:rPr>
        <w:rFonts w:ascii="Garamond" w:hAnsi="Garamond"/>
      </w:rPr>
    </w:pPr>
    <w:r>
      <w:rPr>
        <w:rFonts w:ascii="Garamond" w:hAnsi="Garamond"/>
      </w:rPr>
      <w:t xml:space="preserve">GSE </w:t>
    </w:r>
    <w:r w:rsidRPr="00073B03">
      <w:rPr>
        <w:rFonts w:ascii="Garamond" w:hAnsi="Garamond"/>
      </w:rPr>
      <w:t>Algebra</w:t>
    </w:r>
    <w:r>
      <w:rPr>
        <w:rFonts w:ascii="Garamond" w:hAnsi="Garamond"/>
      </w:rPr>
      <w:t xml:space="preserve"> 1 </w:t>
    </w:r>
    <w:r w:rsidRPr="00073B03">
      <w:rPr>
        <w:rFonts w:ascii="Garamond" w:hAnsi="Garamond"/>
      </w:rPr>
      <w:tab/>
    </w:r>
    <w:r w:rsidRPr="00073B03">
      <w:rPr>
        <w:rFonts w:ascii="Garamond" w:hAnsi="Garamond"/>
      </w:rPr>
      <w:tab/>
    </w:r>
    <w:proofErr w:type="gramStart"/>
    <w:r w:rsidRPr="00073B03">
      <w:rPr>
        <w:rFonts w:ascii="Garamond" w:hAnsi="Garamond"/>
      </w:rPr>
      <w:t>Name:_</w:t>
    </w:r>
    <w:proofErr w:type="gramEnd"/>
    <w:r w:rsidRPr="00073B03">
      <w:rPr>
        <w:rFonts w:ascii="Garamond" w:hAnsi="Garamond"/>
      </w:rPr>
      <w:t>____________________</w:t>
    </w:r>
  </w:p>
  <w:p w:rsidR="00343AEB" w:rsidRPr="009102F0" w:rsidRDefault="00A32515">
    <w:pPr>
      <w:pStyle w:val="Header"/>
      <w:rPr>
        <w:rFonts w:ascii="Garamond" w:hAnsi="Garamond"/>
        <w:b/>
        <w:sz w:val="28"/>
        <w:szCs w:val="28"/>
      </w:rPr>
    </w:pPr>
    <w:r>
      <w:rPr>
        <w:rFonts w:ascii="Garamond" w:hAnsi="Garamond"/>
        <w:b/>
        <w:sz w:val="28"/>
        <w:szCs w:val="28"/>
      </w:rPr>
      <w:t>Final Exam Review Fall 201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43AEB" w:rsidRPr="00073B03" w:rsidRDefault="00343AEB">
    <w:pPr>
      <w:pStyle w:val="Header"/>
      <w:rPr>
        <w:rFonts w:ascii="Garamond" w:hAnsi="Garamond"/>
      </w:rPr>
    </w:pPr>
    <w:r>
      <w:rPr>
        <w:rFonts w:ascii="Garamond" w:hAnsi="Garamond"/>
      </w:rPr>
      <w:t xml:space="preserve">GSE </w:t>
    </w:r>
    <w:r w:rsidRPr="00073B03">
      <w:rPr>
        <w:rFonts w:ascii="Garamond" w:hAnsi="Garamond"/>
      </w:rPr>
      <w:t>Algebra</w:t>
    </w:r>
    <w:r>
      <w:rPr>
        <w:rFonts w:ascii="Garamond" w:hAnsi="Garamond"/>
      </w:rPr>
      <w:t xml:space="preserve"> 1 </w:t>
    </w:r>
    <w:r w:rsidRPr="00073B03">
      <w:rPr>
        <w:rFonts w:ascii="Garamond" w:hAnsi="Garamond"/>
      </w:rPr>
      <w:tab/>
    </w:r>
    <w:r w:rsidRPr="00073B03">
      <w:rPr>
        <w:rFonts w:ascii="Garamond" w:hAnsi="Garamond"/>
      </w:rPr>
      <w:tab/>
    </w:r>
    <w:proofErr w:type="gramStart"/>
    <w:r w:rsidRPr="00073B03">
      <w:rPr>
        <w:rFonts w:ascii="Garamond" w:hAnsi="Garamond"/>
      </w:rPr>
      <w:t>Name:_</w:t>
    </w:r>
    <w:proofErr w:type="gramEnd"/>
    <w:r w:rsidRPr="00073B03">
      <w:rPr>
        <w:rFonts w:ascii="Garamond" w:hAnsi="Garamond"/>
      </w:rPr>
      <w:t>____________________</w:t>
    </w:r>
  </w:p>
  <w:p w:rsidR="00343AEB" w:rsidRPr="009102F0" w:rsidRDefault="00343AEB">
    <w:pPr>
      <w:pStyle w:val="Header"/>
      <w:rPr>
        <w:rFonts w:ascii="Garamond" w:hAnsi="Garamond"/>
        <w:b/>
        <w:sz w:val="28"/>
        <w:szCs w:val="28"/>
      </w:rPr>
    </w:pPr>
    <w:r w:rsidRPr="009102F0">
      <w:rPr>
        <w:rFonts w:ascii="Garamond" w:hAnsi="Garamond"/>
        <w:b/>
        <w:sz w:val="28"/>
        <w:szCs w:val="28"/>
      </w:rPr>
      <w:t>Final Exam Review Fall 201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00D54"/>
    <w:multiLevelType w:val="hybridMultilevel"/>
    <w:tmpl w:val="BEA8BE48"/>
    <w:lvl w:ilvl="0" w:tplc="31EA5DD8">
      <w:start w:val="1"/>
      <w:numFmt w:val="lowerLetter"/>
      <w:lvlText w:val="%1."/>
      <w:lvlJc w:val="left"/>
      <w:pPr>
        <w:ind w:left="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0" w:hanging="360"/>
      </w:pPr>
    </w:lvl>
    <w:lvl w:ilvl="2" w:tplc="0409001B" w:tentative="1">
      <w:start w:val="1"/>
      <w:numFmt w:val="lowerRoman"/>
      <w:lvlText w:val="%3."/>
      <w:lvlJc w:val="right"/>
      <w:pPr>
        <w:ind w:left="2240" w:hanging="180"/>
      </w:pPr>
    </w:lvl>
    <w:lvl w:ilvl="3" w:tplc="0409000F" w:tentative="1">
      <w:start w:val="1"/>
      <w:numFmt w:val="decimal"/>
      <w:lvlText w:val="%4."/>
      <w:lvlJc w:val="left"/>
      <w:pPr>
        <w:ind w:left="2960" w:hanging="360"/>
      </w:pPr>
    </w:lvl>
    <w:lvl w:ilvl="4" w:tplc="04090019" w:tentative="1">
      <w:start w:val="1"/>
      <w:numFmt w:val="lowerLetter"/>
      <w:lvlText w:val="%5."/>
      <w:lvlJc w:val="left"/>
      <w:pPr>
        <w:ind w:left="3680" w:hanging="360"/>
      </w:pPr>
    </w:lvl>
    <w:lvl w:ilvl="5" w:tplc="0409001B" w:tentative="1">
      <w:start w:val="1"/>
      <w:numFmt w:val="lowerRoman"/>
      <w:lvlText w:val="%6."/>
      <w:lvlJc w:val="right"/>
      <w:pPr>
        <w:ind w:left="4400" w:hanging="180"/>
      </w:pPr>
    </w:lvl>
    <w:lvl w:ilvl="6" w:tplc="0409000F" w:tentative="1">
      <w:start w:val="1"/>
      <w:numFmt w:val="decimal"/>
      <w:lvlText w:val="%7."/>
      <w:lvlJc w:val="left"/>
      <w:pPr>
        <w:ind w:left="5120" w:hanging="360"/>
      </w:pPr>
    </w:lvl>
    <w:lvl w:ilvl="7" w:tplc="04090019" w:tentative="1">
      <w:start w:val="1"/>
      <w:numFmt w:val="lowerLetter"/>
      <w:lvlText w:val="%8."/>
      <w:lvlJc w:val="left"/>
      <w:pPr>
        <w:ind w:left="5840" w:hanging="360"/>
      </w:pPr>
    </w:lvl>
    <w:lvl w:ilvl="8" w:tplc="0409001B" w:tentative="1">
      <w:start w:val="1"/>
      <w:numFmt w:val="lowerRoman"/>
      <w:lvlText w:val="%9."/>
      <w:lvlJc w:val="right"/>
      <w:pPr>
        <w:ind w:left="6560" w:hanging="180"/>
      </w:pPr>
    </w:lvl>
  </w:abstractNum>
  <w:abstractNum w:abstractNumId="1" w15:restartNumberingAfterBreak="0">
    <w:nsid w:val="06882F4A"/>
    <w:multiLevelType w:val="hybridMultilevel"/>
    <w:tmpl w:val="AC3639C4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885AA9"/>
    <w:multiLevelType w:val="hybridMultilevel"/>
    <w:tmpl w:val="91E46748"/>
    <w:lvl w:ilvl="0" w:tplc="0409000F">
      <w:start w:val="4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D44679"/>
    <w:multiLevelType w:val="hybridMultilevel"/>
    <w:tmpl w:val="799E3A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E71007"/>
    <w:multiLevelType w:val="hybridMultilevel"/>
    <w:tmpl w:val="EC5C3E4C"/>
    <w:lvl w:ilvl="0" w:tplc="0409000F">
      <w:start w:val="4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5F00D7"/>
    <w:multiLevelType w:val="hybridMultilevel"/>
    <w:tmpl w:val="A78AE2E0"/>
    <w:lvl w:ilvl="0" w:tplc="916668A2">
      <w:start w:val="1"/>
      <w:numFmt w:val="decimal"/>
      <w:lvlText w:val="%1."/>
      <w:lvlJc w:val="left"/>
      <w:pPr>
        <w:ind w:left="405" w:hanging="360"/>
      </w:pPr>
      <w:rPr>
        <w:rFonts w:eastAsia="Times New Roman" w:cs="Times New Roma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6" w15:restartNumberingAfterBreak="0">
    <w:nsid w:val="13D50F3D"/>
    <w:multiLevelType w:val="hybridMultilevel"/>
    <w:tmpl w:val="A34658DE"/>
    <w:lvl w:ilvl="0" w:tplc="04090019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BF4F61"/>
    <w:multiLevelType w:val="hybridMultilevel"/>
    <w:tmpl w:val="94C60124"/>
    <w:lvl w:ilvl="0" w:tplc="B574C70C">
      <w:start w:val="1"/>
      <w:numFmt w:val="low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1CFF13FB"/>
    <w:multiLevelType w:val="hybridMultilevel"/>
    <w:tmpl w:val="E07E02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FD7F13"/>
    <w:multiLevelType w:val="hybridMultilevel"/>
    <w:tmpl w:val="340CFEB0"/>
    <w:lvl w:ilvl="0" w:tplc="6F5EF0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FC45B8B"/>
    <w:multiLevelType w:val="hybridMultilevel"/>
    <w:tmpl w:val="75829CBE"/>
    <w:lvl w:ilvl="0" w:tplc="0409000F">
      <w:start w:val="6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8A43D0"/>
    <w:multiLevelType w:val="hybridMultilevel"/>
    <w:tmpl w:val="7B2E1D88"/>
    <w:lvl w:ilvl="0" w:tplc="42B0BDD8">
      <w:start w:val="1"/>
      <w:numFmt w:val="lowerLetter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2" w15:restartNumberingAfterBreak="0">
    <w:nsid w:val="31E27038"/>
    <w:multiLevelType w:val="hybridMultilevel"/>
    <w:tmpl w:val="D2F46BE6"/>
    <w:lvl w:ilvl="0" w:tplc="040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074597"/>
    <w:multiLevelType w:val="hybridMultilevel"/>
    <w:tmpl w:val="DDC42B5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BE46A7"/>
    <w:multiLevelType w:val="hybridMultilevel"/>
    <w:tmpl w:val="F2E4DED6"/>
    <w:lvl w:ilvl="0" w:tplc="5A109B9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D452F5A"/>
    <w:multiLevelType w:val="hybridMultilevel"/>
    <w:tmpl w:val="14E4C42A"/>
    <w:lvl w:ilvl="0" w:tplc="6A8A9F5C">
      <w:start w:val="1"/>
      <w:numFmt w:val="decimal"/>
      <w:lvlText w:val="%1."/>
      <w:lvlJc w:val="left"/>
      <w:pPr>
        <w:ind w:left="360" w:hanging="360"/>
      </w:pPr>
      <w:rPr>
        <w:rFonts w:eastAsia="Times New Roman" w:cs="Times New Roman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0647B0F"/>
    <w:multiLevelType w:val="hybridMultilevel"/>
    <w:tmpl w:val="35B4AAE0"/>
    <w:lvl w:ilvl="0" w:tplc="0409000F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DA7D69"/>
    <w:multiLevelType w:val="hybridMultilevel"/>
    <w:tmpl w:val="48AC74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672E54"/>
    <w:multiLevelType w:val="hybridMultilevel"/>
    <w:tmpl w:val="8A30D6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2AA3471"/>
    <w:multiLevelType w:val="hybridMultilevel"/>
    <w:tmpl w:val="2D78DDF0"/>
    <w:lvl w:ilvl="0" w:tplc="0409000F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AF5AAB"/>
    <w:multiLevelType w:val="hybridMultilevel"/>
    <w:tmpl w:val="DC28861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481A3D"/>
    <w:multiLevelType w:val="hybridMultilevel"/>
    <w:tmpl w:val="112C0530"/>
    <w:lvl w:ilvl="0" w:tplc="D3D2A010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9F338DA"/>
    <w:multiLevelType w:val="hybridMultilevel"/>
    <w:tmpl w:val="3656020A"/>
    <w:lvl w:ilvl="0" w:tplc="0409000F">
      <w:start w:val="3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ABB32E1"/>
    <w:multiLevelType w:val="hybridMultilevel"/>
    <w:tmpl w:val="2640DC9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E02696"/>
    <w:multiLevelType w:val="hybridMultilevel"/>
    <w:tmpl w:val="D8FE2C32"/>
    <w:lvl w:ilvl="0" w:tplc="FB80F1E4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D020521"/>
    <w:multiLevelType w:val="multilevel"/>
    <w:tmpl w:val="C1A203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4F27408F"/>
    <w:multiLevelType w:val="multilevel"/>
    <w:tmpl w:val="2626EABE"/>
    <w:lvl w:ilvl="0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B10F53"/>
    <w:multiLevelType w:val="hybridMultilevel"/>
    <w:tmpl w:val="30CA0FEA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217E9F"/>
    <w:multiLevelType w:val="hybridMultilevel"/>
    <w:tmpl w:val="46045BC2"/>
    <w:lvl w:ilvl="0" w:tplc="040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4567207"/>
    <w:multiLevelType w:val="hybridMultilevel"/>
    <w:tmpl w:val="A8EE4C78"/>
    <w:lvl w:ilvl="0" w:tplc="0409000F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5FE0BF4"/>
    <w:multiLevelType w:val="hybridMultilevel"/>
    <w:tmpl w:val="2626EABE"/>
    <w:lvl w:ilvl="0" w:tplc="0409000F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67A18D2"/>
    <w:multiLevelType w:val="hybridMultilevel"/>
    <w:tmpl w:val="6A48C9B8"/>
    <w:lvl w:ilvl="0" w:tplc="0409000F">
      <w:start w:val="4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67DB13CB"/>
    <w:multiLevelType w:val="hybridMultilevel"/>
    <w:tmpl w:val="09CAFF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9E70DA9"/>
    <w:multiLevelType w:val="hybridMultilevel"/>
    <w:tmpl w:val="C0BEB116"/>
    <w:lvl w:ilvl="0" w:tplc="0409000F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A103FD"/>
    <w:multiLevelType w:val="hybridMultilevel"/>
    <w:tmpl w:val="AF32C56A"/>
    <w:lvl w:ilvl="0" w:tplc="C13A43BA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CF05A85"/>
    <w:multiLevelType w:val="hybridMultilevel"/>
    <w:tmpl w:val="DE5E6BA6"/>
    <w:lvl w:ilvl="0" w:tplc="0409000F">
      <w:start w:val="6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417816"/>
    <w:multiLevelType w:val="hybridMultilevel"/>
    <w:tmpl w:val="2D069870"/>
    <w:lvl w:ilvl="0" w:tplc="94B43B30">
      <w:start w:val="1"/>
      <w:numFmt w:val="lowerLetter"/>
      <w:lvlText w:val="%1."/>
      <w:lvlJc w:val="left"/>
      <w:pPr>
        <w:ind w:left="15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37" w15:restartNumberingAfterBreak="0">
    <w:nsid w:val="7D660C8B"/>
    <w:multiLevelType w:val="hybridMultilevel"/>
    <w:tmpl w:val="180E4C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7"/>
  </w:num>
  <w:num w:numId="3">
    <w:abstractNumId w:val="11"/>
  </w:num>
  <w:num w:numId="4">
    <w:abstractNumId w:val="36"/>
  </w:num>
  <w:num w:numId="5">
    <w:abstractNumId w:val="1"/>
  </w:num>
  <w:num w:numId="6">
    <w:abstractNumId w:val="37"/>
  </w:num>
  <w:num w:numId="7">
    <w:abstractNumId w:val="3"/>
  </w:num>
  <w:num w:numId="8">
    <w:abstractNumId w:val="27"/>
  </w:num>
  <w:num w:numId="9">
    <w:abstractNumId w:val="7"/>
  </w:num>
  <w:num w:numId="10">
    <w:abstractNumId w:val="29"/>
  </w:num>
  <w:num w:numId="11">
    <w:abstractNumId w:val="32"/>
  </w:num>
  <w:num w:numId="12">
    <w:abstractNumId w:val="12"/>
  </w:num>
  <w:num w:numId="13">
    <w:abstractNumId w:val="31"/>
  </w:num>
  <w:num w:numId="14">
    <w:abstractNumId w:val="4"/>
  </w:num>
  <w:num w:numId="15">
    <w:abstractNumId w:val="19"/>
  </w:num>
  <w:num w:numId="16">
    <w:abstractNumId w:val="14"/>
  </w:num>
  <w:num w:numId="17">
    <w:abstractNumId w:val="15"/>
  </w:num>
  <w:num w:numId="18">
    <w:abstractNumId w:val="5"/>
  </w:num>
  <w:num w:numId="19">
    <w:abstractNumId w:val="22"/>
  </w:num>
  <w:num w:numId="20">
    <w:abstractNumId w:val="33"/>
  </w:num>
  <w:num w:numId="21">
    <w:abstractNumId w:val="28"/>
  </w:num>
  <w:num w:numId="22">
    <w:abstractNumId w:val="21"/>
  </w:num>
  <w:num w:numId="23">
    <w:abstractNumId w:val="34"/>
  </w:num>
  <w:num w:numId="24">
    <w:abstractNumId w:val="23"/>
  </w:num>
  <w:num w:numId="25">
    <w:abstractNumId w:val="2"/>
  </w:num>
  <w:num w:numId="2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3"/>
  </w:num>
  <w:num w:numId="28">
    <w:abstractNumId w:val="24"/>
  </w:num>
  <w:num w:numId="29">
    <w:abstractNumId w:val="8"/>
  </w:num>
  <w:num w:numId="30">
    <w:abstractNumId w:val="0"/>
  </w:num>
  <w:num w:numId="31">
    <w:abstractNumId w:val="18"/>
  </w:num>
  <w:num w:numId="32">
    <w:abstractNumId w:val="16"/>
  </w:num>
  <w:num w:numId="33">
    <w:abstractNumId w:val="30"/>
  </w:num>
  <w:num w:numId="34">
    <w:abstractNumId w:val="6"/>
  </w:num>
  <w:num w:numId="35">
    <w:abstractNumId w:val="26"/>
  </w:num>
  <w:num w:numId="36">
    <w:abstractNumId w:val="20"/>
  </w:num>
  <w:num w:numId="37">
    <w:abstractNumId w:val="35"/>
  </w:num>
  <w:num w:numId="38">
    <w:abstractNumId w:val="10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463E"/>
    <w:rsid w:val="00007C44"/>
    <w:rsid w:val="00024036"/>
    <w:rsid w:val="00024F29"/>
    <w:rsid w:val="00046CBE"/>
    <w:rsid w:val="00061C3A"/>
    <w:rsid w:val="00073B03"/>
    <w:rsid w:val="0007466E"/>
    <w:rsid w:val="00083437"/>
    <w:rsid w:val="00093985"/>
    <w:rsid w:val="00097245"/>
    <w:rsid w:val="000B5D08"/>
    <w:rsid w:val="000B6EB0"/>
    <w:rsid w:val="000E1113"/>
    <w:rsid w:val="000E2C15"/>
    <w:rsid w:val="000E753E"/>
    <w:rsid w:val="0010650F"/>
    <w:rsid w:val="00117C26"/>
    <w:rsid w:val="001232B9"/>
    <w:rsid w:val="001460C8"/>
    <w:rsid w:val="00153A22"/>
    <w:rsid w:val="0018003F"/>
    <w:rsid w:val="001820A3"/>
    <w:rsid w:val="00183FDE"/>
    <w:rsid w:val="00192460"/>
    <w:rsid w:val="001948C6"/>
    <w:rsid w:val="001A4AC9"/>
    <w:rsid w:val="001A6F5E"/>
    <w:rsid w:val="001C043F"/>
    <w:rsid w:val="001E5785"/>
    <w:rsid w:val="0021283E"/>
    <w:rsid w:val="00253155"/>
    <w:rsid w:val="00261027"/>
    <w:rsid w:val="002611A1"/>
    <w:rsid w:val="002667C2"/>
    <w:rsid w:val="00267B99"/>
    <w:rsid w:val="002757AF"/>
    <w:rsid w:val="0028292E"/>
    <w:rsid w:val="00282934"/>
    <w:rsid w:val="002C776C"/>
    <w:rsid w:val="002D364A"/>
    <w:rsid w:val="002F0E92"/>
    <w:rsid w:val="00306BE3"/>
    <w:rsid w:val="003147D0"/>
    <w:rsid w:val="00315E06"/>
    <w:rsid w:val="00343AEB"/>
    <w:rsid w:val="00363939"/>
    <w:rsid w:val="00363D00"/>
    <w:rsid w:val="00394DCE"/>
    <w:rsid w:val="003D163D"/>
    <w:rsid w:val="003D4456"/>
    <w:rsid w:val="003E398D"/>
    <w:rsid w:val="003E5C71"/>
    <w:rsid w:val="004029DA"/>
    <w:rsid w:val="00407AAC"/>
    <w:rsid w:val="00421370"/>
    <w:rsid w:val="00443514"/>
    <w:rsid w:val="00443EA1"/>
    <w:rsid w:val="00451566"/>
    <w:rsid w:val="00453E7B"/>
    <w:rsid w:val="00457CA7"/>
    <w:rsid w:val="00462304"/>
    <w:rsid w:val="00471688"/>
    <w:rsid w:val="004B1C4C"/>
    <w:rsid w:val="004E5E8D"/>
    <w:rsid w:val="004E76AC"/>
    <w:rsid w:val="005127DC"/>
    <w:rsid w:val="005137A7"/>
    <w:rsid w:val="00520BF1"/>
    <w:rsid w:val="005262C5"/>
    <w:rsid w:val="00533B44"/>
    <w:rsid w:val="00561CC5"/>
    <w:rsid w:val="00577E74"/>
    <w:rsid w:val="00596F34"/>
    <w:rsid w:val="005B0726"/>
    <w:rsid w:val="005E16FE"/>
    <w:rsid w:val="005E30CB"/>
    <w:rsid w:val="005F3F21"/>
    <w:rsid w:val="005F3F91"/>
    <w:rsid w:val="00603400"/>
    <w:rsid w:val="006344AD"/>
    <w:rsid w:val="006379CB"/>
    <w:rsid w:val="00647C6C"/>
    <w:rsid w:val="00652130"/>
    <w:rsid w:val="0066146A"/>
    <w:rsid w:val="006640F7"/>
    <w:rsid w:val="00677030"/>
    <w:rsid w:val="006801B7"/>
    <w:rsid w:val="006A0F5E"/>
    <w:rsid w:val="006C74BD"/>
    <w:rsid w:val="006C7EA5"/>
    <w:rsid w:val="006D062E"/>
    <w:rsid w:val="006F3C40"/>
    <w:rsid w:val="00705A3B"/>
    <w:rsid w:val="00706C56"/>
    <w:rsid w:val="00710804"/>
    <w:rsid w:val="00712F4D"/>
    <w:rsid w:val="00732AE7"/>
    <w:rsid w:val="00734669"/>
    <w:rsid w:val="00735C1B"/>
    <w:rsid w:val="007635A2"/>
    <w:rsid w:val="00765A76"/>
    <w:rsid w:val="007662D6"/>
    <w:rsid w:val="00784844"/>
    <w:rsid w:val="0079115D"/>
    <w:rsid w:val="007B1A8F"/>
    <w:rsid w:val="007B48F2"/>
    <w:rsid w:val="007B6AD6"/>
    <w:rsid w:val="007D1ECD"/>
    <w:rsid w:val="007D70FA"/>
    <w:rsid w:val="0080233B"/>
    <w:rsid w:val="00822055"/>
    <w:rsid w:val="008429B1"/>
    <w:rsid w:val="00847873"/>
    <w:rsid w:val="00864DC7"/>
    <w:rsid w:val="008819D5"/>
    <w:rsid w:val="008930D7"/>
    <w:rsid w:val="00894DF2"/>
    <w:rsid w:val="0089529E"/>
    <w:rsid w:val="008A43BD"/>
    <w:rsid w:val="008B7695"/>
    <w:rsid w:val="008D1D8C"/>
    <w:rsid w:val="008F6D6C"/>
    <w:rsid w:val="009102F0"/>
    <w:rsid w:val="00935CF2"/>
    <w:rsid w:val="00950B17"/>
    <w:rsid w:val="009545C6"/>
    <w:rsid w:val="009545F7"/>
    <w:rsid w:val="00984315"/>
    <w:rsid w:val="009907C1"/>
    <w:rsid w:val="00997269"/>
    <w:rsid w:val="009D5E75"/>
    <w:rsid w:val="009F1872"/>
    <w:rsid w:val="00A0306B"/>
    <w:rsid w:val="00A056FC"/>
    <w:rsid w:val="00A32515"/>
    <w:rsid w:val="00A34B5E"/>
    <w:rsid w:val="00A434DF"/>
    <w:rsid w:val="00A43D98"/>
    <w:rsid w:val="00A51FA9"/>
    <w:rsid w:val="00A607B6"/>
    <w:rsid w:val="00A72751"/>
    <w:rsid w:val="00A777CB"/>
    <w:rsid w:val="00A861DF"/>
    <w:rsid w:val="00A973BE"/>
    <w:rsid w:val="00AA492F"/>
    <w:rsid w:val="00AC7F09"/>
    <w:rsid w:val="00AF257B"/>
    <w:rsid w:val="00B05CFD"/>
    <w:rsid w:val="00B06CE7"/>
    <w:rsid w:val="00B22631"/>
    <w:rsid w:val="00B468E3"/>
    <w:rsid w:val="00B56B6B"/>
    <w:rsid w:val="00B56BBA"/>
    <w:rsid w:val="00B62991"/>
    <w:rsid w:val="00B633B7"/>
    <w:rsid w:val="00B7463E"/>
    <w:rsid w:val="00B76653"/>
    <w:rsid w:val="00B92930"/>
    <w:rsid w:val="00BC5C65"/>
    <w:rsid w:val="00BF5FEB"/>
    <w:rsid w:val="00C04C2F"/>
    <w:rsid w:val="00C2755A"/>
    <w:rsid w:val="00C35469"/>
    <w:rsid w:val="00C36907"/>
    <w:rsid w:val="00C37F17"/>
    <w:rsid w:val="00C44164"/>
    <w:rsid w:val="00C63DED"/>
    <w:rsid w:val="00C7773D"/>
    <w:rsid w:val="00C77EEB"/>
    <w:rsid w:val="00C80381"/>
    <w:rsid w:val="00C82C1D"/>
    <w:rsid w:val="00C84721"/>
    <w:rsid w:val="00C93742"/>
    <w:rsid w:val="00CA288D"/>
    <w:rsid w:val="00CC592D"/>
    <w:rsid w:val="00CC7C32"/>
    <w:rsid w:val="00CD072D"/>
    <w:rsid w:val="00D11150"/>
    <w:rsid w:val="00D17CC9"/>
    <w:rsid w:val="00D251FC"/>
    <w:rsid w:val="00D45709"/>
    <w:rsid w:val="00D457E0"/>
    <w:rsid w:val="00D828A5"/>
    <w:rsid w:val="00D923D6"/>
    <w:rsid w:val="00DA02FF"/>
    <w:rsid w:val="00DB03A9"/>
    <w:rsid w:val="00DB4B3B"/>
    <w:rsid w:val="00DB71B6"/>
    <w:rsid w:val="00DF06CA"/>
    <w:rsid w:val="00DF1F26"/>
    <w:rsid w:val="00DF5A01"/>
    <w:rsid w:val="00E13DA1"/>
    <w:rsid w:val="00E17014"/>
    <w:rsid w:val="00E204E7"/>
    <w:rsid w:val="00E2519E"/>
    <w:rsid w:val="00E25F91"/>
    <w:rsid w:val="00E43E76"/>
    <w:rsid w:val="00E60EC7"/>
    <w:rsid w:val="00E70E4A"/>
    <w:rsid w:val="00E85D6F"/>
    <w:rsid w:val="00E92434"/>
    <w:rsid w:val="00EB52DD"/>
    <w:rsid w:val="00EB6595"/>
    <w:rsid w:val="00EC29EB"/>
    <w:rsid w:val="00EC6DE8"/>
    <w:rsid w:val="00EE2814"/>
    <w:rsid w:val="00EF1811"/>
    <w:rsid w:val="00EF63E5"/>
    <w:rsid w:val="00F03530"/>
    <w:rsid w:val="00F12FFF"/>
    <w:rsid w:val="00F14CB8"/>
    <w:rsid w:val="00F51758"/>
    <w:rsid w:val="00F6006A"/>
    <w:rsid w:val="00F60154"/>
    <w:rsid w:val="00F66978"/>
    <w:rsid w:val="00F835BA"/>
    <w:rsid w:val="00F9059B"/>
    <w:rsid w:val="00FA6111"/>
    <w:rsid w:val="00FA64BA"/>
    <w:rsid w:val="00FB1D73"/>
    <w:rsid w:val="00FC2637"/>
    <w:rsid w:val="00FC3663"/>
    <w:rsid w:val="00FD60E8"/>
    <w:rsid w:val="00FE4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CF1355"/>
  <w15:docId w15:val="{60FF7C45-58AD-4DD3-96C3-1D291CB8F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3B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3B03"/>
  </w:style>
  <w:style w:type="paragraph" w:styleId="Footer">
    <w:name w:val="footer"/>
    <w:basedOn w:val="Normal"/>
    <w:link w:val="FooterChar"/>
    <w:uiPriority w:val="99"/>
    <w:unhideWhenUsed/>
    <w:rsid w:val="00073B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3B03"/>
  </w:style>
  <w:style w:type="paragraph" w:styleId="BalloonText">
    <w:name w:val="Balloon Text"/>
    <w:basedOn w:val="Normal"/>
    <w:link w:val="BalloonTextChar"/>
    <w:uiPriority w:val="99"/>
    <w:semiHidden/>
    <w:unhideWhenUsed/>
    <w:rsid w:val="00073B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B0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72"/>
    <w:qFormat/>
    <w:rsid w:val="001948C6"/>
    <w:pPr>
      <w:ind w:left="720"/>
      <w:contextualSpacing/>
    </w:pPr>
  </w:style>
  <w:style w:type="paragraph" w:customStyle="1" w:styleId="ListNumber1">
    <w:name w:val="List Number1"/>
    <w:basedOn w:val="Normal"/>
    <w:rsid w:val="001948C6"/>
    <w:pPr>
      <w:spacing w:before="60" w:after="0" w:line="360" w:lineRule="auto"/>
    </w:pPr>
    <w:rPr>
      <w:rFonts w:ascii="Times" w:eastAsia="Times New Roman" w:hAnsi="Times" w:cs="Times New Roman"/>
      <w:sz w:val="24"/>
      <w:szCs w:val="24"/>
    </w:rPr>
  </w:style>
  <w:style w:type="paragraph" w:customStyle="1" w:styleId="Bheading">
    <w:name w:val="B heading"/>
    <w:basedOn w:val="Normal"/>
    <w:next w:val="Normal"/>
    <w:rsid w:val="001948C6"/>
    <w:pPr>
      <w:keepNext/>
      <w:spacing w:before="120" w:after="120" w:line="360" w:lineRule="auto"/>
    </w:pPr>
    <w:rPr>
      <w:rFonts w:ascii="Helvetica" w:eastAsia="Times New Roman" w:hAnsi="Helvetica" w:cs="Times New Roman"/>
      <w:b/>
      <w:kern w:val="28"/>
      <w:sz w:val="24"/>
      <w:szCs w:val="20"/>
    </w:rPr>
  </w:style>
  <w:style w:type="table" w:styleId="TableGrid">
    <w:name w:val="Table Grid"/>
    <w:basedOn w:val="TableNormal"/>
    <w:rsid w:val="001948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47873"/>
    <w:rPr>
      <w:color w:val="808080"/>
    </w:rPr>
  </w:style>
  <w:style w:type="paragraph" w:styleId="NormalWeb">
    <w:name w:val="Normal (Web)"/>
    <w:basedOn w:val="Normal"/>
    <w:uiPriority w:val="99"/>
    <w:unhideWhenUsed/>
    <w:rsid w:val="00D828A5"/>
    <w:pPr>
      <w:spacing w:before="100" w:beforeAutospacing="1" w:after="100" w:afterAutospacing="1" w:line="240" w:lineRule="auto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440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163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250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812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5022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5943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72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9176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32096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98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7096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14327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453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5235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013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233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464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25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1573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3406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869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727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79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8411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2.bin"/><Relationship Id="rId112" Type="http://schemas.openxmlformats.org/officeDocument/2006/relationships/oleObject" Target="embeddings/oleObject42.bin"/><Relationship Id="rId133" Type="http://schemas.openxmlformats.org/officeDocument/2006/relationships/oleObject" Target="embeddings/oleObject53.bin"/><Relationship Id="rId138" Type="http://schemas.openxmlformats.org/officeDocument/2006/relationships/image" Target="media/image71.wmf"/><Relationship Id="rId16" Type="http://schemas.openxmlformats.org/officeDocument/2006/relationships/image" Target="media/image5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7.png"/><Relationship Id="rId58" Type="http://schemas.openxmlformats.org/officeDocument/2006/relationships/hyperlink" Target="http://www.google.com/imgres?imgurl=http://lj010.k12.sd.us/graph%20x%5e3.gif&amp;imgrefurl=http://lj010.k12.sd.us/&amp;h=300&amp;w=300&amp;sz=5&amp;tbnid=s46VcFacwQSwZM:&amp;tbnh=90&amp;tbnw=90&amp;prev=/search?q=graph+of+x%5e3&amp;tbm=isch&amp;tbo=u&amp;zoom=1&amp;q=graph+of+x%5e3&amp;usg=__tGrsbTVA2vvMdDP5Qv6-sXdl2Kw=&amp;docid=vw7CYpiQrW9JkM&amp;hl=en&amp;sa=X&amp;ei=quLFUNipNMnJ0AGosIDwCg&amp;ved=0CDAQ9QEwAQ&amp;dur=1109" TargetMode="External"/><Relationship Id="rId74" Type="http://schemas.openxmlformats.org/officeDocument/2006/relationships/image" Target="media/image38.emf"/><Relationship Id="rId79" Type="http://schemas.openxmlformats.org/officeDocument/2006/relationships/oleObject" Target="embeddings/oleObject27.bin"/><Relationship Id="rId102" Type="http://schemas.openxmlformats.org/officeDocument/2006/relationships/image" Target="media/image53.jpeg"/><Relationship Id="rId123" Type="http://schemas.openxmlformats.org/officeDocument/2006/relationships/image" Target="media/image64.wmf"/><Relationship Id="rId128" Type="http://schemas.openxmlformats.org/officeDocument/2006/relationships/oleObject" Target="embeddings/oleObject50.bin"/><Relationship Id="rId144" Type="http://schemas.openxmlformats.org/officeDocument/2006/relationships/image" Target="media/image74.wmf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2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45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56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0.bin"/><Relationship Id="rId150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png"/><Relationship Id="rId46" Type="http://schemas.openxmlformats.org/officeDocument/2006/relationships/image" Target="media/image23.wmf"/><Relationship Id="rId59" Type="http://schemas.openxmlformats.org/officeDocument/2006/relationships/image" Target="media/image30.jpeg"/><Relationship Id="rId67" Type="http://schemas.openxmlformats.org/officeDocument/2006/relationships/oleObject" Target="embeddings/oleObject21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0.bin"/><Relationship Id="rId116" Type="http://schemas.openxmlformats.org/officeDocument/2006/relationships/oleObject" Target="embeddings/oleObject44.bin"/><Relationship Id="rId124" Type="http://schemas.openxmlformats.org/officeDocument/2006/relationships/oleObject" Target="embeddings/oleObject48.bin"/><Relationship Id="rId129" Type="http://schemas.openxmlformats.org/officeDocument/2006/relationships/image" Target="media/image67.wmf"/><Relationship Id="rId137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20.png"/><Relationship Id="rId54" Type="http://schemas.openxmlformats.org/officeDocument/2006/relationships/image" Target="media/image28.png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3.bin"/><Relationship Id="rId96" Type="http://schemas.openxmlformats.org/officeDocument/2006/relationships/oleObject" Target="embeddings/oleObject35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2.bin"/><Relationship Id="rId140" Type="http://schemas.openxmlformats.org/officeDocument/2006/relationships/image" Target="media/image72.wmf"/><Relationship Id="rId145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image" Target="file:///C:\Program%20Files\TI%20Education\TI%20InterActive!\TIIimagefile30132.gif" TargetMode="External"/><Relationship Id="rId106" Type="http://schemas.openxmlformats.org/officeDocument/2006/relationships/oleObject" Target="embeddings/oleObject39.bin"/><Relationship Id="rId114" Type="http://schemas.openxmlformats.org/officeDocument/2006/relationships/oleObject" Target="embeddings/oleObject43.bin"/><Relationship Id="rId119" Type="http://schemas.openxmlformats.org/officeDocument/2006/relationships/image" Target="media/image62.wmf"/><Relationship Id="rId127" Type="http://schemas.openxmlformats.org/officeDocument/2006/relationships/image" Target="media/image6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header" Target="header1.xml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0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4.wmf"/><Relationship Id="rId94" Type="http://schemas.openxmlformats.org/officeDocument/2006/relationships/oleObject" Target="embeddings/oleObject34.bin"/><Relationship Id="rId99" Type="http://schemas.openxmlformats.org/officeDocument/2006/relationships/image" Target="media/image51.wmf"/><Relationship Id="rId101" Type="http://schemas.openxmlformats.org/officeDocument/2006/relationships/image" Target="media/image52.jpeg"/><Relationship Id="rId122" Type="http://schemas.openxmlformats.org/officeDocument/2006/relationships/oleObject" Target="embeddings/oleObject47.bin"/><Relationship Id="rId130" Type="http://schemas.openxmlformats.org/officeDocument/2006/relationships/oleObject" Target="embeddings/oleObject51.bin"/><Relationship Id="rId135" Type="http://schemas.openxmlformats.org/officeDocument/2006/relationships/oleObject" Target="embeddings/oleObject54.bin"/><Relationship Id="rId143" Type="http://schemas.openxmlformats.org/officeDocument/2006/relationships/oleObject" Target="embeddings/oleObject58.bin"/><Relationship Id="rId148" Type="http://schemas.openxmlformats.org/officeDocument/2006/relationships/image" Target="media/image76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png"/><Relationship Id="rId109" Type="http://schemas.openxmlformats.org/officeDocument/2006/relationships/image" Target="media/image57.wmf"/><Relationship Id="rId34" Type="http://schemas.openxmlformats.org/officeDocument/2006/relationships/image" Target="media/image15.wmf"/><Relationship Id="rId50" Type="http://schemas.openxmlformats.org/officeDocument/2006/relationships/image" Target="media/image25.png"/><Relationship Id="rId55" Type="http://schemas.openxmlformats.org/officeDocument/2006/relationships/image" Target="file:///C:\Program%20Files\TI%20Education\TI%20InterActive!\TIIimagefile31918.gif" TargetMode="External"/><Relationship Id="rId76" Type="http://schemas.openxmlformats.org/officeDocument/2006/relationships/image" Target="media/image39.emf"/><Relationship Id="rId97" Type="http://schemas.openxmlformats.org/officeDocument/2006/relationships/image" Target="media/image50.wmf"/><Relationship Id="rId104" Type="http://schemas.openxmlformats.org/officeDocument/2006/relationships/oleObject" Target="embeddings/oleObject38.bin"/><Relationship Id="rId120" Type="http://schemas.openxmlformats.org/officeDocument/2006/relationships/oleObject" Target="embeddings/oleObject46.bin"/><Relationship Id="rId125" Type="http://schemas.openxmlformats.org/officeDocument/2006/relationships/image" Target="media/image65.wmf"/><Relationship Id="rId141" Type="http://schemas.openxmlformats.org/officeDocument/2006/relationships/oleObject" Target="embeddings/oleObject57.bin"/><Relationship Id="rId146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image" Target="media/image9.wmf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1.bin"/><Relationship Id="rId110" Type="http://schemas.openxmlformats.org/officeDocument/2006/relationships/oleObject" Target="embeddings/oleObject41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image" Target="media/image70.wmf"/><Relationship Id="rId61" Type="http://schemas.openxmlformats.org/officeDocument/2006/relationships/image" Target="media/image31.png"/><Relationship Id="rId82" Type="http://schemas.openxmlformats.org/officeDocument/2006/relationships/image" Target="media/image42.wmf"/><Relationship Id="rId15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9.png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7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49.bin"/><Relationship Id="rId147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image" Target="file:///C:\Program%20Files\TI%20Education\TI%20InterActive!\TIIimagefile30664.gif" TargetMode="External"/><Relationship Id="rId72" Type="http://schemas.openxmlformats.org/officeDocument/2006/relationships/image" Target="media/image37.wmf"/><Relationship Id="rId93" Type="http://schemas.openxmlformats.org/officeDocument/2006/relationships/image" Target="media/image48.wmf"/><Relationship Id="rId98" Type="http://schemas.openxmlformats.org/officeDocument/2006/relationships/oleObject" Target="embeddings/oleObject36.bin"/><Relationship Id="rId121" Type="http://schemas.openxmlformats.org/officeDocument/2006/relationships/image" Target="media/image63.wmf"/><Relationship Id="rId142" Type="http://schemas.openxmlformats.org/officeDocument/2006/relationships/image" Target="media/image7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E0DFFA-3E7E-4443-8939-4195C96C1F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7</Pages>
  <Words>2774</Words>
  <Characters>15817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18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hley Farria</dc:creator>
  <cp:lastModifiedBy>Erxleben, Michelle L</cp:lastModifiedBy>
  <cp:revision>3</cp:revision>
  <cp:lastPrinted>2015-12-08T19:09:00Z</cp:lastPrinted>
  <dcterms:created xsi:type="dcterms:W3CDTF">2018-12-12T02:04:00Z</dcterms:created>
  <dcterms:modified xsi:type="dcterms:W3CDTF">2018-12-12T02:05:00Z</dcterms:modified>
</cp:coreProperties>
</file>